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4" r:id="rId2"/>
    <p:sldId id="284" r:id="rId3"/>
    <p:sldId id="285" r:id="rId4"/>
    <p:sldId id="257" r:id="rId5"/>
    <p:sldId id="287" r:id="rId6"/>
    <p:sldId id="258" r:id="rId7"/>
    <p:sldId id="259" r:id="rId8"/>
    <p:sldId id="260" r:id="rId9"/>
    <p:sldId id="261" r:id="rId10"/>
    <p:sldId id="262" r:id="rId11"/>
    <p:sldId id="263" r:id="rId12"/>
    <p:sldId id="264" r:id="rId13"/>
    <p:sldId id="265" r:id="rId14"/>
    <p:sldId id="266" r:id="rId15"/>
    <p:sldId id="267" r:id="rId16"/>
    <p:sldId id="269" r:id="rId17"/>
    <p:sldId id="268" r:id="rId18"/>
    <p:sldId id="286" r:id="rId19"/>
    <p:sldId id="273" r:id="rId2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9"/>
    <a:srgbClr val="006600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07" autoAdjust="0"/>
    <p:restoredTop sz="94660"/>
  </p:normalViewPr>
  <p:slideViewPr>
    <p:cSldViewPr snapToGrid="0" showGuides="1">
      <p:cViewPr varScale="1">
        <p:scale>
          <a:sx n="97" d="100"/>
          <a:sy n="97" d="100"/>
        </p:scale>
        <p:origin x="45" y="567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image" Target="../media/image28.wmf"/><Relationship Id="rId7" Type="http://schemas.openxmlformats.org/officeDocument/2006/relationships/image" Target="../media/image32.emf"/><Relationship Id="rId2" Type="http://schemas.openxmlformats.org/officeDocument/2006/relationships/image" Target="../media/image27.wmf"/><Relationship Id="rId1" Type="http://schemas.openxmlformats.org/officeDocument/2006/relationships/image" Target="../media/image24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11" Type="http://schemas.openxmlformats.org/officeDocument/2006/relationships/image" Target="../media/image46.wmf"/><Relationship Id="rId5" Type="http://schemas.openxmlformats.org/officeDocument/2006/relationships/image" Target="../media/image40.wmf"/><Relationship Id="rId10" Type="http://schemas.openxmlformats.org/officeDocument/2006/relationships/image" Target="../media/image45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10" Type="http://schemas.openxmlformats.org/officeDocument/2006/relationships/image" Target="../media/image64.wmf"/><Relationship Id="rId4" Type="http://schemas.openxmlformats.org/officeDocument/2006/relationships/image" Target="../media/image58.wmf"/><Relationship Id="rId9" Type="http://schemas.openxmlformats.org/officeDocument/2006/relationships/image" Target="../media/image6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image" Target="../media/image90.wmf"/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12" Type="http://schemas.openxmlformats.org/officeDocument/2006/relationships/image" Target="../media/image89.wmf"/><Relationship Id="rId2" Type="http://schemas.openxmlformats.org/officeDocument/2006/relationships/image" Target="../media/image79.wmf"/><Relationship Id="rId16" Type="http://schemas.openxmlformats.org/officeDocument/2006/relationships/image" Target="../media/image93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11" Type="http://schemas.openxmlformats.org/officeDocument/2006/relationships/image" Target="../media/image88.wmf"/><Relationship Id="rId5" Type="http://schemas.openxmlformats.org/officeDocument/2006/relationships/image" Target="../media/image82.wmf"/><Relationship Id="rId15" Type="http://schemas.openxmlformats.org/officeDocument/2006/relationships/image" Target="../media/image92.wmf"/><Relationship Id="rId10" Type="http://schemas.openxmlformats.org/officeDocument/2006/relationships/image" Target="../media/image87.wmf"/><Relationship Id="rId4" Type="http://schemas.openxmlformats.org/officeDocument/2006/relationships/image" Target="../media/image81.wmf"/><Relationship Id="rId9" Type="http://schemas.openxmlformats.org/officeDocument/2006/relationships/image" Target="../media/image86.wmf"/><Relationship Id="rId14" Type="http://schemas.openxmlformats.org/officeDocument/2006/relationships/image" Target="../media/image9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0/2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45148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0/2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04578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0/2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34564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0/2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82988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0/2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70720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0/2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31613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0/22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27250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0/22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61796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0/22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78664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0/2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44679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0/2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06257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06BDE04-4DF5-4453-9EDC-B17F133D1EED}" type="datetimeFigureOut">
              <a:rPr lang="en-US" smtClean="0"/>
              <a:t>10/2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10793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3" Type="http://schemas.openxmlformats.org/officeDocument/2006/relationships/image" Target="../media/image70.png"/><Relationship Id="rId7" Type="http://schemas.openxmlformats.org/officeDocument/2006/relationships/image" Target="../media/image87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10" Type="http://schemas.openxmlformats.org/officeDocument/2006/relationships/image" Target="../media/image95.png"/><Relationship Id="rId4" Type="http://schemas.openxmlformats.org/officeDocument/2006/relationships/image" Target="../media/image71.png"/><Relationship Id="rId9" Type="http://schemas.openxmlformats.org/officeDocument/2006/relationships/image" Target="../media/image94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10.png"/><Relationship Id="rId4" Type="http://schemas.openxmlformats.org/officeDocument/2006/relationships/image" Target="../media/image96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png"/><Relationship Id="rId3" Type="http://schemas.openxmlformats.org/officeDocument/2006/relationships/image" Target="../media/image97.png"/><Relationship Id="rId7" Type="http://schemas.openxmlformats.org/officeDocument/2006/relationships/image" Target="../media/image104.png"/><Relationship Id="rId12" Type="http://schemas.openxmlformats.org/officeDocument/2006/relationships/image" Target="../media/image119.png"/><Relationship Id="rId2" Type="http://schemas.openxmlformats.org/officeDocument/2006/relationships/image" Target="../media/image79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3.png"/><Relationship Id="rId11" Type="http://schemas.openxmlformats.org/officeDocument/2006/relationships/image" Target="../media/image115.png"/><Relationship Id="rId5" Type="http://schemas.openxmlformats.org/officeDocument/2006/relationships/image" Target="../media/image98.png"/><Relationship Id="rId10" Type="http://schemas.openxmlformats.org/officeDocument/2006/relationships/image" Target="../media/image114.png"/><Relationship Id="rId4" Type="http://schemas.openxmlformats.org/officeDocument/2006/relationships/image" Target="../media/image970.png"/><Relationship Id="rId9" Type="http://schemas.openxmlformats.org/officeDocument/2006/relationships/image" Target="../media/image111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png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59.wmf"/><Relationship Id="rId26" Type="http://schemas.openxmlformats.org/officeDocument/2006/relationships/oleObject" Target="../embeddings/oleObject57.bin"/><Relationship Id="rId3" Type="http://schemas.openxmlformats.org/officeDocument/2006/relationships/image" Target="../media/image77.png"/><Relationship Id="rId21" Type="http://schemas.openxmlformats.org/officeDocument/2006/relationships/oleObject" Target="../embeddings/oleObject55.bin"/><Relationship Id="rId7" Type="http://schemas.openxmlformats.org/officeDocument/2006/relationships/image" Target="../media/image134.png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53.bin"/><Relationship Id="rId25" Type="http://schemas.openxmlformats.org/officeDocument/2006/relationships/image" Target="../media/image62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8.wmf"/><Relationship Id="rId20" Type="http://schemas.openxmlformats.org/officeDocument/2006/relationships/image" Target="../media/image60.wmf"/><Relationship Id="rId29" Type="http://schemas.openxmlformats.org/officeDocument/2006/relationships/image" Target="../media/image6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3.png"/><Relationship Id="rId11" Type="http://schemas.openxmlformats.org/officeDocument/2006/relationships/oleObject" Target="../embeddings/oleObject50.bin"/><Relationship Id="rId24" Type="http://schemas.openxmlformats.org/officeDocument/2006/relationships/oleObject" Target="../embeddings/oleObject56.bin"/><Relationship Id="rId32" Type="http://schemas.openxmlformats.org/officeDocument/2006/relationships/image" Target="../media/image139.png"/><Relationship Id="rId5" Type="http://schemas.openxmlformats.org/officeDocument/2006/relationships/image" Target="../media/image132.png"/><Relationship Id="rId15" Type="http://schemas.openxmlformats.org/officeDocument/2006/relationships/oleObject" Target="../embeddings/oleObject52.bin"/><Relationship Id="rId23" Type="http://schemas.openxmlformats.org/officeDocument/2006/relationships/image" Target="../media/image136.png"/><Relationship Id="rId28" Type="http://schemas.openxmlformats.org/officeDocument/2006/relationships/oleObject" Target="../embeddings/oleObject58.bin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54.bin"/><Relationship Id="rId31" Type="http://schemas.openxmlformats.org/officeDocument/2006/relationships/image" Target="../media/image138.png"/><Relationship Id="rId4" Type="http://schemas.openxmlformats.org/officeDocument/2006/relationships/image" Target="../media/image131.png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7.wmf"/><Relationship Id="rId22" Type="http://schemas.openxmlformats.org/officeDocument/2006/relationships/image" Target="../media/image61.wmf"/><Relationship Id="rId27" Type="http://schemas.openxmlformats.org/officeDocument/2006/relationships/image" Target="../media/image63.wmf"/><Relationship Id="rId30" Type="http://schemas.openxmlformats.org/officeDocument/2006/relationships/image" Target="../media/image137.png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4.bin"/><Relationship Id="rId18" Type="http://schemas.openxmlformats.org/officeDocument/2006/relationships/image" Target="../media/image85.wmf"/><Relationship Id="rId26" Type="http://schemas.openxmlformats.org/officeDocument/2006/relationships/image" Target="../media/image89.wmf"/><Relationship Id="rId39" Type="http://schemas.openxmlformats.org/officeDocument/2006/relationships/image" Target="../media/image93.wmf"/><Relationship Id="rId21" Type="http://schemas.openxmlformats.org/officeDocument/2006/relationships/oleObject" Target="../embeddings/oleObject68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82.wmf"/><Relationship Id="rId17" Type="http://schemas.openxmlformats.org/officeDocument/2006/relationships/oleObject" Target="../embeddings/oleObject66.bin"/><Relationship Id="rId25" Type="http://schemas.openxmlformats.org/officeDocument/2006/relationships/oleObject" Target="../embeddings/oleObject70.bin"/><Relationship Id="rId33" Type="http://schemas.openxmlformats.org/officeDocument/2006/relationships/image" Target="../media/image140.png"/><Relationship Id="rId38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4.wmf"/><Relationship Id="rId20" Type="http://schemas.openxmlformats.org/officeDocument/2006/relationships/image" Target="../media/image86.wmf"/><Relationship Id="rId29" Type="http://schemas.openxmlformats.org/officeDocument/2006/relationships/oleObject" Target="../embeddings/oleObject72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63.bin"/><Relationship Id="rId24" Type="http://schemas.openxmlformats.org/officeDocument/2006/relationships/image" Target="../media/image88.wmf"/><Relationship Id="rId32" Type="http://schemas.openxmlformats.org/officeDocument/2006/relationships/image" Target="../media/image92.wmf"/><Relationship Id="rId37" Type="http://schemas.openxmlformats.org/officeDocument/2006/relationships/image" Target="../media/image160.png"/><Relationship Id="rId40" Type="http://schemas.openxmlformats.org/officeDocument/2006/relationships/image" Target="../media/image141.png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23" Type="http://schemas.openxmlformats.org/officeDocument/2006/relationships/oleObject" Target="../embeddings/oleObject69.bin"/><Relationship Id="rId28" Type="http://schemas.openxmlformats.org/officeDocument/2006/relationships/image" Target="../media/image90.wmf"/><Relationship Id="rId36" Type="http://schemas.openxmlformats.org/officeDocument/2006/relationships/image" Target="../media/image159.png"/><Relationship Id="rId10" Type="http://schemas.openxmlformats.org/officeDocument/2006/relationships/image" Target="../media/image81.wmf"/><Relationship Id="rId19" Type="http://schemas.openxmlformats.org/officeDocument/2006/relationships/oleObject" Target="../embeddings/oleObject67.bin"/><Relationship Id="rId31" Type="http://schemas.openxmlformats.org/officeDocument/2006/relationships/oleObject" Target="../embeddings/oleObject73.bin"/><Relationship Id="rId4" Type="http://schemas.openxmlformats.org/officeDocument/2006/relationships/image" Target="../media/image78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83.wmf"/><Relationship Id="rId22" Type="http://schemas.openxmlformats.org/officeDocument/2006/relationships/image" Target="../media/image87.wmf"/><Relationship Id="rId27" Type="http://schemas.openxmlformats.org/officeDocument/2006/relationships/oleObject" Target="../embeddings/oleObject71.bin"/><Relationship Id="rId30" Type="http://schemas.openxmlformats.org/officeDocument/2006/relationships/image" Target="../media/image91.wmf"/><Relationship Id="rId8" Type="http://schemas.openxmlformats.org/officeDocument/2006/relationships/image" Target="../media/image80.wmf"/><Relationship Id="rId3" Type="http://schemas.openxmlformats.org/officeDocument/2006/relationships/oleObject" Target="../embeddings/oleObject5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image" Target="../media/image127.png"/><Relationship Id="rId18" Type="http://schemas.openxmlformats.org/officeDocument/2006/relationships/image" Target="../media/image97.jpg"/><Relationship Id="rId3" Type="http://schemas.openxmlformats.org/officeDocument/2006/relationships/image" Target="../media/image1200.png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126.png"/><Relationship Id="rId17" Type="http://schemas.openxmlformats.org/officeDocument/2006/relationships/image" Target="../media/image96.jp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0.png"/><Relationship Id="rId1" Type="http://schemas.openxmlformats.org/officeDocument/2006/relationships/vmlDrawing" Target="../drawings/vmlDrawing8.vml"/><Relationship Id="rId6" Type="http://schemas.openxmlformats.org/officeDocument/2006/relationships/image" Target="../media/image94.wmf"/><Relationship Id="rId11" Type="http://schemas.openxmlformats.org/officeDocument/2006/relationships/image" Target="../media/image125.png"/><Relationship Id="rId5" Type="http://schemas.openxmlformats.org/officeDocument/2006/relationships/oleObject" Target="../embeddings/oleObject75.bin"/><Relationship Id="rId15" Type="http://schemas.openxmlformats.org/officeDocument/2006/relationships/image" Target="../media/image129.png"/><Relationship Id="rId10" Type="http://schemas.openxmlformats.org/officeDocument/2006/relationships/image" Target="../media/image124.png"/><Relationship Id="rId4" Type="http://schemas.openxmlformats.org/officeDocument/2006/relationships/image" Target="../media/image121.png"/><Relationship Id="rId9" Type="http://schemas.openxmlformats.org/officeDocument/2006/relationships/image" Target="../media/image123.png"/><Relationship Id="rId14" Type="http://schemas.openxmlformats.org/officeDocument/2006/relationships/image" Target="../media/image128.png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2.png"/><Relationship Id="rId18" Type="http://schemas.openxmlformats.org/officeDocument/2006/relationships/image" Target="../media/image1460.png"/><Relationship Id="rId3" Type="http://schemas.openxmlformats.org/officeDocument/2006/relationships/image" Target="../media/image1410.png"/><Relationship Id="rId12" Type="http://schemas.openxmlformats.org/officeDocument/2006/relationships/image" Target="../media/image167.png"/><Relationship Id="rId17" Type="http://schemas.microsoft.com/office/2007/relationships/hdphoto" Target="../media/hdphoto3.wdp"/><Relationship Id="rId2" Type="http://schemas.openxmlformats.org/officeDocument/2006/relationships/image" Target="../media/image1400.png"/><Relationship Id="rId16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15" Type="http://schemas.openxmlformats.org/officeDocument/2006/relationships/image" Target="../media/image99.png"/><Relationship Id="rId14" Type="http://schemas.openxmlformats.org/officeDocument/2006/relationships/image" Target="../media/image14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emf"/><Relationship Id="rId2" Type="http://schemas.openxmlformats.org/officeDocument/2006/relationships/image" Target="../media/image101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.wmf"/><Relationship Id="rId18" Type="http://schemas.openxmlformats.org/officeDocument/2006/relationships/oleObject" Target="../embeddings/oleObject4.bin"/><Relationship Id="rId26" Type="http://schemas.openxmlformats.org/officeDocument/2006/relationships/image" Target="../media/image29.png"/><Relationship Id="rId39" Type="http://schemas.openxmlformats.org/officeDocument/2006/relationships/image" Target="../media/image48.png"/><Relationship Id="rId21" Type="http://schemas.openxmlformats.org/officeDocument/2006/relationships/image" Target="../media/image15.wmf"/><Relationship Id="rId34" Type="http://schemas.openxmlformats.org/officeDocument/2006/relationships/image" Target="../media/image43.png"/><Relationship Id="rId42" Type="http://schemas.openxmlformats.org/officeDocument/2006/relationships/oleObject" Target="../embeddings/oleObject8.bin"/><Relationship Id="rId47" Type="http://schemas.openxmlformats.org/officeDocument/2006/relationships/oleObject" Target="../embeddings/oleObject15.bin"/><Relationship Id="rId50" Type="http://schemas.openxmlformats.org/officeDocument/2006/relationships/image" Target="../media/image18.wmf"/><Relationship Id="rId55" Type="http://schemas.openxmlformats.org/officeDocument/2006/relationships/image" Target="../media/image36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.bin"/><Relationship Id="rId29" Type="http://schemas.openxmlformats.org/officeDocument/2006/relationships/image" Target="../media/image20.png"/><Relationship Id="rId11" Type="http://schemas.openxmlformats.org/officeDocument/2006/relationships/image" Target="../media/image12.wmf"/><Relationship Id="rId24" Type="http://schemas.openxmlformats.org/officeDocument/2006/relationships/oleObject" Target="../embeddings/oleObject5.bin"/><Relationship Id="rId32" Type="http://schemas.openxmlformats.org/officeDocument/2006/relationships/oleObject" Target="../embeddings/oleObject6.bin"/><Relationship Id="rId37" Type="http://schemas.openxmlformats.org/officeDocument/2006/relationships/image" Target="../media/image46.png"/><Relationship Id="rId40" Type="http://schemas.openxmlformats.org/officeDocument/2006/relationships/image" Target="../media/image49.png"/><Relationship Id="rId45" Type="http://schemas.openxmlformats.org/officeDocument/2006/relationships/oleObject" Target="../embeddings/oleObject14.bin"/><Relationship Id="rId53" Type="http://schemas.openxmlformats.org/officeDocument/2006/relationships/oleObject" Target="../embeddings/oleObject16.bin"/><Relationship Id="rId5" Type="http://schemas.openxmlformats.org/officeDocument/2006/relationships/image" Target="../media/image19.png"/><Relationship Id="rId10" Type="http://schemas.openxmlformats.org/officeDocument/2006/relationships/oleObject" Target="../embeddings/oleObject2.bin"/><Relationship Id="rId19" Type="http://schemas.openxmlformats.org/officeDocument/2006/relationships/image" Target="../media/image14.wmf"/><Relationship Id="rId31" Type="http://schemas.openxmlformats.org/officeDocument/2006/relationships/image" Target="../media/image22.png"/><Relationship Id="rId44" Type="http://schemas.openxmlformats.org/officeDocument/2006/relationships/image" Target="../media/image16.wmf"/><Relationship Id="rId4" Type="http://schemas.openxmlformats.org/officeDocument/2006/relationships/image" Target="../media/image33.png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3.bin"/><Relationship Id="rId22" Type="http://schemas.openxmlformats.org/officeDocument/2006/relationships/oleObject" Target="../embeddings/oleObject5.bin"/><Relationship Id="rId27" Type="http://schemas.openxmlformats.org/officeDocument/2006/relationships/image" Target="../media/image38.png"/><Relationship Id="rId30" Type="http://schemas.openxmlformats.org/officeDocument/2006/relationships/image" Target="../media/image21.png"/><Relationship Id="rId35" Type="http://schemas.openxmlformats.org/officeDocument/2006/relationships/image" Target="../media/image44.png"/><Relationship Id="rId43" Type="http://schemas.openxmlformats.org/officeDocument/2006/relationships/oleObject" Target="../embeddings/oleObject13.bin"/><Relationship Id="rId48" Type="http://schemas.openxmlformats.org/officeDocument/2006/relationships/image" Target="../media/image18.wmf"/><Relationship Id="rId8" Type="http://schemas.openxmlformats.org/officeDocument/2006/relationships/oleObject" Target="../embeddings/oleObject80.bin"/><Relationship Id="rId51" Type="http://schemas.openxmlformats.org/officeDocument/2006/relationships/oleObject" Target="../embeddings/oleObject16.bin"/><Relationship Id="rId3" Type="http://schemas.openxmlformats.org/officeDocument/2006/relationships/image" Target="../media/image32.png"/><Relationship Id="rId12" Type="http://schemas.openxmlformats.org/officeDocument/2006/relationships/oleObject" Target="../embeddings/oleObject2.bin"/><Relationship Id="rId17" Type="http://schemas.openxmlformats.org/officeDocument/2006/relationships/image" Target="../media/image14.wmf"/><Relationship Id="rId25" Type="http://schemas.openxmlformats.org/officeDocument/2006/relationships/image" Target="../media/image16.wmf"/><Relationship Id="rId33" Type="http://schemas.openxmlformats.org/officeDocument/2006/relationships/oleObject" Target="../embeddings/oleObject7.bin"/><Relationship Id="rId38" Type="http://schemas.openxmlformats.org/officeDocument/2006/relationships/image" Target="../media/image47.png"/><Relationship Id="rId46" Type="http://schemas.openxmlformats.org/officeDocument/2006/relationships/image" Target="../media/image17.wmf"/><Relationship Id="rId20" Type="http://schemas.openxmlformats.org/officeDocument/2006/relationships/oleObject" Target="../embeddings/oleObject4.bin"/><Relationship Id="rId41" Type="http://schemas.openxmlformats.org/officeDocument/2006/relationships/image" Target="../media/image50.png"/><Relationship Id="rId54" Type="http://schemas.openxmlformats.org/officeDocument/2006/relationships/image" Target="../media/image26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5" Type="http://schemas.openxmlformats.org/officeDocument/2006/relationships/image" Target="../media/image13.wmf"/><Relationship Id="rId23" Type="http://schemas.openxmlformats.org/officeDocument/2006/relationships/image" Target="../media/image15.wmf"/><Relationship Id="rId28" Type="http://schemas.openxmlformats.org/officeDocument/2006/relationships/image" Target="../media/image39.png"/><Relationship Id="rId36" Type="http://schemas.openxmlformats.org/officeDocument/2006/relationships/image" Target="../media/image45.png"/><Relationship Id="rId49" Type="http://schemas.openxmlformats.org/officeDocument/2006/relationships/oleObject" Target="../embeddings/oleObject1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png"/><Relationship Id="rId13" Type="http://schemas.openxmlformats.org/officeDocument/2006/relationships/image" Target="../media/image27.wmf"/><Relationship Id="rId18" Type="http://schemas.openxmlformats.org/officeDocument/2006/relationships/oleObject" Target="../embeddings/oleObject23.bin"/><Relationship Id="rId26" Type="http://schemas.openxmlformats.org/officeDocument/2006/relationships/oleObject" Target="../embeddings/oleObject28.bin"/><Relationship Id="rId3" Type="http://schemas.openxmlformats.org/officeDocument/2006/relationships/image" Target="../media/image188.png"/><Relationship Id="rId21" Type="http://schemas.openxmlformats.org/officeDocument/2006/relationships/oleObject" Target="../embeddings/oleObject25.bin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9.wmf"/><Relationship Id="rId25" Type="http://schemas.openxmlformats.org/officeDocument/2006/relationships/image" Target="../media/image32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1" Type="http://schemas.openxmlformats.org/officeDocument/2006/relationships/vmlDrawing" Target="../drawings/vmlDrawing2.vml"/><Relationship Id="rId11" Type="http://schemas.openxmlformats.org/officeDocument/2006/relationships/image" Target="../media/image24.wmf"/><Relationship Id="rId24" Type="http://schemas.openxmlformats.org/officeDocument/2006/relationships/oleObject" Target="../embeddings/oleObject27.bin"/><Relationship Id="rId5" Type="http://schemas.openxmlformats.org/officeDocument/2006/relationships/image" Target="../media/image190.png"/><Relationship Id="rId15" Type="http://schemas.openxmlformats.org/officeDocument/2006/relationships/image" Target="../media/image28.wmf"/><Relationship Id="rId23" Type="http://schemas.openxmlformats.org/officeDocument/2006/relationships/image" Target="../media/image31.w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30.wmf"/><Relationship Id="rId9" Type="http://schemas.openxmlformats.org/officeDocument/2006/relationships/image" Target="../media/image194.png"/><Relationship Id="rId14" Type="http://schemas.openxmlformats.org/officeDocument/2006/relationships/oleObject" Target="../embeddings/oleObject21.bin"/><Relationship Id="rId22" Type="http://schemas.openxmlformats.org/officeDocument/2006/relationships/oleObject" Target="../embeddings/oleObject26.bin"/><Relationship Id="rId27" Type="http://schemas.openxmlformats.org/officeDocument/2006/relationships/image" Target="../media/image33.emf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5" Type="http://schemas.microsoft.com/office/2007/relationships/hdphoto" Target="../media/hdphoto2.wdp"/><Relationship Id="rId4" Type="http://schemas.openxmlformats.org/officeDocument/2006/relationships/image" Target="../media/image3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40.wmf"/><Relationship Id="rId26" Type="http://schemas.openxmlformats.org/officeDocument/2006/relationships/image" Target="../media/image44.wmf"/><Relationship Id="rId3" Type="http://schemas.openxmlformats.org/officeDocument/2006/relationships/image" Target="../media/image53.png"/><Relationship Id="rId21" Type="http://schemas.openxmlformats.org/officeDocument/2006/relationships/oleObject" Target="../embeddings/oleObject35.bin"/><Relationship Id="rId7" Type="http://schemas.openxmlformats.org/officeDocument/2006/relationships/image" Target="../media/image64.png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33.bin"/><Relationship Id="rId25" Type="http://schemas.openxmlformats.org/officeDocument/2006/relationships/oleObject" Target="../embeddings/oleObject37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9.wmf"/><Relationship Id="rId20" Type="http://schemas.openxmlformats.org/officeDocument/2006/relationships/image" Target="../media/image41.wmf"/><Relationship Id="rId29" Type="http://schemas.openxmlformats.org/officeDocument/2006/relationships/oleObject" Target="../embeddings/oleObject39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63.png"/><Relationship Id="rId11" Type="http://schemas.openxmlformats.org/officeDocument/2006/relationships/oleObject" Target="../embeddings/oleObject30.bin"/><Relationship Id="rId24" Type="http://schemas.openxmlformats.org/officeDocument/2006/relationships/image" Target="../media/image43.wmf"/><Relationship Id="rId5" Type="http://schemas.openxmlformats.org/officeDocument/2006/relationships/image" Target="../media/image62.png"/><Relationship Id="rId15" Type="http://schemas.openxmlformats.org/officeDocument/2006/relationships/oleObject" Target="../embeddings/oleObject32.bin"/><Relationship Id="rId23" Type="http://schemas.openxmlformats.org/officeDocument/2006/relationships/oleObject" Target="../embeddings/oleObject36.bin"/><Relationship Id="rId28" Type="http://schemas.openxmlformats.org/officeDocument/2006/relationships/image" Target="../media/image45.wmf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34.bin"/><Relationship Id="rId31" Type="http://schemas.openxmlformats.org/officeDocument/2006/relationships/image" Target="../media/image54.png"/><Relationship Id="rId4" Type="http://schemas.openxmlformats.org/officeDocument/2006/relationships/image" Target="../media/image61.png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8.wmf"/><Relationship Id="rId22" Type="http://schemas.openxmlformats.org/officeDocument/2006/relationships/image" Target="../media/image42.wmf"/><Relationship Id="rId27" Type="http://schemas.openxmlformats.org/officeDocument/2006/relationships/oleObject" Target="../embeddings/oleObject38.bin"/><Relationship Id="rId30" Type="http://schemas.openxmlformats.org/officeDocument/2006/relationships/image" Target="../media/image4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49.wmf"/><Relationship Id="rId18" Type="http://schemas.openxmlformats.org/officeDocument/2006/relationships/image" Target="../media/image51.wmf"/><Relationship Id="rId3" Type="http://schemas.openxmlformats.org/officeDocument/2006/relationships/image" Target="../media/image72.png"/><Relationship Id="rId21" Type="http://schemas.openxmlformats.org/officeDocument/2006/relationships/image" Target="../media/image52.wmf"/><Relationship Id="rId7" Type="http://schemas.openxmlformats.org/officeDocument/2006/relationships/image" Target="../media/image76.png"/><Relationship Id="rId12" Type="http://schemas.openxmlformats.org/officeDocument/2006/relationships/oleObject" Target="../embeddings/oleObject42.bin"/><Relationship Id="rId1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.wmf"/><Relationship Id="rId20" Type="http://schemas.openxmlformats.org/officeDocument/2006/relationships/oleObject" Target="../embeddings/oleObject46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75.png"/><Relationship Id="rId11" Type="http://schemas.openxmlformats.org/officeDocument/2006/relationships/image" Target="../media/image48.wmf"/><Relationship Id="rId5" Type="http://schemas.openxmlformats.org/officeDocument/2006/relationships/image" Target="../media/image74.png"/><Relationship Id="rId15" Type="http://schemas.openxmlformats.org/officeDocument/2006/relationships/oleObject" Target="../embeddings/oleObject44.bin"/><Relationship Id="rId10" Type="http://schemas.openxmlformats.org/officeDocument/2006/relationships/oleObject" Target="../embeddings/oleObject41.bin"/><Relationship Id="rId19" Type="http://schemas.openxmlformats.org/officeDocument/2006/relationships/image" Target="../media/image78.png"/><Relationship Id="rId4" Type="http://schemas.openxmlformats.org/officeDocument/2006/relationships/image" Target="../media/image73.png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4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84.png"/><Relationship Id="rId3" Type="http://schemas.openxmlformats.org/officeDocument/2006/relationships/image" Target="../media/image81.png"/><Relationship Id="rId7" Type="http://schemas.openxmlformats.org/officeDocument/2006/relationships/image" Target="../media/image218.png"/><Relationship Id="rId12" Type="http://schemas.openxmlformats.org/officeDocument/2006/relationships/image" Target="../media/image8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7.png"/><Relationship Id="rId11" Type="http://schemas.openxmlformats.org/officeDocument/2006/relationships/image" Target="../media/image54.wmf"/><Relationship Id="rId10" Type="http://schemas.openxmlformats.org/officeDocument/2006/relationships/oleObject" Target="../embeddings/oleObject48.bin"/><Relationship Id="rId4" Type="http://schemas.openxmlformats.org/officeDocument/2006/relationships/image" Target="../media/image82.png"/><Relationship Id="rId9" Type="http://schemas.openxmlformats.org/officeDocument/2006/relationships/image" Target="../media/image5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13" Type="http://schemas.openxmlformats.org/officeDocument/2006/relationships/image" Target="../media/image68.png"/><Relationship Id="rId3" Type="http://schemas.openxmlformats.org/officeDocument/2006/relationships/image" Target="../media/image85.png"/><Relationship Id="rId7" Type="http://schemas.openxmlformats.org/officeDocument/2006/relationships/image" Target="../media/image89.png"/><Relationship Id="rId12" Type="http://schemas.openxmlformats.org/officeDocument/2006/relationships/image" Target="../media/image67.png"/><Relationship Id="rId2" Type="http://schemas.openxmlformats.org/officeDocument/2006/relationships/image" Target="../media/image2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8.png"/><Relationship Id="rId11" Type="http://schemas.openxmlformats.org/officeDocument/2006/relationships/image" Target="../media/image66.png"/><Relationship Id="rId10" Type="http://schemas.openxmlformats.org/officeDocument/2006/relationships/image" Target="../media/image92.png"/><Relationship Id="rId4" Type="http://schemas.openxmlformats.org/officeDocument/2006/relationships/image" Target="../media/image86.png"/><Relationship Id="rId9" Type="http://schemas.openxmlformats.org/officeDocument/2006/relationships/image" Target="../media/image9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BF9A4C8F-4C3C-4DCB-9FD8-D94372465C1E}"/>
              </a:ext>
            </a:extLst>
          </p:cNvPr>
          <p:cNvSpPr txBox="1"/>
          <p:nvPr/>
        </p:nvSpPr>
        <p:spPr>
          <a:xfrm>
            <a:off x="2266265" y="6048888"/>
            <a:ext cx="9100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800"/>
              </a:spcAft>
            </a:pPr>
            <a:r>
              <a:rPr lang="en-US" sz="2000" b="1" dirty="0" smtClean="0">
                <a:solidFill>
                  <a:srgbClr val="003399"/>
                </a:solidFill>
                <a:ea typeface="Cambria Math" panose="02040503050406030204" pitchFamily="18" charset="0"/>
              </a:rPr>
              <a:t>Lecture 14:  Josephson tunneling --- theory and phenomena</a:t>
            </a:r>
            <a:endParaRPr lang="en-US" sz="2000" b="1" dirty="0">
              <a:solidFill>
                <a:srgbClr val="000099"/>
              </a:solidFill>
              <a:ea typeface="Cambria Math" panose="020405030504060302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F9A4C8F-4C3C-4DCB-9FD8-D94372465C1E}"/>
              </a:ext>
            </a:extLst>
          </p:cNvPr>
          <p:cNvSpPr txBox="1"/>
          <p:nvPr/>
        </p:nvSpPr>
        <p:spPr>
          <a:xfrm>
            <a:off x="1666978" y="261031"/>
            <a:ext cx="102811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800"/>
              </a:spcAft>
            </a:pPr>
            <a:r>
              <a:rPr lang="en-US" sz="2000" b="1" dirty="0" smtClean="0">
                <a:solidFill>
                  <a:srgbClr val="C00000"/>
                </a:solidFill>
                <a:ea typeface="Cambria Math" panose="02040503050406030204" pitchFamily="18" charset="0"/>
              </a:rPr>
              <a:t>Lecture 13:  Quasiparticle tunneling --- special </a:t>
            </a:r>
            <a:r>
              <a:rPr lang="en-US" sz="2000" b="1" dirty="0">
                <a:solidFill>
                  <a:srgbClr val="C00000"/>
                </a:solidFill>
                <a:ea typeface="Cambria Math" panose="02040503050406030204" pitchFamily="18" charset="0"/>
              </a:rPr>
              <a:t>tunneling effects and applications</a:t>
            </a:r>
          </a:p>
        </p:txBody>
      </p:sp>
      <p:sp>
        <p:nvSpPr>
          <p:cNvPr id="5" name="Rectangle 4"/>
          <p:cNvSpPr/>
          <p:nvPr/>
        </p:nvSpPr>
        <p:spPr>
          <a:xfrm>
            <a:off x="688814" y="6064277"/>
            <a:ext cx="11052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ea typeface="Cambria Math" panose="02040503050406030204" pitchFamily="18" charset="0"/>
              </a:rPr>
              <a:t>Next time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577750" y="243838"/>
            <a:ext cx="7305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ea typeface="Cambria Math" panose="02040503050406030204" pitchFamily="18" charset="0"/>
              </a:rPr>
              <a:t>Today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419493" y="270411"/>
            <a:ext cx="1012873" cy="3161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19493" y="6090850"/>
            <a:ext cx="1577451" cy="3161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5DFE85D-3962-4468-AC4C-76417401F8F1}"/>
              </a:ext>
            </a:extLst>
          </p:cNvPr>
          <p:cNvSpPr txBox="1"/>
          <p:nvPr/>
        </p:nvSpPr>
        <p:spPr>
          <a:xfrm>
            <a:off x="1138311" y="1526205"/>
            <a:ext cx="10101592" cy="29084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800"/>
              </a:spcAft>
            </a:pPr>
            <a:r>
              <a:rPr lang="en-US" dirty="0">
                <a:ea typeface="Cambria Math" panose="02040503050406030204" pitchFamily="18" charset="0"/>
              </a:rPr>
              <a:t>D</a:t>
            </a:r>
            <a:r>
              <a:rPr lang="en-US" dirty="0" smtClean="0">
                <a:ea typeface="Cambria Math" panose="02040503050406030204" pitchFamily="18" charset="0"/>
              </a:rPr>
              <a:t>iscussion of quasiparticle tunneling in two parts:</a:t>
            </a:r>
          </a:p>
          <a:p>
            <a:pPr marL="342900" indent="-342900">
              <a:spcAft>
                <a:spcPts val="1800"/>
              </a:spcAft>
              <a:buAutoNum type="arabicPeriod"/>
            </a:pPr>
            <a:r>
              <a:rPr lang="en-US" dirty="0" smtClean="0">
                <a:ea typeface="Cambria Math" panose="02040503050406030204" pitchFamily="18" charset="0"/>
              </a:rPr>
              <a:t>Theory</a:t>
            </a:r>
            <a:endParaRPr lang="en-US" dirty="0">
              <a:ea typeface="Cambria Math" panose="02040503050406030204" pitchFamily="18" charset="0"/>
            </a:endParaRPr>
          </a:p>
          <a:p>
            <a:pPr marL="342900" indent="-342900">
              <a:spcAft>
                <a:spcPts val="1800"/>
              </a:spcAft>
              <a:buFont typeface="+mj-lt"/>
              <a:buAutoNum type="arabicPeriod"/>
            </a:pPr>
            <a:r>
              <a:rPr lang="en-US" dirty="0" smtClean="0">
                <a:ea typeface="Cambria Math" panose="02040503050406030204" pitchFamily="18" charset="0"/>
              </a:rPr>
              <a:t>Special tunneling effects and applications</a:t>
            </a:r>
            <a:endParaRPr lang="en-US" dirty="0">
              <a:ea typeface="Cambria Math" panose="02040503050406030204" pitchFamily="18" charset="0"/>
            </a:endParaRPr>
          </a:p>
          <a:p>
            <a:pPr>
              <a:spcAft>
                <a:spcPts val="1800"/>
              </a:spcAft>
            </a:pPr>
            <a:endParaRPr lang="en-US" dirty="0">
              <a:ea typeface="Cambria Math" panose="02040503050406030204" pitchFamily="18" charset="0"/>
            </a:endParaRPr>
          </a:p>
          <a:p>
            <a:pPr>
              <a:spcAft>
                <a:spcPts val="1800"/>
              </a:spcAft>
            </a:pPr>
            <a:endParaRPr lang="en-US" dirty="0" smtClean="0">
              <a:ea typeface="Cambria Math" panose="02040503050406030204" pitchFamily="18" charset="0"/>
            </a:endParaRPr>
          </a:p>
          <a:p>
            <a:pPr>
              <a:spcAft>
                <a:spcPts val="1200"/>
              </a:spcAft>
            </a:pPr>
            <a:r>
              <a:rPr lang="en-US" dirty="0" smtClean="0">
                <a:ea typeface="Cambria Math" panose="02040503050406030204" pitchFamily="18" charset="0"/>
              </a:rPr>
              <a:t>	</a:t>
            </a:r>
          </a:p>
        </p:txBody>
      </p:sp>
      <p:sp>
        <p:nvSpPr>
          <p:cNvPr id="10" name="Right Arrow 9"/>
          <p:cNvSpPr/>
          <p:nvPr/>
        </p:nvSpPr>
        <p:spPr>
          <a:xfrm>
            <a:off x="577750" y="2605036"/>
            <a:ext cx="389206" cy="17350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4343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330172" y="106303"/>
                <a:ext cx="11529367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Applies to phonons also!</a:t>
                </a:r>
              </a:p>
              <a:p>
                <a:endParaRPr lang="en-US" dirty="0"/>
              </a:p>
              <a:p>
                <a:r>
                  <a:rPr lang="en-US" dirty="0" smtClean="0"/>
                  <a:t>Result reduces to classical result as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ℏ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0</m:t>
                    </m:r>
                  </m:oMath>
                </a14:m>
                <a:endParaRPr lang="en-US" dirty="0" smtClean="0"/>
              </a:p>
              <a:p>
                <a:endParaRPr lang="en-US" dirty="0" smtClean="0"/>
              </a:p>
              <a:p>
                <a:r>
                  <a:rPr lang="en-US" dirty="0" smtClean="0"/>
                  <a:t>Physically, what matters is the spread of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∆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∆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 smtClean="0"/>
                  <a:t> rise compared to </a:t>
                </a:r>
                <a:r>
                  <a:rPr lang="en-US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ℏ</a:t>
                </a:r>
                <a:r>
                  <a:rPr lang="el-GR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ω</a:t>
                </a:r>
                <a:r>
                  <a:rPr lang="en-US" dirty="0" smtClean="0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0172" y="106303"/>
                <a:ext cx="11529367" cy="1477328"/>
              </a:xfrm>
              <a:prstGeom prst="rect">
                <a:avLst/>
              </a:prstGeom>
              <a:blipFill>
                <a:blip r:embed="rId2"/>
                <a:stretch>
                  <a:fillRect l="-423" t="-2058" b="-53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5727312" y="4496074"/>
            <a:ext cx="28903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odd harmonics)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689372" y="5287637"/>
            <a:ext cx="31127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even harmonics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783765" y="4480802"/>
                <a:ext cx="161063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𝑒𝑉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3765" y="4480802"/>
                <a:ext cx="1610634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557515" y="2658106"/>
            <a:ext cx="26445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(4) Subharmonic structur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072047" y="3264424"/>
                <a:ext cx="385842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/>
                  <a:t>Josephson oscillation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                 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2047" y="3264424"/>
                <a:ext cx="3858429" cy="369332"/>
              </a:xfrm>
              <a:prstGeom prst="rect">
                <a:avLst/>
              </a:prstGeom>
              <a:blipFill>
                <a:blip r:embed="rId4"/>
                <a:stretch>
                  <a:fillRect l="-1422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327880" y="3991097"/>
                <a:ext cx="6845632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(a) Photon-assisted tunneling 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𝑒𝑉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2∆−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ℏ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−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𝑚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𝑉</m:t>
                        </m:r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7880" y="3991097"/>
                <a:ext cx="6845632" cy="369332"/>
              </a:xfrm>
              <a:prstGeom prst="rect">
                <a:avLst/>
              </a:prstGeom>
              <a:blipFill>
                <a:blip r:embed="rId5"/>
                <a:stretch>
                  <a:fillRect l="-801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378467" y="5298088"/>
                <a:ext cx="480856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(b) I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ℏ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2∆,</m:t>
                    </m:r>
                  </m:oMath>
                </a14:m>
                <a:r>
                  <a:rPr lang="en-US" dirty="0"/>
                  <a:t> absorption 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⟹ </a:t>
                </a:r>
                <a:r>
                  <a:rPr lang="en-US" dirty="0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structure </a:t>
                </a:r>
                <a:r>
                  <a:rPr lang="en-US" dirty="0"/>
                  <a:t>a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𝑒𝑉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8467" y="5298088"/>
                <a:ext cx="4808560" cy="369332"/>
              </a:xfrm>
              <a:prstGeom prst="rect">
                <a:avLst/>
              </a:prstGeom>
              <a:blipFill>
                <a:blip r:embed="rId6"/>
                <a:stretch>
                  <a:fillRect l="-1014" t="-11475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2065672" y="6173150"/>
                <a:ext cx="359098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Peak to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=12</m:t>
                    </m:r>
                  </m:oMath>
                </a14:m>
                <a:r>
                  <a:rPr lang="en-US" dirty="0"/>
                  <a:t> have been reported.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5672" y="6173150"/>
                <a:ext cx="3590983" cy="369332"/>
              </a:xfrm>
              <a:prstGeom prst="rect">
                <a:avLst/>
              </a:prstGeom>
              <a:blipFill>
                <a:blip r:embed="rId7"/>
                <a:stretch>
                  <a:fillRect l="-1528" t="-10000" r="-849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861164" y="3086048"/>
                <a:ext cx="1126847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𝑉</m:t>
                              </m:r>
                            </m:num>
                            <m:den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ℏ</m:t>
                              </m:r>
                            </m:den>
                          </m:f>
                        </m:e>
                      </m:d>
                      <m:r>
                        <a:rPr lang="en-US" i="1" smtClean="0">
                          <a:latin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en-US" i="1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1164" y="3086048"/>
                <a:ext cx="1126847" cy="71468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/>
          <p:cNvSpPr/>
          <p:nvPr/>
        </p:nvSpPr>
        <p:spPr>
          <a:xfrm>
            <a:off x="5364621" y="3264424"/>
            <a:ext cx="13067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(harmonics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3447398" y="4360429"/>
                <a:ext cx="2071336" cy="6173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∆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𝑚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∆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7398" y="4360429"/>
                <a:ext cx="2071336" cy="61734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5998752" y="5176388"/>
                <a:ext cx="503663" cy="612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8752" y="5176388"/>
                <a:ext cx="503663" cy="6127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/>
          <p:cNvSpPr/>
          <p:nvPr/>
        </p:nvSpPr>
        <p:spPr>
          <a:xfrm>
            <a:off x="1072047" y="1700793"/>
            <a:ext cx="954341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This gives structure in the quasiparticle tunneling IV’s --- we will see something similar but different  in the Josephson supercurrent (Shapiro steps) </a:t>
            </a:r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616794" y="144944"/>
            <a:ext cx="12629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Comments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2217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6" grpId="0"/>
      <p:bldP spid="7" grpId="0"/>
      <p:bldP spid="8" grpId="0"/>
      <p:bldP spid="9" grpId="0"/>
      <p:bldP spid="10" grpId="0"/>
      <p:bldP spid="11" grpId="0"/>
      <p:bldP spid="5" grpId="0"/>
      <p:bldP spid="12" grpId="0"/>
      <p:bldP spid="13" grpId="0"/>
      <p:bldP spid="14" grpId="0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09392" y="253066"/>
            <a:ext cx="2314575" cy="369332"/>
          </a:xfrm>
          <a:prstGeom prst="rect">
            <a:avLst/>
          </a:prstGeom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/>
              <a:t>Tunneling Application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924438" y="959294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unneling – probe of </a:t>
            </a:r>
            <a:endParaRPr lang="en-US" dirty="0"/>
          </a:p>
        </p:txBody>
      </p:sp>
      <p:sp>
        <p:nvSpPr>
          <p:cNvPr id="4" name="Left Brace 3"/>
          <p:cNvSpPr/>
          <p:nvPr/>
        </p:nvSpPr>
        <p:spPr>
          <a:xfrm>
            <a:off x="3116433" y="857525"/>
            <a:ext cx="190500" cy="609600"/>
          </a:xfrm>
          <a:prstGeom prst="leftBrace">
            <a:avLst>
              <a:gd name="adj1" fmla="val 35409"/>
              <a:gd name="adj2" fmla="val 50000"/>
            </a:avLst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248538" y="820794"/>
            <a:ext cx="25841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ensity of states </a:t>
            </a:r>
          </a:p>
          <a:p>
            <a:r>
              <a:rPr lang="en-US" dirty="0" smtClean="0"/>
              <a:t>quasiparticle distribution</a:t>
            </a:r>
          </a:p>
        </p:txBody>
      </p:sp>
      <p:sp>
        <p:nvSpPr>
          <p:cNvPr id="6" name="Right Brace 5"/>
          <p:cNvSpPr/>
          <p:nvPr/>
        </p:nvSpPr>
        <p:spPr>
          <a:xfrm>
            <a:off x="5695587" y="829305"/>
            <a:ext cx="169544" cy="646331"/>
          </a:xfrm>
          <a:prstGeom prst="rightBrace">
            <a:avLst>
              <a:gd name="adj1" fmla="val 44288"/>
              <a:gd name="adj2" fmla="val 50000"/>
            </a:avLst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977310" y="934708"/>
            <a:ext cx="22764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</a:t>
            </a:r>
            <a:r>
              <a:rPr lang="en-US" dirty="0" smtClean="0"/>
              <a:t>n thermal equilibrium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904942" y="2486431"/>
            <a:ext cx="97806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*Ideal BCS behavior rarely seen </a:t>
            </a:r>
            <a:r>
              <a:rPr lang="en-U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⟹ </a:t>
            </a:r>
            <a:r>
              <a:rPr lang="en-US" dirty="0" smtClean="0"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deviations both</a:t>
            </a:r>
            <a:r>
              <a:rPr lang="en-US" dirty="0"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 </a:t>
            </a:r>
            <a:r>
              <a:rPr lang="en-US" dirty="0" smtClean="0"/>
              <a:t>intrinsic and caused by perturbation are the most </a:t>
            </a:r>
          </a:p>
          <a:p>
            <a:pPr lvl="1"/>
            <a:r>
              <a:rPr lang="en-US" dirty="0"/>
              <a:t>i</a:t>
            </a:r>
            <a:r>
              <a:rPr lang="en-US" dirty="0" smtClean="0"/>
              <a:t>nteresting and valuable as a probe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924438" y="3534012"/>
            <a:ext cx="6257925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/>
              <a:t>Topics: </a:t>
            </a:r>
            <a:endParaRPr lang="en-US" dirty="0" smtClean="0"/>
          </a:p>
          <a:p>
            <a:pPr>
              <a:spcAft>
                <a:spcPts val="600"/>
              </a:spcAft>
            </a:pPr>
            <a:r>
              <a:rPr lang="en-US" dirty="0" smtClean="0"/>
              <a:t>	(1) </a:t>
            </a:r>
            <a:r>
              <a:rPr lang="en-US" dirty="0" err="1" smtClean="0"/>
              <a:t>Pairbreaking</a:t>
            </a:r>
            <a:r>
              <a:rPr lang="en-US" dirty="0" smtClean="0"/>
              <a:t> mechanisms</a:t>
            </a:r>
          </a:p>
          <a:p>
            <a:pPr>
              <a:spcAft>
                <a:spcPts val="600"/>
              </a:spcAft>
            </a:pPr>
            <a:r>
              <a:rPr lang="en-US" dirty="0" smtClean="0"/>
              <a:t>	(2) Strong-coupling effects</a:t>
            </a:r>
          </a:p>
          <a:p>
            <a:pPr>
              <a:spcAft>
                <a:spcPts val="600"/>
              </a:spcAft>
            </a:pPr>
            <a:r>
              <a:rPr lang="en-US" dirty="0" smtClean="0"/>
              <a:t>	(3) Special tunneling effects</a:t>
            </a:r>
          </a:p>
          <a:p>
            <a:pPr>
              <a:spcAft>
                <a:spcPts val="600"/>
              </a:spcAft>
            </a:pPr>
            <a:r>
              <a:rPr lang="en-US" dirty="0" smtClean="0"/>
              <a:t>	(4) non-equilibrium effects &amp; devices</a:t>
            </a:r>
          </a:p>
          <a:p>
            <a:pPr>
              <a:spcAft>
                <a:spcPts val="600"/>
              </a:spcAft>
            </a:pPr>
            <a:r>
              <a:rPr lang="en-US" dirty="0"/>
              <a:t>	</a:t>
            </a:r>
            <a:r>
              <a:rPr lang="en-US" dirty="0" smtClean="0"/>
              <a:t>	(a) </a:t>
            </a:r>
            <a:r>
              <a:rPr lang="en-US" dirty="0" err="1" smtClean="0"/>
              <a:t>qp</a:t>
            </a:r>
            <a:r>
              <a:rPr lang="en-US" dirty="0" smtClean="0"/>
              <a:t> </a:t>
            </a:r>
            <a:r>
              <a:rPr lang="en-U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⟹ </a:t>
            </a:r>
            <a:r>
              <a:rPr lang="en-US" dirty="0" smtClean="0"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SC transistor</a:t>
            </a:r>
          </a:p>
          <a:p>
            <a:pPr>
              <a:spcAft>
                <a:spcPts val="600"/>
              </a:spcAft>
            </a:pPr>
            <a:r>
              <a:rPr lang="en-US" dirty="0"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	</a:t>
            </a:r>
            <a:r>
              <a:rPr lang="en-US" dirty="0" smtClean="0"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	(b) phonons </a:t>
            </a:r>
            <a:r>
              <a:rPr lang="en-US" dirty="0" smtClean="0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⟹ </a:t>
            </a:r>
            <a:r>
              <a:rPr lang="en-US" dirty="0" smtClean="0"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generators, detectors</a:t>
            </a:r>
          </a:p>
          <a:p>
            <a:pPr>
              <a:spcAft>
                <a:spcPts val="600"/>
              </a:spcAft>
            </a:pPr>
            <a:r>
              <a:rPr lang="en-US" dirty="0"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	</a:t>
            </a:r>
            <a:r>
              <a:rPr lang="en-US" dirty="0" smtClean="0"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	(c) photons </a:t>
            </a:r>
            <a:r>
              <a:rPr lang="en-US" dirty="0" smtClean="0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⟹ </a:t>
            </a:r>
            <a:r>
              <a:rPr lang="en-US" dirty="0" err="1" smtClean="0"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qp</a:t>
            </a:r>
            <a:r>
              <a:rPr lang="en-US" dirty="0" smtClean="0"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 mixers</a:t>
            </a:r>
          </a:p>
          <a:p>
            <a:pPr>
              <a:spcAft>
                <a:spcPts val="600"/>
              </a:spcAft>
            </a:pPr>
            <a:r>
              <a:rPr lang="en-US" dirty="0"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	</a:t>
            </a:r>
            <a:r>
              <a:rPr lang="en-US" dirty="0" smtClean="0"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(5) pairing symmetry – gap anisotropy</a:t>
            </a:r>
          </a:p>
          <a:p>
            <a:pPr>
              <a:spcAft>
                <a:spcPts val="600"/>
              </a:spcAft>
            </a:pP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1959807" y="1592334"/>
            <a:ext cx="774573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measures relative to normal state which contains matrix elements</a:t>
            </a:r>
            <a:endParaRPr lang="en-US" dirty="0">
              <a:latin typeface="Calibri" panose="020F0502020204030204" pitchFamily="34" charset="0"/>
              <a:ea typeface="Cambria Math" panose="02040503050406030204" pitchFamily="18" charset="0"/>
              <a:cs typeface="Calibri" panose="020F0502020204030204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991238" y="2006875"/>
            <a:ext cx="41873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confirmation of BCS model and energy gap</a:t>
            </a:r>
          </a:p>
        </p:txBody>
      </p:sp>
    </p:spTree>
    <p:extLst>
      <p:ext uri="{BB962C8B-B14F-4D97-AF65-F5344CB8AC3E}">
        <p14:creationId xmlns:p14="http://schemas.microsoft.com/office/powerpoint/2010/main" val="1197974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1571" y="137153"/>
            <a:ext cx="85630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1) </a:t>
            </a:r>
            <a:r>
              <a:rPr lang="en-US" dirty="0" err="1" smtClean="0"/>
              <a:t>Pairbreaking</a:t>
            </a:r>
            <a:r>
              <a:rPr lang="en-US" dirty="0" smtClean="0"/>
              <a:t> mechanisms – “break time-reversal symmetry of pairs”</a:t>
            </a:r>
            <a:endParaRPr lang="en-US" dirty="0" smtClean="0">
              <a:latin typeface="Calibri" panose="020F0502020204030204" pitchFamily="34" charset="0"/>
              <a:ea typeface="Cambria Math" panose="02040503050406030204" pitchFamily="18" charset="0"/>
              <a:cs typeface="Calibri" panose="020F050202020403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083123" y="3272997"/>
            <a:ext cx="7455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dephase</a:t>
            </a:r>
            <a:r>
              <a:rPr lang="en-US" dirty="0" smtClean="0"/>
              <a:t> pairs (break phase coherence) and </a:t>
            </a:r>
            <a:r>
              <a:rPr lang="en-US" dirty="0"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destroy time reversal </a:t>
            </a:r>
            <a:r>
              <a:rPr lang="en-US" dirty="0" smtClean="0"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symmetry</a:t>
            </a:r>
            <a:endParaRPr lang="en-US" dirty="0">
              <a:latin typeface="Calibri" panose="020F0502020204030204" pitchFamily="34" charset="0"/>
              <a:ea typeface="Cambria Math" panose="02040503050406030204" pitchFamily="18" charset="0"/>
              <a:cs typeface="Calibri" panose="020F0502020204030204" pitchFamily="34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3623419" y="3678485"/>
            <a:ext cx="23705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⟹   </a:t>
            </a:r>
            <a:r>
              <a:rPr lang="en-US" dirty="0" smtClean="0"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finite </a:t>
            </a:r>
            <a:r>
              <a:rPr lang="en-US" dirty="0"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lifetime pairs</a:t>
            </a:r>
          </a:p>
        </p:txBody>
      </p:sp>
      <p:sp>
        <p:nvSpPr>
          <p:cNvPr id="23" name="Rectangle 22"/>
          <p:cNvSpPr/>
          <p:nvPr/>
        </p:nvSpPr>
        <p:spPr>
          <a:xfrm>
            <a:off x="3570504" y="3253506"/>
            <a:ext cx="4571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⟹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917204" y="599089"/>
                <a:ext cx="593854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Anderson (1959) – extension of BCS to dirty system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&lt;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𝜉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7204" y="599089"/>
                <a:ext cx="5938549" cy="369332"/>
              </a:xfrm>
              <a:prstGeom prst="rect">
                <a:avLst/>
              </a:prstGeom>
              <a:blipFill>
                <a:blip r:embed="rId2"/>
                <a:stretch>
                  <a:fillRect l="-821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1168885" y="1009484"/>
                <a:ext cx="5260414" cy="4103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457200"/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acc>
                  </m:oMath>
                </a14:m>
                <a:r>
                  <a:rPr lang="en-US" dirty="0"/>
                  <a:t> not a good quantum number due to rapid scattering</a:t>
                </a: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8885" y="1009484"/>
                <a:ext cx="5260414" cy="410305"/>
              </a:xfrm>
              <a:prstGeom prst="rect">
                <a:avLst/>
              </a:prstGeom>
              <a:blipFill>
                <a:blip r:embed="rId3"/>
                <a:stretch>
                  <a:fillRect r="-348" b="-238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Rectangle 26"/>
          <p:cNvSpPr/>
          <p:nvPr/>
        </p:nvSpPr>
        <p:spPr>
          <a:xfrm>
            <a:off x="1121568" y="1441960"/>
            <a:ext cx="792902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self-consistent field method generalized to pairing between time-reversed stat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1024419" y="2189545"/>
                <a:ext cx="841230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Dirty (impurities) </a:t>
                </a:r>
                <a:r>
                  <a:rPr lang="en-US" dirty="0" smtClean="0"/>
                  <a:t> </a:t>
                </a:r>
                <a:r>
                  <a:rPr lang="en-US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⟹  </a:t>
                </a:r>
                <a:r>
                  <a:rPr lang="en-US" dirty="0" smtClean="0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BCS </a:t>
                </a:r>
                <a:r>
                  <a:rPr lang="en-US" dirty="0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sa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𝑇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𝑐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</a:rPr>
                      <m:t>,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𝑁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𝑆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𝐸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</a:rPr>
                      <m:t>, ∆</m:t>
                    </m:r>
                  </m:oMath>
                </a14:m>
                <a:r>
                  <a:rPr lang="en-US" dirty="0"/>
                  <a:t>   (elastic scattering</a:t>
                </a:r>
                <a:r>
                  <a:rPr lang="en-US" dirty="0" smtClean="0"/>
                  <a:t>) ---- Anderson theorem </a:t>
                </a:r>
                <a:endParaRPr lang="en-US" dirty="0"/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4419" y="2189545"/>
                <a:ext cx="8412303" cy="369332"/>
              </a:xfrm>
              <a:prstGeom prst="rect">
                <a:avLst/>
              </a:prstGeom>
              <a:blipFill>
                <a:blip r:embed="rId4"/>
                <a:stretch>
                  <a:fillRect l="-580" t="-11475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Rectangle 29"/>
          <p:cNvSpPr/>
          <p:nvPr/>
        </p:nvSpPr>
        <p:spPr>
          <a:xfrm>
            <a:off x="1024419" y="2860073"/>
            <a:ext cx="357122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Abrikosov-Gorkov (</a:t>
            </a:r>
            <a:r>
              <a:rPr lang="en-US" dirty="0" smtClean="0"/>
              <a:t>1960):</a:t>
            </a:r>
            <a:endParaRPr lang="en-US" dirty="0"/>
          </a:p>
        </p:txBody>
      </p:sp>
      <p:sp>
        <p:nvSpPr>
          <p:cNvPr id="31" name="Rectangle 30"/>
          <p:cNvSpPr/>
          <p:nvPr/>
        </p:nvSpPr>
        <p:spPr>
          <a:xfrm>
            <a:off x="1512094" y="3281606"/>
            <a:ext cx="22256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Magnetic impurities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3623419" y="4129384"/>
                <a:ext cx="194444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⟹</a:t>
                </a:r>
                <a:r>
                  <a:rPr lang="en-US" dirty="0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    </a:t>
                </a:r>
                <a:r>
                  <a:rPr lang="en-US" dirty="0">
                    <a:ea typeface="Cambria Math" panose="02040503050406030204" pitchFamily="18" charset="0"/>
                    <a:cs typeface="Calibri" panose="020F0502020204030204" pitchFamily="34" charset="0"/>
                  </a:rPr>
                  <a:t>smea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𝑁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𝑠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</a:rPr>
                      <m:t>𝐸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</a:rPr>
                      <m:t>)</m:t>
                    </m:r>
                  </m:oMath>
                </a14:m>
                <a:r>
                  <a:rPr lang="en-US" dirty="0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3419" y="4129384"/>
                <a:ext cx="1944443" cy="369332"/>
              </a:xfrm>
              <a:prstGeom prst="rect">
                <a:avLst/>
              </a:prstGeom>
              <a:blipFill>
                <a:blip r:embed="rId5"/>
                <a:stretch>
                  <a:fillRect l="-2508" t="-11475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Rectangle 33"/>
          <p:cNvSpPr/>
          <p:nvPr/>
        </p:nvSpPr>
        <p:spPr>
          <a:xfrm>
            <a:off x="954418" y="4838645"/>
            <a:ext cx="23294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Maki-</a:t>
            </a:r>
            <a:r>
              <a:rPr lang="en-US" dirty="0" err="1" smtClean="0"/>
              <a:t>deGennes</a:t>
            </a:r>
            <a:r>
              <a:rPr lang="en-US" dirty="0" smtClean="0"/>
              <a:t> (1964)</a:t>
            </a:r>
            <a:endParaRPr lang="en-US" dirty="0"/>
          </a:p>
        </p:txBody>
      </p:sp>
      <p:sp>
        <p:nvSpPr>
          <p:cNvPr id="35" name="Rectangle 34"/>
          <p:cNvSpPr/>
          <p:nvPr/>
        </p:nvSpPr>
        <p:spPr>
          <a:xfrm>
            <a:off x="-81798" y="5290013"/>
            <a:ext cx="1024623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/>
              <a:t>Generalized </a:t>
            </a:r>
            <a:r>
              <a:rPr lang="en-US" dirty="0"/>
              <a:t>to other situations where there is rapid scattering </a:t>
            </a:r>
            <a:r>
              <a:rPr lang="en-US" dirty="0" smtClean="0"/>
              <a:t>(e.g.  dirty </a:t>
            </a:r>
            <a:r>
              <a:rPr lang="en-US" dirty="0"/>
              <a:t>SC)</a:t>
            </a:r>
          </a:p>
        </p:txBody>
      </p:sp>
    </p:spTree>
    <p:extLst>
      <p:ext uri="{BB962C8B-B14F-4D97-AF65-F5344CB8AC3E}">
        <p14:creationId xmlns:p14="http://schemas.microsoft.com/office/powerpoint/2010/main" val="1670669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0" grpId="0"/>
      <p:bldP spid="22" grpId="0"/>
      <p:bldP spid="23" grpId="0"/>
      <p:bldP spid="24" grpId="0"/>
      <p:bldP spid="25" grpId="0"/>
      <p:bldP spid="27" grpId="0"/>
      <p:bldP spid="29" grpId="0"/>
      <p:bldP spid="30" grpId="0"/>
      <p:bldP spid="31" grpId="0"/>
      <p:bldP spid="32" grpId="0"/>
      <p:bldP spid="34" grpId="0"/>
      <p:bldP spid="3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0725" y="213624"/>
            <a:ext cx="5603429" cy="28469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 smtClean="0"/>
              <a:t>“</a:t>
            </a:r>
            <a:r>
              <a:rPr lang="en-US" dirty="0" err="1" smtClean="0"/>
              <a:t>Pairbreaking</a:t>
            </a:r>
            <a:r>
              <a:rPr lang="en-US" dirty="0" smtClean="0"/>
              <a:t> mechanisms”</a:t>
            </a:r>
          </a:p>
          <a:p>
            <a:pPr>
              <a:spcAft>
                <a:spcPts val="600"/>
              </a:spcAft>
            </a:pPr>
            <a:r>
              <a:rPr lang="en-US" dirty="0"/>
              <a:t>	</a:t>
            </a:r>
            <a:r>
              <a:rPr lang="en-US" dirty="0" smtClean="0"/>
              <a:t>magnetic impurities</a:t>
            </a:r>
          </a:p>
          <a:p>
            <a:pPr>
              <a:spcAft>
                <a:spcPts val="600"/>
              </a:spcAft>
            </a:pPr>
            <a:r>
              <a:rPr lang="en-US" dirty="0" smtClean="0"/>
              <a:t>	magnetic field </a:t>
            </a:r>
          </a:p>
          <a:p>
            <a:pPr>
              <a:spcAft>
                <a:spcPts val="600"/>
              </a:spcAft>
            </a:pPr>
            <a:r>
              <a:rPr lang="en-US" dirty="0" smtClean="0"/>
              <a:t>	Supercurrent flow </a:t>
            </a:r>
          </a:p>
          <a:p>
            <a:pPr>
              <a:spcAft>
                <a:spcPts val="600"/>
              </a:spcAft>
            </a:pPr>
            <a:r>
              <a:rPr lang="en-US" dirty="0" smtClean="0"/>
              <a:t>	Spin exchange &amp; hyperfine fields</a:t>
            </a:r>
          </a:p>
          <a:p>
            <a:pPr>
              <a:spcAft>
                <a:spcPts val="600"/>
              </a:spcAft>
            </a:pPr>
            <a:r>
              <a:rPr lang="en-US" dirty="0" smtClean="0"/>
              <a:t>	Order parameter spatial gradients (NS)</a:t>
            </a:r>
          </a:p>
          <a:p>
            <a:pPr>
              <a:spcAft>
                <a:spcPts val="600"/>
              </a:spcAft>
            </a:pPr>
            <a:r>
              <a:rPr lang="en-US" dirty="0" smtClean="0"/>
              <a:t>	Small samples</a:t>
            </a:r>
          </a:p>
          <a:p>
            <a:pPr>
              <a:spcAft>
                <a:spcPts val="600"/>
              </a:spcAft>
            </a:pPr>
            <a:r>
              <a:rPr lang="en-US" dirty="0" smtClean="0"/>
              <a:t>	Inelastic scattering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42056" y="3254120"/>
            <a:ext cx="104359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haracterize pair-breaking by 2</a:t>
            </a:r>
            <a:r>
              <a:rPr lang="el-GR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α</a:t>
            </a:r>
            <a:r>
              <a:rPr lang="en-U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dirty="0" smtClean="0"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: energy difference between time-reversed states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051517" y="5986471"/>
            <a:ext cx="68432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</a:t>
            </a:r>
            <a:r>
              <a:rPr lang="en-US" dirty="0" smtClean="0"/>
              <a:t>ime for time-reversed states to diphase (destroy phase coherence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381261" y="5986471"/>
                <a:ext cx="322556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/>
                  <a:t>Lifetime :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  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2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dirty="0"/>
                  <a:t> 	</a:t>
                </a:r>
                <a:r>
                  <a:rPr lang="en-US" dirty="0" smtClean="0"/>
                  <a:t>  (</a:t>
                </a:r>
                <a:r>
                  <a:rPr lang="en-US" dirty="0" err="1" smtClean="0"/>
                  <a:t>deGennes</a:t>
                </a:r>
                <a:r>
                  <a:rPr lang="en-US" dirty="0"/>
                  <a:t>)</a:t>
                </a: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1261" y="5986471"/>
                <a:ext cx="3225563" cy="369332"/>
              </a:xfrm>
              <a:prstGeom prst="rect">
                <a:avLst/>
              </a:prstGeom>
              <a:blipFill>
                <a:blip r:embed="rId2"/>
                <a:stretch>
                  <a:fillRect l="-1701" t="-8197" r="-1134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956092" y="3617076"/>
                <a:ext cx="1439818" cy="36753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libri" panose="020F0502020204030204" pitchFamily="34" charset="0"/>
                            </a:rPr>
                            <m:t>𝐸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libri" panose="020F0502020204030204" pitchFamily="34" charset="0"/>
                            </a:rPr>
                            <m:t>𝑘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libri" panose="020F0502020204030204" pitchFamily="34" charset="0"/>
                            </a:rPr>
                            <m:t>′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" panose="020F0502020204030204" pitchFamily="34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libri" panose="020F0502020204030204" pitchFamily="34" charset="0"/>
                            </a:rPr>
                            <m:t>𝐸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libri" panose="020F0502020204030204" pitchFamily="34" charset="0"/>
                            </a:rPr>
                            <m:t>𝑘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" panose="020F0502020204030204" pitchFamily="34" charset="0"/>
                        </a:rPr>
                        <m:t>±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" panose="020F0502020204030204" pitchFamily="34" charset="0"/>
                        </a:rPr>
                        <m:t>𝛼</m:t>
                      </m:r>
                    </m:oMath>
                  </m:oMathPara>
                </a14:m>
                <a:endParaRPr lang="en-US" baseline="-250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6092" y="3617076"/>
                <a:ext cx="1439818" cy="367537"/>
              </a:xfrm>
              <a:prstGeom prst="rect">
                <a:avLst/>
              </a:prstGeom>
              <a:blipFill>
                <a:blip r:embed="rId3"/>
                <a:stretch>
                  <a:fillRect b="-32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342980" y="4243509"/>
                <a:ext cx="7878294" cy="4103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We saw this before:  </a:t>
                </a:r>
                <a:r>
                  <a:rPr lang="en-US" dirty="0" smtClean="0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current-carrying SC --- all </a:t>
                </a:r>
                <a:r>
                  <a:rPr lang="en-US" dirty="0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electrons shifted by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𝑠</m:t>
                            </m:r>
                          </m:sub>
                        </m:sSub>
                      </m:e>
                    </m:acc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</a:rPr>
                      <m:t>=</m:t>
                    </m:r>
                  </m:oMath>
                </a14:m>
                <a:endParaRPr lang="en-US" dirty="0" smtClean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2980" y="4243509"/>
                <a:ext cx="7878294" cy="410305"/>
              </a:xfrm>
              <a:prstGeom prst="rect">
                <a:avLst/>
              </a:prstGeom>
              <a:blipFill>
                <a:blip r:embed="rId4"/>
                <a:stretch>
                  <a:fillRect l="-619" b="-238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Oval 15"/>
          <p:cNvSpPr/>
          <p:nvPr/>
        </p:nvSpPr>
        <p:spPr>
          <a:xfrm>
            <a:off x="9665676" y="4000719"/>
            <a:ext cx="992493" cy="96579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10057722" y="3997046"/>
            <a:ext cx="992493" cy="96579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Arrow Connector 17"/>
          <p:cNvCxnSpPr/>
          <p:nvPr/>
        </p:nvCxnSpPr>
        <p:spPr>
          <a:xfrm flipV="1">
            <a:off x="9273630" y="4454859"/>
            <a:ext cx="2070711" cy="86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10161922" y="3649506"/>
            <a:ext cx="0" cy="157954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10161922" y="4454859"/>
            <a:ext cx="473565" cy="0"/>
          </a:xfrm>
          <a:prstGeom prst="straightConnector1">
            <a:avLst/>
          </a:prstGeom>
          <a:ln w="34925">
            <a:solidFill>
              <a:schemeClr val="tx1"/>
            </a:solidFill>
            <a:headEnd type="oval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8032908" y="4135444"/>
                <a:ext cx="642548" cy="6388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libri" panose="020F0502020204030204" pitchFamily="34" charset="0"/>
                            </a:rPr>
                            <m:t>𝑚</m:t>
                          </m:r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𝑣</m:t>
                              </m:r>
                            </m:e>
                          </m:acc>
                          <m:r>
                            <a:rPr lang="en-US" i="1" baseline="-250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libri" panose="020F0502020204030204" pitchFamily="34" charset="0"/>
                            </a:rPr>
                            <m:t>𝑠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libri" panose="020F0502020204030204" pitchFamily="34" charset="0"/>
                            </a:rPr>
                            <m:t>ℏ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32908" y="4135444"/>
                <a:ext cx="642548" cy="63882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0176399" y="4423912"/>
                <a:ext cx="44460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libri" panose="020F0502020204030204" pitchFamily="34" charset="0"/>
                            </a:rPr>
                            <m:t>𝑣</m:t>
                          </m:r>
                        </m:e>
                      </m:acc>
                      <m:r>
                        <a:rPr lang="en-US" i="1" baseline="-2500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" panose="020F0502020204030204" pitchFamily="34" charset="0"/>
                        </a:rPr>
                        <m:t>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76399" y="4423912"/>
                <a:ext cx="444609" cy="369332"/>
              </a:xfrm>
              <a:prstGeom prst="rect">
                <a:avLst/>
              </a:prstGeom>
              <a:blipFill>
                <a:blip r:embed="rId6"/>
                <a:stretch>
                  <a:fillRect t="-23333" r="-246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9912160" y="3279408"/>
                <a:ext cx="48654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libri" panose="020F0502020204030204" pitchFamily="34" charset="0"/>
                            </a:rPr>
                            <m:t>𝐸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libri" panose="020F0502020204030204" pitchFamily="34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12160" y="3279408"/>
                <a:ext cx="486543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11308893" y="4243509"/>
                <a:ext cx="37093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" panose="020F0502020204030204" pitchFamily="34" charset="0"/>
                        </a:rPr>
                        <m:t>𝑘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08893" y="4243509"/>
                <a:ext cx="370935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1713452" y="4690650"/>
                <a:ext cx="3808607" cy="5068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/>
                  <a:t>Pairing betwee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acc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</m:sSub>
                          </m:e>
                        </m:acc>
                        <m:r>
                          <a:rPr lang="en-US" i="1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acc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</m:sSub>
                          </m:e>
                        </m:acc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3452" y="4690650"/>
                <a:ext cx="3808607" cy="506870"/>
              </a:xfrm>
              <a:prstGeom prst="rect">
                <a:avLst/>
              </a:prstGeom>
              <a:blipFill>
                <a:blip r:embed="rId9"/>
                <a:stretch>
                  <a:fillRect l="-1280" b="-47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1956092" y="5177138"/>
                <a:ext cx="2590260" cy="4148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" panose="020F0502020204030204" pitchFamily="34" charset="0"/>
                        </a:rPr>
                        <m:t>±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ℏ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</a:rPr>
                        <m:t>∗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6092" y="5177138"/>
                <a:ext cx="2590260" cy="414857"/>
              </a:xfrm>
              <a:prstGeom prst="rect">
                <a:avLst/>
              </a:prstGeom>
              <a:blipFill>
                <a:blip r:embed="rId10"/>
                <a:stretch>
                  <a:fillRect b="-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2383774" y="5838610"/>
                <a:ext cx="460447" cy="6650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3774" y="5838610"/>
                <a:ext cx="460447" cy="66505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5904794" y="5238430"/>
                <a:ext cx="1381084" cy="6873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" panose="020F0502020204030204" pitchFamily="34" charset="0"/>
                        </a:rPr>
                        <m:t>ℏ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libri" panose="020F0502020204030204" pitchFamily="34" charset="0"/>
                            </a:rPr>
                            <m:t>𝑘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" panose="020F0502020204030204" pitchFamily="34" charset="0"/>
                        </a:rPr>
                        <m:t>∗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libri" panose="020F0502020204030204" pitchFamily="34" charset="0"/>
                            </a:rPr>
                            <m:t>𝑣</m:t>
                          </m:r>
                        </m:e>
                      </m:acc>
                      <m:r>
                        <a:rPr lang="en-US" i="1" baseline="-2500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" panose="020F0502020204030204" pitchFamily="34" charset="0"/>
                        </a:rPr>
                        <m:t>𝑠</m:t>
                      </m:r>
                    </m:oMath>
                  </m:oMathPara>
                </a14:m>
                <a:endParaRPr lang="en-US" baseline="-2500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4794" y="5238430"/>
                <a:ext cx="1381084" cy="687304"/>
              </a:xfrm>
              <a:prstGeom prst="rect">
                <a:avLst/>
              </a:prstGeom>
              <a:blipFill>
                <a:blip r:embed="rId12"/>
                <a:stretch>
                  <a:fillRect t="-5310" r="-128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69377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  <p:bldP spid="11" grpId="0"/>
      <p:bldP spid="12" grpId="0"/>
      <p:bldP spid="13" grpId="0"/>
      <p:bldP spid="14" grpId="0"/>
      <p:bldP spid="16" grpId="0" animBg="1"/>
      <p:bldP spid="21" grpId="0"/>
      <p:bldP spid="22" grpId="0"/>
      <p:bldP spid="24" grpId="0"/>
      <p:bldP spid="25" grpId="0"/>
      <p:bldP spid="27" grpId="0"/>
      <p:bldP spid="28" grpId="0"/>
      <p:bldP spid="29" grpId="0"/>
      <p:bldP spid="3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" name="Picture 63"/>
          <p:cNvPicPr>
            <a:picLocks noChangeAspect="1"/>
          </p:cNvPicPr>
          <p:nvPr/>
        </p:nvPicPr>
        <p:blipFill rotWithShape="1">
          <a:blip r:embed="rId3"/>
          <a:srcRect l="1318" b="10590"/>
          <a:stretch/>
        </p:blipFill>
        <p:spPr>
          <a:xfrm>
            <a:off x="7205286" y="4638380"/>
            <a:ext cx="2484712" cy="75535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98093" y="387409"/>
                <a:ext cx="169887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(1) Reduce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 smtClean="0"/>
                  <a:t> :</a:t>
                </a:r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093" y="387409"/>
                <a:ext cx="1698879" cy="369332"/>
              </a:xfrm>
              <a:prstGeom prst="rect">
                <a:avLst/>
              </a:prstGeom>
              <a:blipFill>
                <a:blip r:embed="rId4"/>
                <a:stretch>
                  <a:fillRect l="-3237" t="-10000" r="-1439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261257" y="237869"/>
                <a:ext cx="3657600" cy="7146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 smtClean="0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f>
                            <m:f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𝑐𝑜</m:t>
                                  </m:r>
                                </m:sub>
                              </m:sSub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𝜓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𝜓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𝛼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𝐵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𝑐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1257" y="237869"/>
                <a:ext cx="3657600" cy="71468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9413488" y="423420"/>
                <a:ext cx="1943100" cy="6119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𝑜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𝛼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3488" y="423420"/>
                <a:ext cx="1943100" cy="61196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2587387" y="1310021"/>
            <a:ext cx="1914525" cy="3765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igamma function</a:t>
            </a:r>
            <a:endParaRPr lang="en-US" dirty="0"/>
          </a:p>
        </p:txBody>
      </p:sp>
      <p:cxnSp>
        <p:nvCxnSpPr>
          <p:cNvPr id="6" name="Straight Arrow Connector 5"/>
          <p:cNvCxnSpPr/>
          <p:nvPr/>
        </p:nvCxnSpPr>
        <p:spPr>
          <a:xfrm flipH="1" flipV="1">
            <a:off x="3234229" y="851675"/>
            <a:ext cx="3144" cy="43401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063205" y="1147139"/>
                <a:ext cx="2312861" cy="6829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l-G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Γ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l-G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Γ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3205" y="1147139"/>
                <a:ext cx="2312861" cy="68294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554910" y="2643585"/>
            <a:ext cx="43937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	</a:t>
            </a:r>
          </a:p>
        </p:txBody>
      </p:sp>
      <p:sp>
        <p:nvSpPr>
          <p:cNvPr id="9" name="Right Brace 8"/>
          <p:cNvSpPr/>
          <p:nvPr/>
        </p:nvSpPr>
        <p:spPr>
          <a:xfrm>
            <a:off x="4898206" y="2175907"/>
            <a:ext cx="251149" cy="1140020"/>
          </a:xfrm>
          <a:prstGeom prst="rightBrace">
            <a:avLst>
              <a:gd name="adj1" fmla="val 28459"/>
              <a:gd name="adj2" fmla="val 50000"/>
            </a:avLst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409892" y="2557159"/>
            <a:ext cx="34658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tected by tunneling </a:t>
            </a:r>
            <a:r>
              <a:rPr lang="en-US" dirty="0" err="1" smtClean="0"/>
              <a:t>spectoscopy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782629" y="3914233"/>
                <a:ext cx="200362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Sinc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629" y="3914233"/>
                <a:ext cx="2003627" cy="369332"/>
              </a:xfrm>
              <a:prstGeom prst="rect">
                <a:avLst/>
              </a:prstGeom>
              <a:blipFill>
                <a:blip r:embed="rId8"/>
                <a:stretch>
                  <a:fillRect l="-2432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8646330" y="572075"/>
            <a:ext cx="7184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inear</a:t>
            </a:r>
            <a:endParaRPr lang="en-US" dirty="0"/>
          </a:p>
        </p:txBody>
      </p:sp>
      <p:grpSp>
        <p:nvGrpSpPr>
          <p:cNvPr id="13" name="Group 12"/>
          <p:cNvGrpSpPr/>
          <p:nvPr/>
        </p:nvGrpSpPr>
        <p:grpSpPr>
          <a:xfrm>
            <a:off x="7829323" y="339123"/>
            <a:ext cx="2180134" cy="1504024"/>
            <a:chOff x="6005512" y="4198698"/>
            <a:chExt cx="1685148" cy="1011478"/>
          </a:xfrm>
        </p:grpSpPr>
        <p:cxnSp>
          <p:nvCxnSpPr>
            <p:cNvPr id="14" name="Straight Arrow Connector 13"/>
            <p:cNvCxnSpPr/>
            <p:nvPr/>
          </p:nvCxnSpPr>
          <p:spPr>
            <a:xfrm flipH="1" flipV="1">
              <a:off x="6005512" y="4198698"/>
              <a:ext cx="4763" cy="101147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>
              <a:off x="6005513" y="5210175"/>
              <a:ext cx="1685147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Freeform 15"/>
            <p:cNvSpPr/>
            <p:nvPr/>
          </p:nvSpPr>
          <p:spPr>
            <a:xfrm>
              <a:off x="6005512" y="4448175"/>
              <a:ext cx="1343151" cy="762000"/>
            </a:xfrm>
            <a:custGeom>
              <a:avLst/>
              <a:gdLst>
                <a:gd name="connsiteX0" fmla="*/ 0 w 898836"/>
                <a:gd name="connsiteY0" fmla="*/ 0 h 762000"/>
                <a:gd name="connsiteX1" fmla="*/ 419100 w 898836"/>
                <a:gd name="connsiteY1" fmla="*/ 195263 h 762000"/>
                <a:gd name="connsiteX2" fmla="*/ 757238 w 898836"/>
                <a:gd name="connsiteY2" fmla="*/ 381000 h 762000"/>
                <a:gd name="connsiteX3" fmla="*/ 881063 w 898836"/>
                <a:gd name="connsiteY3" fmla="*/ 595313 h 762000"/>
                <a:gd name="connsiteX4" fmla="*/ 895350 w 898836"/>
                <a:gd name="connsiteY4" fmla="*/ 762000 h 762000"/>
                <a:gd name="connsiteX0" fmla="*/ 0 w 899557"/>
                <a:gd name="connsiteY0" fmla="*/ 0 h 762000"/>
                <a:gd name="connsiteX1" fmla="*/ 419100 w 899557"/>
                <a:gd name="connsiteY1" fmla="*/ 195263 h 762000"/>
                <a:gd name="connsiteX2" fmla="*/ 742951 w 899557"/>
                <a:gd name="connsiteY2" fmla="*/ 404812 h 762000"/>
                <a:gd name="connsiteX3" fmla="*/ 881063 w 899557"/>
                <a:gd name="connsiteY3" fmla="*/ 595313 h 762000"/>
                <a:gd name="connsiteX4" fmla="*/ 895350 w 899557"/>
                <a:gd name="connsiteY4" fmla="*/ 762000 h 762000"/>
                <a:gd name="connsiteX0" fmla="*/ 0 w 897045"/>
                <a:gd name="connsiteY0" fmla="*/ 0 h 762000"/>
                <a:gd name="connsiteX1" fmla="*/ 419100 w 897045"/>
                <a:gd name="connsiteY1" fmla="*/ 195263 h 762000"/>
                <a:gd name="connsiteX2" fmla="*/ 742951 w 897045"/>
                <a:gd name="connsiteY2" fmla="*/ 404812 h 762000"/>
                <a:gd name="connsiteX3" fmla="*/ 871538 w 897045"/>
                <a:gd name="connsiteY3" fmla="*/ 600076 h 762000"/>
                <a:gd name="connsiteX4" fmla="*/ 895350 w 897045"/>
                <a:gd name="connsiteY4" fmla="*/ 762000 h 762000"/>
                <a:gd name="connsiteX0" fmla="*/ 0 w 893061"/>
                <a:gd name="connsiteY0" fmla="*/ 0 h 762000"/>
                <a:gd name="connsiteX1" fmla="*/ 419100 w 893061"/>
                <a:gd name="connsiteY1" fmla="*/ 195263 h 762000"/>
                <a:gd name="connsiteX2" fmla="*/ 742951 w 893061"/>
                <a:gd name="connsiteY2" fmla="*/ 404812 h 762000"/>
                <a:gd name="connsiteX3" fmla="*/ 871538 w 893061"/>
                <a:gd name="connsiteY3" fmla="*/ 600076 h 762000"/>
                <a:gd name="connsiteX4" fmla="*/ 890587 w 893061"/>
                <a:gd name="connsiteY4" fmla="*/ 762000 h 76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93061" h="762000">
                  <a:moveTo>
                    <a:pt x="0" y="0"/>
                  </a:moveTo>
                  <a:cubicBezTo>
                    <a:pt x="146447" y="65881"/>
                    <a:pt x="295275" y="127794"/>
                    <a:pt x="419100" y="195263"/>
                  </a:cubicBezTo>
                  <a:cubicBezTo>
                    <a:pt x="542925" y="262732"/>
                    <a:pt x="667545" y="337343"/>
                    <a:pt x="742951" y="404812"/>
                  </a:cubicBezTo>
                  <a:cubicBezTo>
                    <a:pt x="818357" y="472281"/>
                    <a:pt x="846932" y="540545"/>
                    <a:pt x="871538" y="600076"/>
                  </a:cubicBezTo>
                  <a:cubicBezTo>
                    <a:pt x="896144" y="659607"/>
                    <a:pt x="894953" y="710406"/>
                    <a:pt x="890587" y="762000"/>
                  </a:cubicBezTo>
                </a:path>
              </a:pathLst>
            </a:custGeom>
            <a:noFill/>
            <a:ln w="38100"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2765704"/>
                </p:ext>
              </p:extLst>
            </p:nvPr>
          </p:nvGraphicFramePr>
          <p:xfrm>
            <a:off x="6424997" y="4448173"/>
            <a:ext cx="177800" cy="127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01" name="Equation" r:id="rId9" imgW="177480" imgH="126720" progId="Equation.DSMT4">
                    <p:embed/>
                  </p:oleObj>
                </mc:Choice>
                <mc:Fallback>
                  <p:oleObj name="Equation" r:id="rId9" imgW="177480" imgH="126720" progId="Equation.DSMT4">
                    <p:embed/>
                    <p:pic>
                      <p:nvPicPr>
                        <p:cNvPr id="20" name="Object 1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424997" y="4448173"/>
                          <a:ext cx="177800" cy="127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20"/>
          <p:cNvGrpSpPr/>
          <p:nvPr/>
        </p:nvGrpSpPr>
        <p:grpSpPr>
          <a:xfrm>
            <a:off x="6074086" y="3419168"/>
            <a:ext cx="4736403" cy="3228356"/>
            <a:chOff x="548327" y="7316145"/>
            <a:chExt cx="3771402" cy="2409346"/>
          </a:xfrm>
        </p:grpSpPr>
        <p:sp>
          <p:nvSpPr>
            <p:cNvPr id="26" name="Rectangle 31"/>
            <p:cNvSpPr/>
            <p:nvPr/>
          </p:nvSpPr>
          <p:spPr>
            <a:xfrm>
              <a:off x="1364457" y="7698581"/>
              <a:ext cx="2007394" cy="1103115"/>
            </a:xfrm>
            <a:custGeom>
              <a:avLst/>
              <a:gdLst>
                <a:gd name="connsiteX0" fmla="*/ 0 w 423862"/>
                <a:gd name="connsiteY0" fmla="*/ 0 h 285750"/>
                <a:gd name="connsiteX1" fmla="*/ 423862 w 423862"/>
                <a:gd name="connsiteY1" fmla="*/ 0 h 285750"/>
                <a:gd name="connsiteX2" fmla="*/ 423862 w 423862"/>
                <a:gd name="connsiteY2" fmla="*/ 285750 h 285750"/>
                <a:gd name="connsiteX3" fmla="*/ 0 w 423862"/>
                <a:gd name="connsiteY3" fmla="*/ 285750 h 285750"/>
                <a:gd name="connsiteX4" fmla="*/ 0 w 423862"/>
                <a:gd name="connsiteY4" fmla="*/ 0 h 285750"/>
                <a:gd name="connsiteX0" fmla="*/ 0 w 423862"/>
                <a:gd name="connsiteY0" fmla="*/ 0 h 285750"/>
                <a:gd name="connsiteX1" fmla="*/ 321468 w 423862"/>
                <a:gd name="connsiteY1" fmla="*/ 73819 h 285750"/>
                <a:gd name="connsiteX2" fmla="*/ 423862 w 423862"/>
                <a:gd name="connsiteY2" fmla="*/ 285750 h 285750"/>
                <a:gd name="connsiteX3" fmla="*/ 0 w 423862"/>
                <a:gd name="connsiteY3" fmla="*/ 285750 h 285750"/>
                <a:gd name="connsiteX4" fmla="*/ 0 w 423862"/>
                <a:gd name="connsiteY4" fmla="*/ 0 h 285750"/>
                <a:gd name="connsiteX0" fmla="*/ 0 w 423862"/>
                <a:gd name="connsiteY0" fmla="*/ 0 h 285750"/>
                <a:gd name="connsiteX1" fmla="*/ 321468 w 423862"/>
                <a:gd name="connsiteY1" fmla="*/ 73819 h 285750"/>
                <a:gd name="connsiteX2" fmla="*/ 423862 w 423862"/>
                <a:gd name="connsiteY2" fmla="*/ 285750 h 285750"/>
                <a:gd name="connsiteX3" fmla="*/ 0 w 423862"/>
                <a:gd name="connsiteY3" fmla="*/ 285750 h 285750"/>
                <a:gd name="connsiteX4" fmla="*/ 0 w 423862"/>
                <a:gd name="connsiteY4" fmla="*/ 0 h 285750"/>
                <a:gd name="connsiteX0" fmla="*/ 0 w 423862"/>
                <a:gd name="connsiteY0" fmla="*/ 0 h 285750"/>
                <a:gd name="connsiteX1" fmla="*/ 321468 w 423862"/>
                <a:gd name="connsiteY1" fmla="*/ 73819 h 285750"/>
                <a:gd name="connsiteX2" fmla="*/ 423862 w 423862"/>
                <a:gd name="connsiteY2" fmla="*/ 285750 h 285750"/>
                <a:gd name="connsiteX3" fmla="*/ 0 w 423862"/>
                <a:gd name="connsiteY3" fmla="*/ 285750 h 285750"/>
                <a:gd name="connsiteX4" fmla="*/ 0 w 423862"/>
                <a:gd name="connsiteY4" fmla="*/ 0 h 285750"/>
                <a:gd name="connsiteX0" fmla="*/ 0 w 423862"/>
                <a:gd name="connsiteY0" fmla="*/ 0 h 285750"/>
                <a:gd name="connsiteX1" fmla="*/ 321468 w 423862"/>
                <a:gd name="connsiteY1" fmla="*/ 73819 h 285750"/>
                <a:gd name="connsiteX2" fmla="*/ 423862 w 423862"/>
                <a:gd name="connsiteY2" fmla="*/ 285750 h 285750"/>
                <a:gd name="connsiteX3" fmla="*/ 0 w 423862"/>
                <a:gd name="connsiteY3" fmla="*/ 285750 h 285750"/>
                <a:gd name="connsiteX4" fmla="*/ 0 w 423862"/>
                <a:gd name="connsiteY4" fmla="*/ 0 h 285750"/>
                <a:gd name="connsiteX0" fmla="*/ 0 w 423862"/>
                <a:gd name="connsiteY0" fmla="*/ 0 h 285750"/>
                <a:gd name="connsiteX1" fmla="*/ 302418 w 423862"/>
                <a:gd name="connsiteY1" fmla="*/ 64294 h 285750"/>
                <a:gd name="connsiteX2" fmla="*/ 423862 w 423862"/>
                <a:gd name="connsiteY2" fmla="*/ 285750 h 285750"/>
                <a:gd name="connsiteX3" fmla="*/ 0 w 423862"/>
                <a:gd name="connsiteY3" fmla="*/ 285750 h 285750"/>
                <a:gd name="connsiteX4" fmla="*/ 0 w 423862"/>
                <a:gd name="connsiteY4" fmla="*/ 0 h 285750"/>
                <a:gd name="connsiteX0" fmla="*/ 0 w 423862"/>
                <a:gd name="connsiteY0" fmla="*/ 0 h 285750"/>
                <a:gd name="connsiteX1" fmla="*/ 302418 w 423862"/>
                <a:gd name="connsiteY1" fmla="*/ 64294 h 285750"/>
                <a:gd name="connsiteX2" fmla="*/ 423862 w 423862"/>
                <a:gd name="connsiteY2" fmla="*/ 285750 h 285750"/>
                <a:gd name="connsiteX3" fmla="*/ 0 w 423862"/>
                <a:gd name="connsiteY3" fmla="*/ 285750 h 285750"/>
                <a:gd name="connsiteX4" fmla="*/ 0 w 423862"/>
                <a:gd name="connsiteY4" fmla="*/ 0 h 285750"/>
                <a:gd name="connsiteX0" fmla="*/ 0 w 423862"/>
                <a:gd name="connsiteY0" fmla="*/ 0 h 285750"/>
                <a:gd name="connsiteX1" fmla="*/ 302418 w 423862"/>
                <a:gd name="connsiteY1" fmla="*/ 64294 h 285750"/>
                <a:gd name="connsiteX2" fmla="*/ 423862 w 423862"/>
                <a:gd name="connsiteY2" fmla="*/ 285750 h 285750"/>
                <a:gd name="connsiteX3" fmla="*/ 0 w 423862"/>
                <a:gd name="connsiteY3" fmla="*/ 285750 h 285750"/>
                <a:gd name="connsiteX4" fmla="*/ 0 w 423862"/>
                <a:gd name="connsiteY4" fmla="*/ 0 h 285750"/>
                <a:gd name="connsiteX0" fmla="*/ 0 w 423862"/>
                <a:gd name="connsiteY0" fmla="*/ 0 h 285750"/>
                <a:gd name="connsiteX1" fmla="*/ 302418 w 423862"/>
                <a:gd name="connsiteY1" fmla="*/ 64294 h 285750"/>
                <a:gd name="connsiteX2" fmla="*/ 423862 w 423862"/>
                <a:gd name="connsiteY2" fmla="*/ 285750 h 285750"/>
                <a:gd name="connsiteX3" fmla="*/ 0 w 423862"/>
                <a:gd name="connsiteY3" fmla="*/ 285750 h 285750"/>
                <a:gd name="connsiteX4" fmla="*/ 0 w 423862"/>
                <a:gd name="connsiteY4" fmla="*/ 0 h 285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23862" h="285750">
                  <a:moveTo>
                    <a:pt x="0" y="0"/>
                  </a:moveTo>
                  <a:cubicBezTo>
                    <a:pt x="111918" y="7937"/>
                    <a:pt x="214312" y="-7937"/>
                    <a:pt x="302418" y="64294"/>
                  </a:cubicBezTo>
                  <a:cubicBezTo>
                    <a:pt x="358616" y="120478"/>
                    <a:pt x="406399" y="196056"/>
                    <a:pt x="423862" y="285750"/>
                  </a:cubicBezTo>
                  <a:lnTo>
                    <a:pt x="0" y="28575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8100">
              <a:solidFill>
                <a:srgbClr val="0000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8" name="Straight Arrow Connector 27"/>
            <p:cNvCxnSpPr/>
            <p:nvPr/>
          </p:nvCxnSpPr>
          <p:spPr>
            <a:xfrm>
              <a:off x="1354932" y="8796339"/>
              <a:ext cx="266877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 flipV="1">
              <a:off x="1357313" y="7391400"/>
              <a:ext cx="0" cy="14097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Box 29"/>
            <p:cNvSpPr txBox="1"/>
            <p:nvPr/>
          </p:nvSpPr>
          <p:spPr>
            <a:xfrm>
              <a:off x="2356701" y="7316145"/>
              <a:ext cx="902827" cy="27563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increasing</a:t>
              </a:r>
              <a:endParaRPr lang="en-US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1354932" y="9243129"/>
              <a:ext cx="1033224" cy="4823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g</a:t>
              </a:r>
              <a:r>
                <a:rPr lang="en-US" dirty="0" smtClean="0"/>
                <a:t>apless </a:t>
              </a:r>
            </a:p>
            <a:p>
              <a:pPr algn="ctr"/>
              <a:r>
                <a:rPr lang="en-US" dirty="0" smtClean="0"/>
                <a:t>everywhere</a:t>
              </a:r>
              <a:endParaRPr lang="en-US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2382728" y="9150481"/>
              <a:ext cx="734596" cy="4823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/>
                <a:t>gapless </a:t>
              </a:r>
            </a:p>
            <a:p>
              <a:pPr algn="ctr"/>
              <a:r>
                <a:rPr lang="en-US" dirty="0" smtClean="0"/>
                <a:t>SC</a:t>
              </a:r>
              <a:endParaRPr lang="en-US" dirty="0"/>
            </a:p>
          </p:txBody>
        </p:sp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2090711"/>
                </p:ext>
              </p:extLst>
            </p:nvPr>
          </p:nvGraphicFramePr>
          <p:xfrm>
            <a:off x="4079385" y="8543879"/>
            <a:ext cx="240344" cy="560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02" name="Equation" r:id="rId11" imgW="266400" imgH="622080" progId="Equation.DSMT4">
                    <p:embed/>
                  </p:oleObj>
                </mc:Choice>
                <mc:Fallback>
                  <p:oleObj name="Equation" r:id="rId11" imgW="266400" imgH="622080" progId="Equation.DSMT4">
                    <p:embed/>
                    <p:pic>
                      <p:nvPicPr>
                        <p:cNvPr id="34" name="Object 33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079385" y="8543879"/>
                          <a:ext cx="240344" cy="560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1123801"/>
                </p:ext>
              </p:extLst>
            </p:nvPr>
          </p:nvGraphicFramePr>
          <p:xfrm>
            <a:off x="3210654" y="7401158"/>
            <a:ext cx="161197" cy="1500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03" name="Equation" r:id="rId13" imgW="190440" imgH="177480" progId="Equation.DSMT4">
                    <p:embed/>
                  </p:oleObj>
                </mc:Choice>
                <mc:Fallback>
                  <p:oleObj name="Equation" r:id="rId13" imgW="190440" imgH="177480" progId="Equation.DSMT4">
                    <p:embed/>
                    <p:pic>
                      <p:nvPicPr>
                        <p:cNvPr id="35" name="Object 34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210654" y="7401158"/>
                          <a:ext cx="161197" cy="1500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7343755"/>
                </p:ext>
              </p:extLst>
            </p:nvPr>
          </p:nvGraphicFramePr>
          <p:xfrm>
            <a:off x="3020805" y="7842169"/>
            <a:ext cx="495808" cy="2120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04" name="Equation" r:id="rId15" imgW="533160" imgH="228600" progId="Equation.DSMT4">
                    <p:embed/>
                  </p:oleObj>
                </mc:Choice>
                <mc:Fallback>
                  <p:oleObj name="Equation" r:id="rId15" imgW="533160" imgH="228600" progId="Equation.DSMT4">
                    <p:embed/>
                    <p:pic>
                      <p:nvPicPr>
                        <p:cNvPr id="36" name="Object 35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020805" y="7842169"/>
                          <a:ext cx="495808" cy="21202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8908923"/>
                </p:ext>
              </p:extLst>
            </p:nvPr>
          </p:nvGraphicFramePr>
          <p:xfrm>
            <a:off x="2368154" y="8112040"/>
            <a:ext cx="490552" cy="2020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05" name="Equation" r:id="rId17" imgW="571320" imgH="228600" progId="Equation.DSMT4">
                    <p:embed/>
                  </p:oleObj>
                </mc:Choice>
                <mc:Fallback>
                  <p:oleObj name="Equation" r:id="rId17" imgW="571320" imgH="228600" progId="Equation.DSMT4">
                    <p:embed/>
                    <p:pic>
                      <p:nvPicPr>
                        <p:cNvPr id="37" name="Object 36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368154" y="8112040"/>
                          <a:ext cx="490552" cy="20203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2726062"/>
                </p:ext>
              </p:extLst>
            </p:nvPr>
          </p:nvGraphicFramePr>
          <p:xfrm>
            <a:off x="3329739" y="8889118"/>
            <a:ext cx="79973" cy="1510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06" name="Equation" r:id="rId19" imgW="114120" imgH="215640" progId="Equation.DSMT4">
                    <p:embed/>
                  </p:oleObj>
                </mc:Choice>
                <mc:Fallback>
                  <p:oleObj name="Equation" r:id="rId19" imgW="114120" imgH="215640" progId="Equation.DSMT4">
                    <p:embed/>
                    <p:pic>
                      <p:nvPicPr>
                        <p:cNvPr id="38" name="Object 37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329739" y="8889118"/>
                          <a:ext cx="79973" cy="1510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7417402"/>
                </p:ext>
              </p:extLst>
            </p:nvPr>
          </p:nvGraphicFramePr>
          <p:xfrm>
            <a:off x="548327" y="7885585"/>
            <a:ext cx="676751" cy="539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07" name="Equation" r:id="rId21" imgW="812520" imgH="647640" progId="Equation.DSMT4">
                    <p:embed/>
                  </p:oleObj>
                </mc:Choice>
                <mc:Fallback>
                  <p:oleObj name="Equation" r:id="rId21" imgW="812520" imgH="647640" progId="Equation.DSMT4">
                    <p:embed/>
                    <p:pic>
                      <p:nvPicPr>
                        <p:cNvPr id="40" name="Object 39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548327" y="7885585"/>
                          <a:ext cx="676751" cy="5392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2" name="Straight Arrow Connector 41"/>
            <p:cNvCxnSpPr/>
            <p:nvPr/>
          </p:nvCxnSpPr>
          <p:spPr>
            <a:xfrm flipH="1" flipV="1">
              <a:off x="2669549" y="8643570"/>
              <a:ext cx="7265" cy="48762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31"/>
            <p:cNvSpPr/>
            <p:nvPr/>
          </p:nvSpPr>
          <p:spPr>
            <a:xfrm>
              <a:off x="1366675" y="8241507"/>
              <a:ext cx="890587" cy="559594"/>
            </a:xfrm>
            <a:custGeom>
              <a:avLst/>
              <a:gdLst>
                <a:gd name="connsiteX0" fmla="*/ 0 w 423862"/>
                <a:gd name="connsiteY0" fmla="*/ 0 h 285750"/>
                <a:gd name="connsiteX1" fmla="*/ 423862 w 423862"/>
                <a:gd name="connsiteY1" fmla="*/ 0 h 285750"/>
                <a:gd name="connsiteX2" fmla="*/ 423862 w 423862"/>
                <a:gd name="connsiteY2" fmla="*/ 285750 h 285750"/>
                <a:gd name="connsiteX3" fmla="*/ 0 w 423862"/>
                <a:gd name="connsiteY3" fmla="*/ 285750 h 285750"/>
                <a:gd name="connsiteX4" fmla="*/ 0 w 423862"/>
                <a:gd name="connsiteY4" fmla="*/ 0 h 285750"/>
                <a:gd name="connsiteX0" fmla="*/ 0 w 423862"/>
                <a:gd name="connsiteY0" fmla="*/ 0 h 285750"/>
                <a:gd name="connsiteX1" fmla="*/ 321468 w 423862"/>
                <a:gd name="connsiteY1" fmla="*/ 73819 h 285750"/>
                <a:gd name="connsiteX2" fmla="*/ 423862 w 423862"/>
                <a:gd name="connsiteY2" fmla="*/ 285750 h 285750"/>
                <a:gd name="connsiteX3" fmla="*/ 0 w 423862"/>
                <a:gd name="connsiteY3" fmla="*/ 285750 h 285750"/>
                <a:gd name="connsiteX4" fmla="*/ 0 w 423862"/>
                <a:gd name="connsiteY4" fmla="*/ 0 h 285750"/>
                <a:gd name="connsiteX0" fmla="*/ 0 w 423862"/>
                <a:gd name="connsiteY0" fmla="*/ 0 h 285750"/>
                <a:gd name="connsiteX1" fmla="*/ 321468 w 423862"/>
                <a:gd name="connsiteY1" fmla="*/ 73819 h 285750"/>
                <a:gd name="connsiteX2" fmla="*/ 423862 w 423862"/>
                <a:gd name="connsiteY2" fmla="*/ 285750 h 285750"/>
                <a:gd name="connsiteX3" fmla="*/ 0 w 423862"/>
                <a:gd name="connsiteY3" fmla="*/ 285750 h 285750"/>
                <a:gd name="connsiteX4" fmla="*/ 0 w 423862"/>
                <a:gd name="connsiteY4" fmla="*/ 0 h 285750"/>
                <a:gd name="connsiteX0" fmla="*/ 0 w 423862"/>
                <a:gd name="connsiteY0" fmla="*/ 0 h 285750"/>
                <a:gd name="connsiteX1" fmla="*/ 321468 w 423862"/>
                <a:gd name="connsiteY1" fmla="*/ 73819 h 285750"/>
                <a:gd name="connsiteX2" fmla="*/ 423862 w 423862"/>
                <a:gd name="connsiteY2" fmla="*/ 285750 h 285750"/>
                <a:gd name="connsiteX3" fmla="*/ 0 w 423862"/>
                <a:gd name="connsiteY3" fmla="*/ 285750 h 285750"/>
                <a:gd name="connsiteX4" fmla="*/ 0 w 423862"/>
                <a:gd name="connsiteY4" fmla="*/ 0 h 285750"/>
                <a:gd name="connsiteX0" fmla="*/ 0 w 423862"/>
                <a:gd name="connsiteY0" fmla="*/ 0 h 285750"/>
                <a:gd name="connsiteX1" fmla="*/ 321468 w 423862"/>
                <a:gd name="connsiteY1" fmla="*/ 73819 h 285750"/>
                <a:gd name="connsiteX2" fmla="*/ 423862 w 423862"/>
                <a:gd name="connsiteY2" fmla="*/ 285750 h 285750"/>
                <a:gd name="connsiteX3" fmla="*/ 0 w 423862"/>
                <a:gd name="connsiteY3" fmla="*/ 285750 h 285750"/>
                <a:gd name="connsiteX4" fmla="*/ 0 w 423862"/>
                <a:gd name="connsiteY4" fmla="*/ 0 h 285750"/>
                <a:gd name="connsiteX0" fmla="*/ 0 w 423862"/>
                <a:gd name="connsiteY0" fmla="*/ 0 h 285750"/>
                <a:gd name="connsiteX1" fmla="*/ 302418 w 423862"/>
                <a:gd name="connsiteY1" fmla="*/ 64294 h 285750"/>
                <a:gd name="connsiteX2" fmla="*/ 423862 w 423862"/>
                <a:gd name="connsiteY2" fmla="*/ 285750 h 285750"/>
                <a:gd name="connsiteX3" fmla="*/ 0 w 423862"/>
                <a:gd name="connsiteY3" fmla="*/ 285750 h 285750"/>
                <a:gd name="connsiteX4" fmla="*/ 0 w 423862"/>
                <a:gd name="connsiteY4" fmla="*/ 0 h 285750"/>
                <a:gd name="connsiteX0" fmla="*/ 0 w 423862"/>
                <a:gd name="connsiteY0" fmla="*/ 0 h 285750"/>
                <a:gd name="connsiteX1" fmla="*/ 302418 w 423862"/>
                <a:gd name="connsiteY1" fmla="*/ 64294 h 285750"/>
                <a:gd name="connsiteX2" fmla="*/ 423862 w 423862"/>
                <a:gd name="connsiteY2" fmla="*/ 285750 h 285750"/>
                <a:gd name="connsiteX3" fmla="*/ 0 w 423862"/>
                <a:gd name="connsiteY3" fmla="*/ 285750 h 285750"/>
                <a:gd name="connsiteX4" fmla="*/ 0 w 423862"/>
                <a:gd name="connsiteY4" fmla="*/ 0 h 285750"/>
                <a:gd name="connsiteX0" fmla="*/ 0 w 423862"/>
                <a:gd name="connsiteY0" fmla="*/ 0 h 285750"/>
                <a:gd name="connsiteX1" fmla="*/ 302418 w 423862"/>
                <a:gd name="connsiteY1" fmla="*/ 64294 h 285750"/>
                <a:gd name="connsiteX2" fmla="*/ 423862 w 423862"/>
                <a:gd name="connsiteY2" fmla="*/ 285750 h 285750"/>
                <a:gd name="connsiteX3" fmla="*/ 0 w 423862"/>
                <a:gd name="connsiteY3" fmla="*/ 285750 h 285750"/>
                <a:gd name="connsiteX4" fmla="*/ 0 w 423862"/>
                <a:gd name="connsiteY4" fmla="*/ 0 h 285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23862" h="285750">
                  <a:moveTo>
                    <a:pt x="0" y="0"/>
                  </a:moveTo>
                  <a:cubicBezTo>
                    <a:pt x="111918" y="7937"/>
                    <a:pt x="214312" y="-7937"/>
                    <a:pt x="302418" y="64294"/>
                  </a:cubicBezTo>
                  <a:cubicBezTo>
                    <a:pt x="355599" y="125413"/>
                    <a:pt x="406399" y="196056"/>
                    <a:pt x="423862" y="285750"/>
                  </a:cubicBezTo>
                  <a:lnTo>
                    <a:pt x="0" y="28575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4">
                <a:lumMod val="60000"/>
                <a:lumOff val="40000"/>
              </a:schemeClr>
            </a:solidFill>
            <a:ln w="38100"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 flipH="1">
              <a:off x="1432395" y="7622952"/>
              <a:ext cx="1179304" cy="1137511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/>
            <p:nvPr/>
          </p:nvCxnSpPr>
          <p:spPr>
            <a:xfrm flipH="1" flipV="1">
              <a:off x="1828699" y="8643570"/>
              <a:ext cx="6771" cy="546143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10084738" y="1604548"/>
                <a:ext cx="388936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84738" y="1604548"/>
                <a:ext cx="388936" cy="400110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628324"/>
              </p:ext>
            </p:extLst>
          </p:nvPr>
        </p:nvGraphicFramePr>
        <p:xfrm>
          <a:off x="7434403" y="1091135"/>
          <a:ext cx="235327" cy="390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8" name="Equation" r:id="rId24" imgW="203040" imgH="291960" progId="Equation.DSMT4">
                  <p:embed/>
                </p:oleObj>
              </mc:Choice>
              <mc:Fallback>
                <p:oleObj name="Equation" r:id="rId24" imgW="203040" imgH="29196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434403" y="1091135"/>
                        <a:ext cx="235327" cy="3900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838706"/>
              </p:ext>
            </p:extLst>
          </p:nvPr>
        </p:nvGraphicFramePr>
        <p:xfrm>
          <a:off x="9335624" y="1921575"/>
          <a:ext cx="462760" cy="58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9" name="Equation" r:id="rId26" imgW="507960" imgH="558720" progId="Equation.DSMT4">
                  <p:embed/>
                </p:oleObj>
              </mc:Choice>
              <mc:Fallback>
                <p:oleObj name="Equation" r:id="rId26" imgW="507960" imgH="55872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9335624" y="1921575"/>
                        <a:ext cx="462760" cy="585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054243"/>
              </p:ext>
            </p:extLst>
          </p:nvPr>
        </p:nvGraphicFramePr>
        <p:xfrm>
          <a:off x="7421353" y="539147"/>
          <a:ext cx="27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0" name="Equation" r:id="rId28" imgW="279360" imgH="291960" progId="Equation.DSMT4">
                  <p:embed/>
                </p:oleObj>
              </mc:Choice>
              <mc:Fallback>
                <p:oleObj name="Equation" r:id="rId28" imgW="2793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421353" y="539147"/>
                        <a:ext cx="2794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53"/>
          <p:cNvSpPr/>
          <p:nvPr/>
        </p:nvSpPr>
        <p:spPr>
          <a:xfrm>
            <a:off x="554910" y="2220931"/>
            <a:ext cx="26286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(2</a:t>
            </a:r>
            <a:r>
              <a:rPr lang="en-US" dirty="0"/>
              <a:t>) Reduced pair </a:t>
            </a:r>
            <a:r>
              <a:rPr lang="en-US" dirty="0" smtClean="0"/>
              <a:t>potential</a:t>
            </a:r>
            <a:endParaRPr lang="en-US" dirty="0">
              <a:latin typeface="Calibri" panose="020F0502020204030204" pitchFamily="34" charset="0"/>
              <a:ea typeface="Cambria Math" panose="02040503050406030204" pitchFamily="18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534647" y="2839265"/>
                <a:ext cx="4273478" cy="3919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(3) Reduced </a:t>
                </a:r>
                <a:r>
                  <a:rPr lang="en-US" dirty="0" smtClean="0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quasiparticle </a:t>
                </a:r>
                <a:r>
                  <a:rPr lang="en-US" dirty="0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energy gap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𝐸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𝑔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</a:rPr>
                      <m:t>(0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647" y="2839265"/>
                <a:ext cx="4273478" cy="391902"/>
              </a:xfrm>
              <a:prstGeom prst="rect">
                <a:avLst/>
              </a:prstGeom>
              <a:blipFill>
                <a:blip r:embed="rId30"/>
                <a:stretch>
                  <a:fillRect l="-1284" t="-7813" b="-203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2786256" y="3899120"/>
                <a:ext cx="216245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/>
                  <a:t>gapless 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m:rPr>
                        <m:sty m:val="p"/>
                      </m:rP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6256" y="3899120"/>
                <a:ext cx="2162451" cy="369332"/>
              </a:xfrm>
              <a:prstGeom prst="rect">
                <a:avLst/>
              </a:prstGeom>
              <a:blipFill>
                <a:blip r:embed="rId31"/>
                <a:stretch>
                  <a:fillRect l="-2254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/>
              <p:cNvSpPr/>
              <p:nvPr/>
            </p:nvSpPr>
            <p:spPr>
              <a:xfrm>
                <a:off x="3049388" y="2214977"/>
                <a:ext cx="798125" cy="3695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9388" y="2214977"/>
                <a:ext cx="798125" cy="369589"/>
              </a:xfrm>
              <a:prstGeom prst="rect">
                <a:avLst/>
              </a:prstGeom>
              <a:blipFill>
                <a:blip r:embed="rId32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95967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7" grpId="0"/>
      <p:bldP spid="9" grpId="0" animBg="1"/>
      <p:bldP spid="10" grpId="0"/>
      <p:bldP spid="11" grpId="0"/>
      <p:bldP spid="12" grpId="0"/>
      <p:bldP spid="47" grpId="0"/>
      <p:bldP spid="54" grpId="0"/>
      <p:bldP spid="55" grpId="0"/>
      <p:bldP spid="56" grpId="0"/>
      <p:bldP spid="5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790607" y="1329797"/>
            <a:ext cx="4232577" cy="2578891"/>
            <a:chOff x="567322" y="1000125"/>
            <a:chExt cx="4232577" cy="2578891"/>
          </a:xfrm>
        </p:grpSpPr>
        <p:cxnSp>
          <p:nvCxnSpPr>
            <p:cNvPr id="4" name="Straight Arrow Connector 3"/>
            <p:cNvCxnSpPr/>
            <p:nvPr/>
          </p:nvCxnSpPr>
          <p:spPr>
            <a:xfrm flipV="1">
              <a:off x="1431758" y="1166809"/>
              <a:ext cx="0" cy="195738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Arrow Connector 4"/>
            <p:cNvCxnSpPr/>
            <p:nvPr/>
          </p:nvCxnSpPr>
          <p:spPr>
            <a:xfrm>
              <a:off x="1431758" y="3114671"/>
              <a:ext cx="2597317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>
              <a:off x="1431758" y="2185988"/>
              <a:ext cx="2964030" cy="0"/>
            </a:xfrm>
            <a:prstGeom prst="line">
              <a:avLst/>
            </a:prstGeom>
            <a:ln w="158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2643190" y="1000125"/>
              <a:ext cx="0" cy="2114546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Freeform 7"/>
            <p:cNvSpPr/>
            <p:nvPr/>
          </p:nvSpPr>
          <p:spPr>
            <a:xfrm>
              <a:off x="1452563" y="2135281"/>
              <a:ext cx="2843212" cy="517432"/>
            </a:xfrm>
            <a:custGeom>
              <a:avLst/>
              <a:gdLst>
                <a:gd name="connsiteX0" fmla="*/ 0 w 2843212"/>
                <a:gd name="connsiteY0" fmla="*/ 517432 h 517432"/>
                <a:gd name="connsiteX1" fmla="*/ 171450 w 2843212"/>
                <a:gd name="connsiteY1" fmla="*/ 341219 h 517432"/>
                <a:gd name="connsiteX2" fmla="*/ 523875 w 2843212"/>
                <a:gd name="connsiteY2" fmla="*/ 141194 h 517432"/>
                <a:gd name="connsiteX3" fmla="*/ 866775 w 2843212"/>
                <a:gd name="connsiteY3" fmla="*/ 55469 h 517432"/>
                <a:gd name="connsiteX4" fmla="*/ 1209675 w 2843212"/>
                <a:gd name="connsiteY4" fmla="*/ 3082 h 517432"/>
                <a:gd name="connsiteX5" fmla="*/ 1571625 w 2843212"/>
                <a:gd name="connsiteY5" fmla="*/ 7844 h 517432"/>
                <a:gd name="connsiteX6" fmla="*/ 1981200 w 2843212"/>
                <a:gd name="connsiteY6" fmla="*/ 22132 h 517432"/>
                <a:gd name="connsiteX7" fmla="*/ 2481262 w 2843212"/>
                <a:gd name="connsiteY7" fmla="*/ 31657 h 517432"/>
                <a:gd name="connsiteX8" fmla="*/ 2843212 w 2843212"/>
                <a:gd name="connsiteY8" fmla="*/ 31657 h 5174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843212" h="517432">
                  <a:moveTo>
                    <a:pt x="0" y="517432"/>
                  </a:moveTo>
                  <a:cubicBezTo>
                    <a:pt x="42069" y="460678"/>
                    <a:pt x="84138" y="403925"/>
                    <a:pt x="171450" y="341219"/>
                  </a:cubicBezTo>
                  <a:cubicBezTo>
                    <a:pt x="258763" y="278513"/>
                    <a:pt x="407988" y="188819"/>
                    <a:pt x="523875" y="141194"/>
                  </a:cubicBezTo>
                  <a:cubicBezTo>
                    <a:pt x="639763" y="93569"/>
                    <a:pt x="752475" y="78488"/>
                    <a:pt x="866775" y="55469"/>
                  </a:cubicBezTo>
                  <a:cubicBezTo>
                    <a:pt x="981075" y="32450"/>
                    <a:pt x="1092200" y="11019"/>
                    <a:pt x="1209675" y="3082"/>
                  </a:cubicBezTo>
                  <a:cubicBezTo>
                    <a:pt x="1327150" y="-4855"/>
                    <a:pt x="1443038" y="4669"/>
                    <a:pt x="1571625" y="7844"/>
                  </a:cubicBezTo>
                  <a:cubicBezTo>
                    <a:pt x="1700212" y="11019"/>
                    <a:pt x="1981200" y="22132"/>
                    <a:pt x="1981200" y="22132"/>
                  </a:cubicBezTo>
                  <a:lnTo>
                    <a:pt x="2481262" y="31657"/>
                  </a:lnTo>
                  <a:cubicBezTo>
                    <a:pt x="2624931" y="33244"/>
                    <a:pt x="2734071" y="32450"/>
                    <a:pt x="2843212" y="31657"/>
                  </a:cubicBezTo>
                </a:path>
              </a:pathLst>
            </a:cu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Freeform 8"/>
            <p:cNvSpPr/>
            <p:nvPr/>
          </p:nvSpPr>
          <p:spPr>
            <a:xfrm>
              <a:off x="1709738" y="1994785"/>
              <a:ext cx="2500312" cy="1119890"/>
            </a:xfrm>
            <a:custGeom>
              <a:avLst/>
              <a:gdLst>
                <a:gd name="connsiteX0" fmla="*/ 0 w 2500312"/>
                <a:gd name="connsiteY0" fmla="*/ 1119890 h 1119890"/>
                <a:gd name="connsiteX1" fmla="*/ 90487 w 2500312"/>
                <a:gd name="connsiteY1" fmla="*/ 776990 h 1119890"/>
                <a:gd name="connsiteX2" fmla="*/ 257175 w 2500312"/>
                <a:gd name="connsiteY2" fmla="*/ 443615 h 1119890"/>
                <a:gd name="connsiteX3" fmla="*/ 476250 w 2500312"/>
                <a:gd name="connsiteY3" fmla="*/ 229303 h 1119890"/>
                <a:gd name="connsiteX4" fmla="*/ 652462 w 2500312"/>
                <a:gd name="connsiteY4" fmla="*/ 100715 h 1119890"/>
                <a:gd name="connsiteX5" fmla="*/ 814387 w 2500312"/>
                <a:gd name="connsiteY5" fmla="*/ 48328 h 1119890"/>
                <a:gd name="connsiteX6" fmla="*/ 1090612 w 2500312"/>
                <a:gd name="connsiteY6" fmla="*/ 703 h 1119890"/>
                <a:gd name="connsiteX7" fmla="*/ 1328737 w 2500312"/>
                <a:gd name="connsiteY7" fmla="*/ 24515 h 1119890"/>
                <a:gd name="connsiteX8" fmla="*/ 1643062 w 2500312"/>
                <a:gd name="connsiteY8" fmla="*/ 86428 h 1119890"/>
                <a:gd name="connsiteX9" fmla="*/ 2066925 w 2500312"/>
                <a:gd name="connsiteY9" fmla="*/ 129290 h 1119890"/>
                <a:gd name="connsiteX10" fmla="*/ 2500312 w 2500312"/>
                <a:gd name="connsiteY10" fmla="*/ 110240 h 11198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500312" h="1119890">
                  <a:moveTo>
                    <a:pt x="0" y="1119890"/>
                  </a:moveTo>
                  <a:cubicBezTo>
                    <a:pt x="23812" y="1004796"/>
                    <a:pt x="47625" y="889702"/>
                    <a:pt x="90487" y="776990"/>
                  </a:cubicBezTo>
                  <a:cubicBezTo>
                    <a:pt x="133349" y="664278"/>
                    <a:pt x="192881" y="534896"/>
                    <a:pt x="257175" y="443615"/>
                  </a:cubicBezTo>
                  <a:cubicBezTo>
                    <a:pt x="321469" y="352334"/>
                    <a:pt x="410369" y="286453"/>
                    <a:pt x="476250" y="229303"/>
                  </a:cubicBezTo>
                  <a:cubicBezTo>
                    <a:pt x="542131" y="172153"/>
                    <a:pt x="596106" y="130877"/>
                    <a:pt x="652462" y="100715"/>
                  </a:cubicBezTo>
                  <a:cubicBezTo>
                    <a:pt x="708818" y="70553"/>
                    <a:pt x="741362" y="64997"/>
                    <a:pt x="814387" y="48328"/>
                  </a:cubicBezTo>
                  <a:cubicBezTo>
                    <a:pt x="887412" y="31659"/>
                    <a:pt x="1004887" y="4672"/>
                    <a:pt x="1090612" y="703"/>
                  </a:cubicBezTo>
                  <a:cubicBezTo>
                    <a:pt x="1176337" y="-3266"/>
                    <a:pt x="1236662" y="10228"/>
                    <a:pt x="1328737" y="24515"/>
                  </a:cubicBezTo>
                  <a:cubicBezTo>
                    <a:pt x="1420812" y="38802"/>
                    <a:pt x="1520031" y="68966"/>
                    <a:pt x="1643062" y="86428"/>
                  </a:cubicBezTo>
                  <a:cubicBezTo>
                    <a:pt x="1766093" y="103890"/>
                    <a:pt x="1924050" y="125321"/>
                    <a:pt x="2066925" y="129290"/>
                  </a:cubicBezTo>
                  <a:cubicBezTo>
                    <a:pt x="2209800" y="133259"/>
                    <a:pt x="2355056" y="121749"/>
                    <a:pt x="2500312" y="110240"/>
                  </a:cubicBezTo>
                </a:path>
              </a:pathLst>
            </a:cu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Freeform 9"/>
            <p:cNvSpPr/>
            <p:nvPr/>
          </p:nvSpPr>
          <p:spPr>
            <a:xfrm>
              <a:off x="2357437" y="1720817"/>
              <a:ext cx="1371600" cy="1393858"/>
            </a:xfrm>
            <a:custGeom>
              <a:avLst/>
              <a:gdLst>
                <a:gd name="connsiteX0" fmla="*/ 0 w 1371600"/>
                <a:gd name="connsiteY0" fmla="*/ 1393858 h 1393858"/>
                <a:gd name="connsiteX1" fmla="*/ 76200 w 1371600"/>
                <a:gd name="connsiteY1" fmla="*/ 812833 h 1393858"/>
                <a:gd name="connsiteX2" fmla="*/ 119062 w 1371600"/>
                <a:gd name="connsiteY2" fmla="*/ 379446 h 1393858"/>
                <a:gd name="connsiteX3" fmla="*/ 204787 w 1371600"/>
                <a:gd name="connsiteY3" fmla="*/ 179421 h 1393858"/>
                <a:gd name="connsiteX4" fmla="*/ 347662 w 1371600"/>
                <a:gd name="connsiteY4" fmla="*/ 27021 h 1393858"/>
                <a:gd name="connsiteX5" fmla="*/ 500062 w 1371600"/>
                <a:gd name="connsiteY5" fmla="*/ 3208 h 1393858"/>
                <a:gd name="connsiteX6" fmla="*/ 747712 w 1371600"/>
                <a:gd name="connsiteY6" fmla="*/ 65121 h 1393858"/>
                <a:gd name="connsiteX7" fmla="*/ 947737 w 1371600"/>
                <a:gd name="connsiteY7" fmla="*/ 146083 h 1393858"/>
                <a:gd name="connsiteX8" fmla="*/ 1166812 w 1371600"/>
                <a:gd name="connsiteY8" fmla="*/ 212758 h 1393858"/>
                <a:gd name="connsiteX9" fmla="*/ 1371600 w 1371600"/>
                <a:gd name="connsiteY9" fmla="*/ 260383 h 13938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371600" h="1393858">
                  <a:moveTo>
                    <a:pt x="0" y="1393858"/>
                  </a:moveTo>
                  <a:cubicBezTo>
                    <a:pt x="28178" y="1187879"/>
                    <a:pt x="56356" y="981901"/>
                    <a:pt x="76200" y="812833"/>
                  </a:cubicBezTo>
                  <a:cubicBezTo>
                    <a:pt x="96044" y="643765"/>
                    <a:pt x="97631" y="485015"/>
                    <a:pt x="119062" y="379446"/>
                  </a:cubicBezTo>
                  <a:cubicBezTo>
                    <a:pt x="140493" y="273877"/>
                    <a:pt x="166687" y="238159"/>
                    <a:pt x="204787" y="179421"/>
                  </a:cubicBezTo>
                  <a:cubicBezTo>
                    <a:pt x="242887" y="120683"/>
                    <a:pt x="298450" y="56390"/>
                    <a:pt x="347662" y="27021"/>
                  </a:cubicBezTo>
                  <a:cubicBezTo>
                    <a:pt x="396874" y="-2348"/>
                    <a:pt x="433387" y="-3142"/>
                    <a:pt x="500062" y="3208"/>
                  </a:cubicBezTo>
                  <a:cubicBezTo>
                    <a:pt x="566737" y="9558"/>
                    <a:pt x="673100" y="41309"/>
                    <a:pt x="747712" y="65121"/>
                  </a:cubicBezTo>
                  <a:cubicBezTo>
                    <a:pt x="822324" y="88933"/>
                    <a:pt x="877887" y="121477"/>
                    <a:pt x="947737" y="146083"/>
                  </a:cubicBezTo>
                  <a:cubicBezTo>
                    <a:pt x="1017587" y="170689"/>
                    <a:pt x="1096168" y="193708"/>
                    <a:pt x="1166812" y="212758"/>
                  </a:cubicBezTo>
                  <a:cubicBezTo>
                    <a:pt x="1237456" y="231808"/>
                    <a:pt x="1304528" y="246095"/>
                    <a:pt x="1371600" y="260383"/>
                  </a:cubicBezTo>
                </a:path>
              </a:pathLst>
            </a:cu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reeform 10"/>
            <p:cNvSpPr/>
            <p:nvPr/>
          </p:nvSpPr>
          <p:spPr>
            <a:xfrm>
              <a:off x="2805113" y="1004888"/>
              <a:ext cx="1552575" cy="1071562"/>
            </a:xfrm>
            <a:custGeom>
              <a:avLst/>
              <a:gdLst>
                <a:gd name="connsiteX0" fmla="*/ 0 w 1552575"/>
                <a:gd name="connsiteY0" fmla="*/ 0 h 1071562"/>
                <a:gd name="connsiteX1" fmla="*/ 114300 w 1552575"/>
                <a:gd name="connsiteY1" fmla="*/ 419100 h 1071562"/>
                <a:gd name="connsiteX2" fmla="*/ 285750 w 1552575"/>
                <a:gd name="connsiteY2" fmla="*/ 666750 h 1071562"/>
                <a:gd name="connsiteX3" fmla="*/ 571500 w 1552575"/>
                <a:gd name="connsiteY3" fmla="*/ 828675 h 1071562"/>
                <a:gd name="connsiteX4" fmla="*/ 890587 w 1552575"/>
                <a:gd name="connsiteY4" fmla="*/ 933450 h 1071562"/>
                <a:gd name="connsiteX5" fmla="*/ 1204912 w 1552575"/>
                <a:gd name="connsiteY5" fmla="*/ 1000125 h 1071562"/>
                <a:gd name="connsiteX6" fmla="*/ 1552575 w 1552575"/>
                <a:gd name="connsiteY6" fmla="*/ 1071562 h 10715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552575" h="1071562">
                  <a:moveTo>
                    <a:pt x="0" y="0"/>
                  </a:moveTo>
                  <a:cubicBezTo>
                    <a:pt x="33337" y="153987"/>
                    <a:pt x="66675" y="307975"/>
                    <a:pt x="114300" y="419100"/>
                  </a:cubicBezTo>
                  <a:cubicBezTo>
                    <a:pt x="161925" y="530225"/>
                    <a:pt x="209550" y="598488"/>
                    <a:pt x="285750" y="666750"/>
                  </a:cubicBezTo>
                  <a:cubicBezTo>
                    <a:pt x="361950" y="735012"/>
                    <a:pt x="470694" y="784225"/>
                    <a:pt x="571500" y="828675"/>
                  </a:cubicBezTo>
                  <a:cubicBezTo>
                    <a:pt x="672306" y="873125"/>
                    <a:pt x="785018" y="904875"/>
                    <a:pt x="890587" y="933450"/>
                  </a:cubicBezTo>
                  <a:cubicBezTo>
                    <a:pt x="996156" y="962025"/>
                    <a:pt x="1204912" y="1000125"/>
                    <a:pt x="1204912" y="1000125"/>
                  </a:cubicBezTo>
                  <a:lnTo>
                    <a:pt x="1552575" y="1071562"/>
                  </a:lnTo>
                </a:path>
              </a:pathLst>
            </a:cu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Freeform 11"/>
            <p:cNvSpPr/>
            <p:nvPr/>
          </p:nvSpPr>
          <p:spPr>
            <a:xfrm>
              <a:off x="1471613" y="3023831"/>
              <a:ext cx="819150" cy="94219"/>
            </a:xfrm>
            <a:custGeom>
              <a:avLst/>
              <a:gdLst>
                <a:gd name="connsiteX0" fmla="*/ 0 w 828675"/>
                <a:gd name="connsiteY0" fmla="*/ 77262 h 108003"/>
                <a:gd name="connsiteX1" fmla="*/ 66675 w 828675"/>
                <a:gd name="connsiteY1" fmla="*/ 15349 h 108003"/>
                <a:gd name="connsiteX2" fmla="*/ 128587 w 828675"/>
                <a:gd name="connsiteY2" fmla="*/ 5824 h 108003"/>
                <a:gd name="connsiteX3" fmla="*/ 190500 w 828675"/>
                <a:gd name="connsiteY3" fmla="*/ 91549 h 108003"/>
                <a:gd name="connsiteX4" fmla="*/ 290512 w 828675"/>
                <a:gd name="connsiteY4" fmla="*/ 105837 h 108003"/>
                <a:gd name="connsiteX5" fmla="*/ 323850 w 828675"/>
                <a:gd name="connsiteY5" fmla="*/ 62974 h 108003"/>
                <a:gd name="connsiteX6" fmla="*/ 376237 w 828675"/>
                <a:gd name="connsiteY6" fmla="*/ 43924 h 108003"/>
                <a:gd name="connsiteX7" fmla="*/ 452437 w 828675"/>
                <a:gd name="connsiteY7" fmla="*/ 77262 h 108003"/>
                <a:gd name="connsiteX8" fmla="*/ 519112 w 828675"/>
                <a:gd name="connsiteY8" fmla="*/ 101074 h 108003"/>
                <a:gd name="connsiteX9" fmla="*/ 619125 w 828675"/>
                <a:gd name="connsiteY9" fmla="*/ 77262 h 108003"/>
                <a:gd name="connsiteX10" fmla="*/ 666750 w 828675"/>
                <a:gd name="connsiteY10" fmla="*/ 24874 h 108003"/>
                <a:gd name="connsiteX11" fmla="*/ 766762 w 828675"/>
                <a:gd name="connsiteY11" fmla="*/ 24874 h 108003"/>
                <a:gd name="connsiteX12" fmla="*/ 828675 w 828675"/>
                <a:gd name="connsiteY12" fmla="*/ 82024 h 108003"/>
                <a:gd name="connsiteX0" fmla="*/ 0 w 828675"/>
                <a:gd name="connsiteY0" fmla="*/ 77262 h 108003"/>
                <a:gd name="connsiteX1" fmla="*/ 66675 w 828675"/>
                <a:gd name="connsiteY1" fmla="*/ 15349 h 108003"/>
                <a:gd name="connsiteX2" fmla="*/ 128587 w 828675"/>
                <a:gd name="connsiteY2" fmla="*/ 5824 h 108003"/>
                <a:gd name="connsiteX3" fmla="*/ 190500 w 828675"/>
                <a:gd name="connsiteY3" fmla="*/ 91549 h 108003"/>
                <a:gd name="connsiteX4" fmla="*/ 290512 w 828675"/>
                <a:gd name="connsiteY4" fmla="*/ 105837 h 108003"/>
                <a:gd name="connsiteX5" fmla="*/ 323850 w 828675"/>
                <a:gd name="connsiteY5" fmla="*/ 62974 h 108003"/>
                <a:gd name="connsiteX6" fmla="*/ 376237 w 828675"/>
                <a:gd name="connsiteY6" fmla="*/ 43924 h 108003"/>
                <a:gd name="connsiteX7" fmla="*/ 452437 w 828675"/>
                <a:gd name="connsiteY7" fmla="*/ 77262 h 108003"/>
                <a:gd name="connsiteX8" fmla="*/ 519112 w 828675"/>
                <a:gd name="connsiteY8" fmla="*/ 101074 h 108003"/>
                <a:gd name="connsiteX9" fmla="*/ 619125 w 828675"/>
                <a:gd name="connsiteY9" fmla="*/ 77262 h 108003"/>
                <a:gd name="connsiteX10" fmla="*/ 635794 w 828675"/>
                <a:gd name="connsiteY10" fmla="*/ 22493 h 108003"/>
                <a:gd name="connsiteX11" fmla="*/ 766762 w 828675"/>
                <a:gd name="connsiteY11" fmla="*/ 24874 h 108003"/>
                <a:gd name="connsiteX12" fmla="*/ 828675 w 828675"/>
                <a:gd name="connsiteY12" fmla="*/ 82024 h 108003"/>
                <a:gd name="connsiteX0" fmla="*/ 0 w 828675"/>
                <a:gd name="connsiteY0" fmla="*/ 77262 h 108003"/>
                <a:gd name="connsiteX1" fmla="*/ 66675 w 828675"/>
                <a:gd name="connsiteY1" fmla="*/ 15349 h 108003"/>
                <a:gd name="connsiteX2" fmla="*/ 128587 w 828675"/>
                <a:gd name="connsiteY2" fmla="*/ 5824 h 108003"/>
                <a:gd name="connsiteX3" fmla="*/ 190500 w 828675"/>
                <a:gd name="connsiteY3" fmla="*/ 91549 h 108003"/>
                <a:gd name="connsiteX4" fmla="*/ 290512 w 828675"/>
                <a:gd name="connsiteY4" fmla="*/ 105837 h 108003"/>
                <a:gd name="connsiteX5" fmla="*/ 323850 w 828675"/>
                <a:gd name="connsiteY5" fmla="*/ 62974 h 108003"/>
                <a:gd name="connsiteX6" fmla="*/ 376237 w 828675"/>
                <a:gd name="connsiteY6" fmla="*/ 43924 h 108003"/>
                <a:gd name="connsiteX7" fmla="*/ 452437 w 828675"/>
                <a:gd name="connsiteY7" fmla="*/ 77262 h 108003"/>
                <a:gd name="connsiteX8" fmla="*/ 519112 w 828675"/>
                <a:gd name="connsiteY8" fmla="*/ 101074 h 108003"/>
                <a:gd name="connsiteX9" fmla="*/ 590550 w 828675"/>
                <a:gd name="connsiteY9" fmla="*/ 74881 h 108003"/>
                <a:gd name="connsiteX10" fmla="*/ 635794 w 828675"/>
                <a:gd name="connsiteY10" fmla="*/ 22493 h 108003"/>
                <a:gd name="connsiteX11" fmla="*/ 766762 w 828675"/>
                <a:gd name="connsiteY11" fmla="*/ 24874 h 108003"/>
                <a:gd name="connsiteX12" fmla="*/ 828675 w 828675"/>
                <a:gd name="connsiteY12" fmla="*/ 82024 h 108003"/>
                <a:gd name="connsiteX0" fmla="*/ 0 w 828675"/>
                <a:gd name="connsiteY0" fmla="*/ 77262 h 108003"/>
                <a:gd name="connsiteX1" fmla="*/ 66675 w 828675"/>
                <a:gd name="connsiteY1" fmla="*/ 15349 h 108003"/>
                <a:gd name="connsiteX2" fmla="*/ 128587 w 828675"/>
                <a:gd name="connsiteY2" fmla="*/ 5824 h 108003"/>
                <a:gd name="connsiteX3" fmla="*/ 190500 w 828675"/>
                <a:gd name="connsiteY3" fmla="*/ 91549 h 108003"/>
                <a:gd name="connsiteX4" fmla="*/ 290512 w 828675"/>
                <a:gd name="connsiteY4" fmla="*/ 105837 h 108003"/>
                <a:gd name="connsiteX5" fmla="*/ 323850 w 828675"/>
                <a:gd name="connsiteY5" fmla="*/ 62974 h 108003"/>
                <a:gd name="connsiteX6" fmla="*/ 376237 w 828675"/>
                <a:gd name="connsiteY6" fmla="*/ 43924 h 108003"/>
                <a:gd name="connsiteX7" fmla="*/ 452437 w 828675"/>
                <a:gd name="connsiteY7" fmla="*/ 77262 h 108003"/>
                <a:gd name="connsiteX8" fmla="*/ 519112 w 828675"/>
                <a:gd name="connsiteY8" fmla="*/ 101074 h 108003"/>
                <a:gd name="connsiteX9" fmla="*/ 590550 w 828675"/>
                <a:gd name="connsiteY9" fmla="*/ 74881 h 108003"/>
                <a:gd name="connsiteX10" fmla="*/ 635794 w 828675"/>
                <a:gd name="connsiteY10" fmla="*/ 22493 h 108003"/>
                <a:gd name="connsiteX11" fmla="*/ 702469 w 828675"/>
                <a:gd name="connsiteY11" fmla="*/ 58211 h 108003"/>
                <a:gd name="connsiteX12" fmla="*/ 828675 w 828675"/>
                <a:gd name="connsiteY12" fmla="*/ 82024 h 108003"/>
                <a:gd name="connsiteX0" fmla="*/ 0 w 819150"/>
                <a:gd name="connsiteY0" fmla="*/ 77262 h 108003"/>
                <a:gd name="connsiteX1" fmla="*/ 66675 w 819150"/>
                <a:gd name="connsiteY1" fmla="*/ 15349 h 108003"/>
                <a:gd name="connsiteX2" fmla="*/ 128587 w 819150"/>
                <a:gd name="connsiteY2" fmla="*/ 5824 h 108003"/>
                <a:gd name="connsiteX3" fmla="*/ 190500 w 819150"/>
                <a:gd name="connsiteY3" fmla="*/ 91549 h 108003"/>
                <a:gd name="connsiteX4" fmla="*/ 290512 w 819150"/>
                <a:gd name="connsiteY4" fmla="*/ 105837 h 108003"/>
                <a:gd name="connsiteX5" fmla="*/ 323850 w 819150"/>
                <a:gd name="connsiteY5" fmla="*/ 62974 h 108003"/>
                <a:gd name="connsiteX6" fmla="*/ 376237 w 819150"/>
                <a:gd name="connsiteY6" fmla="*/ 43924 h 108003"/>
                <a:gd name="connsiteX7" fmla="*/ 452437 w 819150"/>
                <a:gd name="connsiteY7" fmla="*/ 77262 h 108003"/>
                <a:gd name="connsiteX8" fmla="*/ 519112 w 819150"/>
                <a:gd name="connsiteY8" fmla="*/ 101074 h 108003"/>
                <a:gd name="connsiteX9" fmla="*/ 590550 w 819150"/>
                <a:gd name="connsiteY9" fmla="*/ 74881 h 108003"/>
                <a:gd name="connsiteX10" fmla="*/ 635794 w 819150"/>
                <a:gd name="connsiteY10" fmla="*/ 22493 h 108003"/>
                <a:gd name="connsiteX11" fmla="*/ 702469 w 819150"/>
                <a:gd name="connsiteY11" fmla="*/ 58211 h 108003"/>
                <a:gd name="connsiteX12" fmla="*/ 819150 w 819150"/>
                <a:gd name="connsiteY12" fmla="*/ 96311 h 108003"/>
                <a:gd name="connsiteX0" fmla="*/ 0 w 819150"/>
                <a:gd name="connsiteY0" fmla="*/ 77262 h 108003"/>
                <a:gd name="connsiteX1" fmla="*/ 66675 w 819150"/>
                <a:gd name="connsiteY1" fmla="*/ 15349 h 108003"/>
                <a:gd name="connsiteX2" fmla="*/ 128587 w 819150"/>
                <a:gd name="connsiteY2" fmla="*/ 5824 h 108003"/>
                <a:gd name="connsiteX3" fmla="*/ 190500 w 819150"/>
                <a:gd name="connsiteY3" fmla="*/ 91549 h 108003"/>
                <a:gd name="connsiteX4" fmla="*/ 290512 w 819150"/>
                <a:gd name="connsiteY4" fmla="*/ 105837 h 108003"/>
                <a:gd name="connsiteX5" fmla="*/ 323850 w 819150"/>
                <a:gd name="connsiteY5" fmla="*/ 62974 h 108003"/>
                <a:gd name="connsiteX6" fmla="*/ 376237 w 819150"/>
                <a:gd name="connsiteY6" fmla="*/ 43924 h 108003"/>
                <a:gd name="connsiteX7" fmla="*/ 452437 w 819150"/>
                <a:gd name="connsiteY7" fmla="*/ 77262 h 108003"/>
                <a:gd name="connsiteX8" fmla="*/ 519112 w 819150"/>
                <a:gd name="connsiteY8" fmla="*/ 101074 h 108003"/>
                <a:gd name="connsiteX9" fmla="*/ 590550 w 819150"/>
                <a:gd name="connsiteY9" fmla="*/ 74881 h 108003"/>
                <a:gd name="connsiteX10" fmla="*/ 635794 w 819150"/>
                <a:gd name="connsiteY10" fmla="*/ 22493 h 108003"/>
                <a:gd name="connsiteX11" fmla="*/ 702469 w 819150"/>
                <a:gd name="connsiteY11" fmla="*/ 58211 h 108003"/>
                <a:gd name="connsiteX12" fmla="*/ 819150 w 819150"/>
                <a:gd name="connsiteY12" fmla="*/ 96311 h 108003"/>
                <a:gd name="connsiteX0" fmla="*/ 0 w 819150"/>
                <a:gd name="connsiteY0" fmla="*/ 77262 h 108003"/>
                <a:gd name="connsiteX1" fmla="*/ 66675 w 819150"/>
                <a:gd name="connsiteY1" fmla="*/ 15349 h 108003"/>
                <a:gd name="connsiteX2" fmla="*/ 128587 w 819150"/>
                <a:gd name="connsiteY2" fmla="*/ 5824 h 108003"/>
                <a:gd name="connsiteX3" fmla="*/ 190500 w 819150"/>
                <a:gd name="connsiteY3" fmla="*/ 91549 h 108003"/>
                <a:gd name="connsiteX4" fmla="*/ 290512 w 819150"/>
                <a:gd name="connsiteY4" fmla="*/ 105837 h 108003"/>
                <a:gd name="connsiteX5" fmla="*/ 323850 w 819150"/>
                <a:gd name="connsiteY5" fmla="*/ 62974 h 108003"/>
                <a:gd name="connsiteX6" fmla="*/ 376237 w 819150"/>
                <a:gd name="connsiteY6" fmla="*/ 43924 h 108003"/>
                <a:gd name="connsiteX7" fmla="*/ 452437 w 819150"/>
                <a:gd name="connsiteY7" fmla="*/ 77262 h 108003"/>
                <a:gd name="connsiteX8" fmla="*/ 519112 w 819150"/>
                <a:gd name="connsiteY8" fmla="*/ 101074 h 108003"/>
                <a:gd name="connsiteX9" fmla="*/ 590550 w 819150"/>
                <a:gd name="connsiteY9" fmla="*/ 74881 h 108003"/>
                <a:gd name="connsiteX10" fmla="*/ 635794 w 819150"/>
                <a:gd name="connsiteY10" fmla="*/ 22493 h 108003"/>
                <a:gd name="connsiteX11" fmla="*/ 702469 w 819150"/>
                <a:gd name="connsiteY11" fmla="*/ 58211 h 108003"/>
                <a:gd name="connsiteX12" fmla="*/ 819150 w 819150"/>
                <a:gd name="connsiteY12" fmla="*/ 89167 h 108003"/>
                <a:gd name="connsiteX0" fmla="*/ 0 w 819150"/>
                <a:gd name="connsiteY0" fmla="*/ 77262 h 109226"/>
                <a:gd name="connsiteX1" fmla="*/ 66675 w 819150"/>
                <a:gd name="connsiteY1" fmla="*/ 15349 h 109226"/>
                <a:gd name="connsiteX2" fmla="*/ 128587 w 819150"/>
                <a:gd name="connsiteY2" fmla="*/ 5824 h 109226"/>
                <a:gd name="connsiteX3" fmla="*/ 190500 w 819150"/>
                <a:gd name="connsiteY3" fmla="*/ 91549 h 109226"/>
                <a:gd name="connsiteX4" fmla="*/ 290512 w 819150"/>
                <a:gd name="connsiteY4" fmla="*/ 105837 h 109226"/>
                <a:gd name="connsiteX5" fmla="*/ 330994 w 819150"/>
                <a:gd name="connsiteY5" fmla="*/ 46305 h 109226"/>
                <a:gd name="connsiteX6" fmla="*/ 376237 w 819150"/>
                <a:gd name="connsiteY6" fmla="*/ 43924 h 109226"/>
                <a:gd name="connsiteX7" fmla="*/ 452437 w 819150"/>
                <a:gd name="connsiteY7" fmla="*/ 77262 h 109226"/>
                <a:gd name="connsiteX8" fmla="*/ 519112 w 819150"/>
                <a:gd name="connsiteY8" fmla="*/ 101074 h 109226"/>
                <a:gd name="connsiteX9" fmla="*/ 590550 w 819150"/>
                <a:gd name="connsiteY9" fmla="*/ 74881 h 109226"/>
                <a:gd name="connsiteX10" fmla="*/ 635794 w 819150"/>
                <a:gd name="connsiteY10" fmla="*/ 22493 h 109226"/>
                <a:gd name="connsiteX11" fmla="*/ 702469 w 819150"/>
                <a:gd name="connsiteY11" fmla="*/ 58211 h 109226"/>
                <a:gd name="connsiteX12" fmla="*/ 819150 w 819150"/>
                <a:gd name="connsiteY12" fmla="*/ 89167 h 109226"/>
                <a:gd name="connsiteX0" fmla="*/ 0 w 819150"/>
                <a:gd name="connsiteY0" fmla="*/ 77262 h 109226"/>
                <a:gd name="connsiteX1" fmla="*/ 66675 w 819150"/>
                <a:gd name="connsiteY1" fmla="*/ 15349 h 109226"/>
                <a:gd name="connsiteX2" fmla="*/ 128587 w 819150"/>
                <a:gd name="connsiteY2" fmla="*/ 5824 h 109226"/>
                <a:gd name="connsiteX3" fmla="*/ 190500 w 819150"/>
                <a:gd name="connsiteY3" fmla="*/ 91549 h 109226"/>
                <a:gd name="connsiteX4" fmla="*/ 290512 w 819150"/>
                <a:gd name="connsiteY4" fmla="*/ 105837 h 109226"/>
                <a:gd name="connsiteX5" fmla="*/ 330994 w 819150"/>
                <a:gd name="connsiteY5" fmla="*/ 46305 h 109226"/>
                <a:gd name="connsiteX6" fmla="*/ 390524 w 819150"/>
                <a:gd name="connsiteY6" fmla="*/ 17730 h 109226"/>
                <a:gd name="connsiteX7" fmla="*/ 452437 w 819150"/>
                <a:gd name="connsiteY7" fmla="*/ 77262 h 109226"/>
                <a:gd name="connsiteX8" fmla="*/ 519112 w 819150"/>
                <a:gd name="connsiteY8" fmla="*/ 101074 h 109226"/>
                <a:gd name="connsiteX9" fmla="*/ 590550 w 819150"/>
                <a:gd name="connsiteY9" fmla="*/ 74881 h 109226"/>
                <a:gd name="connsiteX10" fmla="*/ 635794 w 819150"/>
                <a:gd name="connsiteY10" fmla="*/ 22493 h 109226"/>
                <a:gd name="connsiteX11" fmla="*/ 702469 w 819150"/>
                <a:gd name="connsiteY11" fmla="*/ 58211 h 109226"/>
                <a:gd name="connsiteX12" fmla="*/ 819150 w 819150"/>
                <a:gd name="connsiteY12" fmla="*/ 89167 h 109226"/>
                <a:gd name="connsiteX0" fmla="*/ 0 w 819150"/>
                <a:gd name="connsiteY0" fmla="*/ 77262 h 109226"/>
                <a:gd name="connsiteX1" fmla="*/ 66675 w 819150"/>
                <a:gd name="connsiteY1" fmla="*/ 15349 h 109226"/>
                <a:gd name="connsiteX2" fmla="*/ 128587 w 819150"/>
                <a:gd name="connsiteY2" fmla="*/ 5824 h 109226"/>
                <a:gd name="connsiteX3" fmla="*/ 190500 w 819150"/>
                <a:gd name="connsiteY3" fmla="*/ 91549 h 109226"/>
                <a:gd name="connsiteX4" fmla="*/ 290512 w 819150"/>
                <a:gd name="connsiteY4" fmla="*/ 105837 h 109226"/>
                <a:gd name="connsiteX5" fmla="*/ 330994 w 819150"/>
                <a:gd name="connsiteY5" fmla="*/ 46305 h 109226"/>
                <a:gd name="connsiteX6" fmla="*/ 390524 w 819150"/>
                <a:gd name="connsiteY6" fmla="*/ 17730 h 109226"/>
                <a:gd name="connsiteX7" fmla="*/ 476249 w 819150"/>
                <a:gd name="connsiteY7" fmla="*/ 74881 h 109226"/>
                <a:gd name="connsiteX8" fmla="*/ 519112 w 819150"/>
                <a:gd name="connsiteY8" fmla="*/ 101074 h 109226"/>
                <a:gd name="connsiteX9" fmla="*/ 590550 w 819150"/>
                <a:gd name="connsiteY9" fmla="*/ 74881 h 109226"/>
                <a:gd name="connsiteX10" fmla="*/ 635794 w 819150"/>
                <a:gd name="connsiteY10" fmla="*/ 22493 h 109226"/>
                <a:gd name="connsiteX11" fmla="*/ 702469 w 819150"/>
                <a:gd name="connsiteY11" fmla="*/ 58211 h 109226"/>
                <a:gd name="connsiteX12" fmla="*/ 819150 w 819150"/>
                <a:gd name="connsiteY12" fmla="*/ 89167 h 109226"/>
                <a:gd name="connsiteX0" fmla="*/ 0 w 819150"/>
                <a:gd name="connsiteY0" fmla="*/ 77262 h 109226"/>
                <a:gd name="connsiteX1" fmla="*/ 66675 w 819150"/>
                <a:gd name="connsiteY1" fmla="*/ 15349 h 109226"/>
                <a:gd name="connsiteX2" fmla="*/ 128587 w 819150"/>
                <a:gd name="connsiteY2" fmla="*/ 5824 h 109226"/>
                <a:gd name="connsiteX3" fmla="*/ 190500 w 819150"/>
                <a:gd name="connsiteY3" fmla="*/ 91549 h 109226"/>
                <a:gd name="connsiteX4" fmla="*/ 290512 w 819150"/>
                <a:gd name="connsiteY4" fmla="*/ 105837 h 109226"/>
                <a:gd name="connsiteX5" fmla="*/ 330994 w 819150"/>
                <a:gd name="connsiteY5" fmla="*/ 46305 h 109226"/>
                <a:gd name="connsiteX6" fmla="*/ 390524 w 819150"/>
                <a:gd name="connsiteY6" fmla="*/ 17730 h 109226"/>
                <a:gd name="connsiteX7" fmla="*/ 476249 w 819150"/>
                <a:gd name="connsiteY7" fmla="*/ 74881 h 109226"/>
                <a:gd name="connsiteX8" fmla="*/ 535780 w 819150"/>
                <a:gd name="connsiteY8" fmla="*/ 79643 h 109226"/>
                <a:gd name="connsiteX9" fmla="*/ 590550 w 819150"/>
                <a:gd name="connsiteY9" fmla="*/ 74881 h 109226"/>
                <a:gd name="connsiteX10" fmla="*/ 635794 w 819150"/>
                <a:gd name="connsiteY10" fmla="*/ 22493 h 109226"/>
                <a:gd name="connsiteX11" fmla="*/ 702469 w 819150"/>
                <a:gd name="connsiteY11" fmla="*/ 58211 h 109226"/>
                <a:gd name="connsiteX12" fmla="*/ 819150 w 819150"/>
                <a:gd name="connsiteY12" fmla="*/ 89167 h 109226"/>
                <a:gd name="connsiteX0" fmla="*/ 0 w 819150"/>
                <a:gd name="connsiteY0" fmla="*/ 77262 h 109226"/>
                <a:gd name="connsiteX1" fmla="*/ 66675 w 819150"/>
                <a:gd name="connsiteY1" fmla="*/ 15349 h 109226"/>
                <a:gd name="connsiteX2" fmla="*/ 128587 w 819150"/>
                <a:gd name="connsiteY2" fmla="*/ 5824 h 109226"/>
                <a:gd name="connsiteX3" fmla="*/ 190500 w 819150"/>
                <a:gd name="connsiteY3" fmla="*/ 91549 h 109226"/>
                <a:gd name="connsiteX4" fmla="*/ 290512 w 819150"/>
                <a:gd name="connsiteY4" fmla="*/ 105837 h 109226"/>
                <a:gd name="connsiteX5" fmla="*/ 330994 w 819150"/>
                <a:gd name="connsiteY5" fmla="*/ 46305 h 109226"/>
                <a:gd name="connsiteX6" fmla="*/ 390524 w 819150"/>
                <a:gd name="connsiteY6" fmla="*/ 17730 h 109226"/>
                <a:gd name="connsiteX7" fmla="*/ 476249 w 819150"/>
                <a:gd name="connsiteY7" fmla="*/ 74881 h 109226"/>
                <a:gd name="connsiteX8" fmla="*/ 535780 w 819150"/>
                <a:gd name="connsiteY8" fmla="*/ 79643 h 109226"/>
                <a:gd name="connsiteX9" fmla="*/ 590550 w 819150"/>
                <a:gd name="connsiteY9" fmla="*/ 53450 h 109226"/>
                <a:gd name="connsiteX10" fmla="*/ 635794 w 819150"/>
                <a:gd name="connsiteY10" fmla="*/ 22493 h 109226"/>
                <a:gd name="connsiteX11" fmla="*/ 702469 w 819150"/>
                <a:gd name="connsiteY11" fmla="*/ 58211 h 109226"/>
                <a:gd name="connsiteX12" fmla="*/ 819150 w 819150"/>
                <a:gd name="connsiteY12" fmla="*/ 89167 h 109226"/>
                <a:gd name="connsiteX0" fmla="*/ 0 w 819150"/>
                <a:gd name="connsiteY0" fmla="*/ 77262 h 109226"/>
                <a:gd name="connsiteX1" fmla="*/ 66675 w 819150"/>
                <a:gd name="connsiteY1" fmla="*/ 15349 h 109226"/>
                <a:gd name="connsiteX2" fmla="*/ 128587 w 819150"/>
                <a:gd name="connsiteY2" fmla="*/ 5824 h 109226"/>
                <a:gd name="connsiteX3" fmla="*/ 190500 w 819150"/>
                <a:gd name="connsiteY3" fmla="*/ 91549 h 109226"/>
                <a:gd name="connsiteX4" fmla="*/ 290512 w 819150"/>
                <a:gd name="connsiteY4" fmla="*/ 105837 h 109226"/>
                <a:gd name="connsiteX5" fmla="*/ 330994 w 819150"/>
                <a:gd name="connsiteY5" fmla="*/ 46305 h 109226"/>
                <a:gd name="connsiteX6" fmla="*/ 390524 w 819150"/>
                <a:gd name="connsiteY6" fmla="*/ 17730 h 109226"/>
                <a:gd name="connsiteX7" fmla="*/ 476249 w 819150"/>
                <a:gd name="connsiteY7" fmla="*/ 74881 h 109226"/>
                <a:gd name="connsiteX8" fmla="*/ 535780 w 819150"/>
                <a:gd name="connsiteY8" fmla="*/ 79643 h 109226"/>
                <a:gd name="connsiteX9" fmla="*/ 590550 w 819150"/>
                <a:gd name="connsiteY9" fmla="*/ 53450 h 109226"/>
                <a:gd name="connsiteX10" fmla="*/ 652463 w 819150"/>
                <a:gd name="connsiteY10" fmla="*/ 8205 h 109226"/>
                <a:gd name="connsiteX11" fmla="*/ 702469 w 819150"/>
                <a:gd name="connsiteY11" fmla="*/ 58211 h 109226"/>
                <a:gd name="connsiteX12" fmla="*/ 819150 w 819150"/>
                <a:gd name="connsiteY12" fmla="*/ 89167 h 109226"/>
                <a:gd name="connsiteX0" fmla="*/ 0 w 819150"/>
                <a:gd name="connsiteY0" fmla="*/ 77262 h 109226"/>
                <a:gd name="connsiteX1" fmla="*/ 66675 w 819150"/>
                <a:gd name="connsiteY1" fmla="*/ 15349 h 109226"/>
                <a:gd name="connsiteX2" fmla="*/ 128587 w 819150"/>
                <a:gd name="connsiteY2" fmla="*/ 5824 h 109226"/>
                <a:gd name="connsiteX3" fmla="*/ 190500 w 819150"/>
                <a:gd name="connsiteY3" fmla="*/ 91549 h 109226"/>
                <a:gd name="connsiteX4" fmla="*/ 290512 w 819150"/>
                <a:gd name="connsiteY4" fmla="*/ 105837 h 109226"/>
                <a:gd name="connsiteX5" fmla="*/ 330994 w 819150"/>
                <a:gd name="connsiteY5" fmla="*/ 46305 h 109226"/>
                <a:gd name="connsiteX6" fmla="*/ 390524 w 819150"/>
                <a:gd name="connsiteY6" fmla="*/ 17730 h 109226"/>
                <a:gd name="connsiteX7" fmla="*/ 476249 w 819150"/>
                <a:gd name="connsiteY7" fmla="*/ 74881 h 109226"/>
                <a:gd name="connsiteX8" fmla="*/ 535780 w 819150"/>
                <a:gd name="connsiteY8" fmla="*/ 79643 h 109226"/>
                <a:gd name="connsiteX9" fmla="*/ 590550 w 819150"/>
                <a:gd name="connsiteY9" fmla="*/ 53450 h 109226"/>
                <a:gd name="connsiteX10" fmla="*/ 652463 w 819150"/>
                <a:gd name="connsiteY10" fmla="*/ 8205 h 109226"/>
                <a:gd name="connsiteX11" fmla="*/ 721519 w 819150"/>
                <a:gd name="connsiteY11" fmla="*/ 55829 h 109226"/>
                <a:gd name="connsiteX12" fmla="*/ 819150 w 819150"/>
                <a:gd name="connsiteY12" fmla="*/ 89167 h 109226"/>
                <a:gd name="connsiteX0" fmla="*/ 0 w 819150"/>
                <a:gd name="connsiteY0" fmla="*/ 77262 h 103921"/>
                <a:gd name="connsiteX1" fmla="*/ 66675 w 819150"/>
                <a:gd name="connsiteY1" fmla="*/ 15349 h 103921"/>
                <a:gd name="connsiteX2" fmla="*/ 128587 w 819150"/>
                <a:gd name="connsiteY2" fmla="*/ 5824 h 103921"/>
                <a:gd name="connsiteX3" fmla="*/ 190500 w 819150"/>
                <a:gd name="connsiteY3" fmla="*/ 91549 h 103921"/>
                <a:gd name="connsiteX4" fmla="*/ 292894 w 819150"/>
                <a:gd name="connsiteY4" fmla="*/ 98694 h 103921"/>
                <a:gd name="connsiteX5" fmla="*/ 330994 w 819150"/>
                <a:gd name="connsiteY5" fmla="*/ 46305 h 103921"/>
                <a:gd name="connsiteX6" fmla="*/ 390524 w 819150"/>
                <a:gd name="connsiteY6" fmla="*/ 17730 h 103921"/>
                <a:gd name="connsiteX7" fmla="*/ 476249 w 819150"/>
                <a:gd name="connsiteY7" fmla="*/ 74881 h 103921"/>
                <a:gd name="connsiteX8" fmla="*/ 535780 w 819150"/>
                <a:gd name="connsiteY8" fmla="*/ 79643 h 103921"/>
                <a:gd name="connsiteX9" fmla="*/ 590550 w 819150"/>
                <a:gd name="connsiteY9" fmla="*/ 53450 h 103921"/>
                <a:gd name="connsiteX10" fmla="*/ 652463 w 819150"/>
                <a:gd name="connsiteY10" fmla="*/ 8205 h 103921"/>
                <a:gd name="connsiteX11" fmla="*/ 721519 w 819150"/>
                <a:gd name="connsiteY11" fmla="*/ 55829 h 103921"/>
                <a:gd name="connsiteX12" fmla="*/ 819150 w 819150"/>
                <a:gd name="connsiteY12" fmla="*/ 89167 h 103921"/>
                <a:gd name="connsiteX0" fmla="*/ 0 w 819150"/>
                <a:gd name="connsiteY0" fmla="*/ 76557 h 100077"/>
                <a:gd name="connsiteX1" fmla="*/ 66675 w 819150"/>
                <a:gd name="connsiteY1" fmla="*/ 14644 h 100077"/>
                <a:gd name="connsiteX2" fmla="*/ 128587 w 819150"/>
                <a:gd name="connsiteY2" fmla="*/ 5119 h 100077"/>
                <a:gd name="connsiteX3" fmla="*/ 190500 w 819150"/>
                <a:gd name="connsiteY3" fmla="*/ 81319 h 100077"/>
                <a:gd name="connsiteX4" fmla="*/ 292894 w 819150"/>
                <a:gd name="connsiteY4" fmla="*/ 97989 h 100077"/>
                <a:gd name="connsiteX5" fmla="*/ 330994 w 819150"/>
                <a:gd name="connsiteY5" fmla="*/ 45600 h 100077"/>
                <a:gd name="connsiteX6" fmla="*/ 390524 w 819150"/>
                <a:gd name="connsiteY6" fmla="*/ 17025 h 100077"/>
                <a:gd name="connsiteX7" fmla="*/ 476249 w 819150"/>
                <a:gd name="connsiteY7" fmla="*/ 74176 h 100077"/>
                <a:gd name="connsiteX8" fmla="*/ 535780 w 819150"/>
                <a:gd name="connsiteY8" fmla="*/ 78938 h 100077"/>
                <a:gd name="connsiteX9" fmla="*/ 590550 w 819150"/>
                <a:gd name="connsiteY9" fmla="*/ 52745 h 100077"/>
                <a:gd name="connsiteX10" fmla="*/ 652463 w 819150"/>
                <a:gd name="connsiteY10" fmla="*/ 7500 h 100077"/>
                <a:gd name="connsiteX11" fmla="*/ 721519 w 819150"/>
                <a:gd name="connsiteY11" fmla="*/ 55124 h 100077"/>
                <a:gd name="connsiteX12" fmla="*/ 819150 w 819150"/>
                <a:gd name="connsiteY12" fmla="*/ 88462 h 100077"/>
                <a:gd name="connsiteX0" fmla="*/ 0 w 819150"/>
                <a:gd name="connsiteY0" fmla="*/ 76557 h 94219"/>
                <a:gd name="connsiteX1" fmla="*/ 66675 w 819150"/>
                <a:gd name="connsiteY1" fmla="*/ 14644 h 94219"/>
                <a:gd name="connsiteX2" fmla="*/ 128587 w 819150"/>
                <a:gd name="connsiteY2" fmla="*/ 5119 h 94219"/>
                <a:gd name="connsiteX3" fmla="*/ 190500 w 819150"/>
                <a:gd name="connsiteY3" fmla="*/ 81319 h 94219"/>
                <a:gd name="connsiteX4" fmla="*/ 269081 w 819150"/>
                <a:gd name="connsiteY4" fmla="*/ 90846 h 94219"/>
                <a:gd name="connsiteX5" fmla="*/ 330994 w 819150"/>
                <a:gd name="connsiteY5" fmla="*/ 45600 h 94219"/>
                <a:gd name="connsiteX6" fmla="*/ 390524 w 819150"/>
                <a:gd name="connsiteY6" fmla="*/ 17025 h 94219"/>
                <a:gd name="connsiteX7" fmla="*/ 476249 w 819150"/>
                <a:gd name="connsiteY7" fmla="*/ 74176 h 94219"/>
                <a:gd name="connsiteX8" fmla="*/ 535780 w 819150"/>
                <a:gd name="connsiteY8" fmla="*/ 78938 h 94219"/>
                <a:gd name="connsiteX9" fmla="*/ 590550 w 819150"/>
                <a:gd name="connsiteY9" fmla="*/ 52745 h 94219"/>
                <a:gd name="connsiteX10" fmla="*/ 652463 w 819150"/>
                <a:gd name="connsiteY10" fmla="*/ 7500 h 94219"/>
                <a:gd name="connsiteX11" fmla="*/ 721519 w 819150"/>
                <a:gd name="connsiteY11" fmla="*/ 55124 h 94219"/>
                <a:gd name="connsiteX12" fmla="*/ 819150 w 819150"/>
                <a:gd name="connsiteY12" fmla="*/ 88462 h 942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819150" h="94219">
                  <a:moveTo>
                    <a:pt x="0" y="76557"/>
                  </a:moveTo>
                  <a:cubicBezTo>
                    <a:pt x="22622" y="51553"/>
                    <a:pt x="45244" y="26550"/>
                    <a:pt x="66675" y="14644"/>
                  </a:cubicBezTo>
                  <a:cubicBezTo>
                    <a:pt x="88106" y="2738"/>
                    <a:pt x="107950" y="-5993"/>
                    <a:pt x="128587" y="5119"/>
                  </a:cubicBezTo>
                  <a:cubicBezTo>
                    <a:pt x="149224" y="16231"/>
                    <a:pt x="167084" y="67031"/>
                    <a:pt x="190500" y="81319"/>
                  </a:cubicBezTo>
                  <a:cubicBezTo>
                    <a:pt x="213916" y="95607"/>
                    <a:pt x="245665" y="96799"/>
                    <a:pt x="269081" y="90846"/>
                  </a:cubicBezTo>
                  <a:cubicBezTo>
                    <a:pt x="292497" y="84893"/>
                    <a:pt x="310753" y="57904"/>
                    <a:pt x="330994" y="45600"/>
                  </a:cubicBezTo>
                  <a:cubicBezTo>
                    <a:pt x="351235" y="33296"/>
                    <a:pt x="366315" y="12262"/>
                    <a:pt x="390524" y="17025"/>
                  </a:cubicBezTo>
                  <a:cubicBezTo>
                    <a:pt x="414733" y="21788"/>
                    <a:pt x="452040" y="63857"/>
                    <a:pt x="476249" y="74176"/>
                  </a:cubicBezTo>
                  <a:cubicBezTo>
                    <a:pt x="500458" y="84495"/>
                    <a:pt x="516730" y="82510"/>
                    <a:pt x="535780" y="78938"/>
                  </a:cubicBezTo>
                  <a:cubicBezTo>
                    <a:pt x="554830" y="75366"/>
                    <a:pt x="571103" y="64651"/>
                    <a:pt x="590550" y="52745"/>
                  </a:cubicBezTo>
                  <a:cubicBezTo>
                    <a:pt x="609997" y="40839"/>
                    <a:pt x="630635" y="7104"/>
                    <a:pt x="652463" y="7500"/>
                  </a:cubicBezTo>
                  <a:cubicBezTo>
                    <a:pt x="674291" y="7896"/>
                    <a:pt x="693738" y="41630"/>
                    <a:pt x="721519" y="55124"/>
                  </a:cubicBezTo>
                  <a:cubicBezTo>
                    <a:pt x="749300" y="68618"/>
                    <a:pt x="765968" y="88462"/>
                    <a:pt x="819150" y="88462"/>
                  </a:cubicBezTo>
                </a:path>
              </a:pathLst>
            </a:custGeom>
            <a:noFill/>
            <a:ln w="28575">
              <a:solidFill>
                <a:srgbClr val="0000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 flipH="1">
              <a:off x="1371606" y="3410559"/>
              <a:ext cx="371475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2043816" y="3410559"/>
              <a:ext cx="261937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5077066"/>
                </p:ext>
              </p:extLst>
            </p:nvPr>
          </p:nvGraphicFramePr>
          <p:xfrm>
            <a:off x="1722443" y="1360215"/>
            <a:ext cx="5207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5" name="Equation" r:id="rId3" imgW="520560" imgH="228600" progId="Equation.DSMT4">
                    <p:embed/>
                  </p:oleObj>
                </mc:Choice>
                <mc:Fallback>
                  <p:oleObj name="Equation" r:id="rId3" imgW="520560" imgH="228600" progId="Equation.DSMT4">
                    <p:embed/>
                    <p:pic>
                      <p:nvPicPr>
                        <p:cNvPr id="15" name="Object 1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722443" y="1360215"/>
                          <a:ext cx="5207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/>
            </p:nvPr>
          </p:nvGraphicFramePr>
          <p:xfrm>
            <a:off x="567322" y="1932343"/>
            <a:ext cx="6604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6" name="Equation" r:id="rId5" imgW="660240" imgH="342720" progId="Equation.DSMT4">
                    <p:embed/>
                  </p:oleObj>
                </mc:Choice>
                <mc:Fallback>
                  <p:oleObj name="Equation" r:id="rId5" imgW="660240" imgH="342720" progId="Equation.DSMT4">
                    <p:embed/>
                    <p:pic>
                      <p:nvPicPr>
                        <p:cNvPr id="16" name="Object 1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67322" y="1932343"/>
                          <a:ext cx="6604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4634964"/>
                </p:ext>
              </p:extLst>
            </p:nvPr>
          </p:nvGraphicFramePr>
          <p:xfrm>
            <a:off x="1744975" y="3261516"/>
            <a:ext cx="2794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7" name="Equation" r:id="rId7" imgW="279360" imgH="317160" progId="Equation.DSMT4">
                    <p:embed/>
                  </p:oleObj>
                </mc:Choice>
                <mc:Fallback>
                  <p:oleObj name="Equation" r:id="rId7" imgW="279360" imgH="317160" progId="Equation.DSMT4">
                    <p:embed/>
                    <p:pic>
                      <p:nvPicPr>
                        <p:cNvPr id="17" name="Object 1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744975" y="3261516"/>
                          <a:ext cx="2794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0880822"/>
                </p:ext>
              </p:extLst>
            </p:nvPr>
          </p:nvGraphicFramePr>
          <p:xfrm>
            <a:off x="2470783" y="3205168"/>
            <a:ext cx="5080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8" name="Equation" r:id="rId9" imgW="507960" imgH="266400" progId="Equation.DSMT4">
                    <p:embed/>
                  </p:oleObj>
                </mc:Choice>
                <mc:Fallback>
                  <p:oleObj name="Equation" r:id="rId9" imgW="507960" imgH="266400" progId="Equation.DSMT4">
                    <p:embed/>
                    <p:pic>
                      <p:nvPicPr>
                        <p:cNvPr id="18" name="Object 1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470783" y="3205168"/>
                          <a:ext cx="508000" cy="266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7803305"/>
                </p:ext>
              </p:extLst>
            </p:nvPr>
          </p:nvGraphicFramePr>
          <p:xfrm>
            <a:off x="4130396" y="2997243"/>
            <a:ext cx="2032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9" name="Equation" r:id="rId11" imgW="203040" imgH="215640" progId="Equation.DSMT4">
                    <p:embed/>
                  </p:oleObj>
                </mc:Choice>
                <mc:Fallback>
                  <p:oleObj name="Equation" r:id="rId11" imgW="203040" imgH="215640" progId="Equation.DSMT4">
                    <p:embed/>
                    <p:pic>
                      <p:nvPicPr>
                        <p:cNvPr id="19" name="Object 1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130396" y="2997243"/>
                          <a:ext cx="2032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>
              <p:extLst/>
            </p:nvPr>
          </p:nvGraphicFramePr>
          <p:xfrm>
            <a:off x="2913773" y="1027690"/>
            <a:ext cx="4826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0" name="Equation" r:id="rId13" imgW="482400" imgH="228600" progId="Equation.DSMT4">
                    <p:embed/>
                  </p:oleObj>
                </mc:Choice>
                <mc:Fallback>
                  <p:oleObj name="Equation" r:id="rId13" imgW="482400" imgH="228600" progId="Equation.DSMT4">
                    <p:embed/>
                    <p:pic>
                      <p:nvPicPr>
                        <p:cNvPr id="20" name="Object 19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913773" y="1027690"/>
                          <a:ext cx="4826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3309684"/>
                </p:ext>
              </p:extLst>
            </p:nvPr>
          </p:nvGraphicFramePr>
          <p:xfrm>
            <a:off x="4562828" y="1223930"/>
            <a:ext cx="237071" cy="220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1" name="Equation" r:id="rId15" imgW="190440" imgH="177480" progId="Equation.DSMT4">
                    <p:embed/>
                  </p:oleObj>
                </mc:Choice>
                <mc:Fallback>
                  <p:oleObj name="Equation" r:id="rId15" imgW="190440" imgH="177480" progId="Equation.DSMT4">
                    <p:embed/>
                    <p:pic>
                      <p:nvPicPr>
                        <p:cNvPr id="21" name="Object 20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562828" y="1223930"/>
                          <a:ext cx="237071" cy="2204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Box 21"/>
            <p:cNvSpPr txBox="1"/>
            <p:nvPr/>
          </p:nvSpPr>
          <p:spPr>
            <a:xfrm>
              <a:off x="3446935" y="1137399"/>
              <a:ext cx="113383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increasing</a:t>
              </a:r>
              <a:endParaRPr lang="en-US" dirty="0"/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6557412" y="1033909"/>
            <a:ext cx="4808786" cy="2706322"/>
            <a:chOff x="695662" y="3619772"/>
            <a:chExt cx="4808786" cy="2706322"/>
          </a:xfrm>
        </p:grpSpPr>
        <p:cxnSp>
          <p:nvCxnSpPr>
            <p:cNvPr id="28" name="Straight Arrow Connector 27"/>
            <p:cNvCxnSpPr/>
            <p:nvPr/>
          </p:nvCxnSpPr>
          <p:spPr>
            <a:xfrm flipV="1">
              <a:off x="819150" y="3721185"/>
              <a:ext cx="0" cy="231766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>
              <a:off x="795338" y="6038850"/>
              <a:ext cx="3481387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flipV="1">
              <a:off x="819150" y="3862388"/>
              <a:ext cx="3576638" cy="2176462"/>
            </a:xfrm>
            <a:prstGeom prst="line">
              <a:avLst/>
            </a:pr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Freeform 30"/>
            <p:cNvSpPr/>
            <p:nvPr/>
          </p:nvSpPr>
          <p:spPr>
            <a:xfrm>
              <a:off x="823913" y="4167188"/>
              <a:ext cx="2764496" cy="1862137"/>
            </a:xfrm>
            <a:custGeom>
              <a:avLst/>
              <a:gdLst>
                <a:gd name="connsiteX0" fmla="*/ 0 w 2764496"/>
                <a:gd name="connsiteY0" fmla="*/ 0 h 1862137"/>
                <a:gd name="connsiteX1" fmla="*/ 404812 w 2764496"/>
                <a:gd name="connsiteY1" fmla="*/ 66675 h 1862137"/>
                <a:gd name="connsiteX2" fmla="*/ 947737 w 2764496"/>
                <a:gd name="connsiteY2" fmla="*/ 152400 h 1862137"/>
                <a:gd name="connsiteX3" fmla="*/ 1552575 w 2764496"/>
                <a:gd name="connsiteY3" fmla="*/ 200025 h 1862137"/>
                <a:gd name="connsiteX4" fmla="*/ 2024062 w 2764496"/>
                <a:gd name="connsiteY4" fmla="*/ 285750 h 1862137"/>
                <a:gd name="connsiteX5" fmla="*/ 2457450 w 2764496"/>
                <a:gd name="connsiteY5" fmla="*/ 538162 h 1862137"/>
                <a:gd name="connsiteX6" fmla="*/ 2647950 w 2764496"/>
                <a:gd name="connsiteY6" fmla="*/ 1033462 h 1862137"/>
                <a:gd name="connsiteX7" fmla="*/ 2752725 w 2764496"/>
                <a:gd name="connsiteY7" fmla="*/ 1652587 h 1862137"/>
                <a:gd name="connsiteX8" fmla="*/ 2757487 w 2764496"/>
                <a:gd name="connsiteY8" fmla="*/ 1862137 h 18621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764496" h="1862137">
                  <a:moveTo>
                    <a:pt x="0" y="0"/>
                  </a:moveTo>
                  <a:lnTo>
                    <a:pt x="404812" y="66675"/>
                  </a:lnTo>
                  <a:cubicBezTo>
                    <a:pt x="562768" y="92075"/>
                    <a:pt x="756443" y="130175"/>
                    <a:pt x="947737" y="152400"/>
                  </a:cubicBezTo>
                  <a:cubicBezTo>
                    <a:pt x="1139031" y="174625"/>
                    <a:pt x="1373188" y="177800"/>
                    <a:pt x="1552575" y="200025"/>
                  </a:cubicBezTo>
                  <a:cubicBezTo>
                    <a:pt x="1731962" y="222250"/>
                    <a:pt x="1873250" y="229394"/>
                    <a:pt x="2024062" y="285750"/>
                  </a:cubicBezTo>
                  <a:cubicBezTo>
                    <a:pt x="2174874" y="342106"/>
                    <a:pt x="2353469" y="413543"/>
                    <a:pt x="2457450" y="538162"/>
                  </a:cubicBezTo>
                  <a:cubicBezTo>
                    <a:pt x="2561431" y="662781"/>
                    <a:pt x="2598738" y="847725"/>
                    <a:pt x="2647950" y="1033462"/>
                  </a:cubicBezTo>
                  <a:cubicBezTo>
                    <a:pt x="2697162" y="1219199"/>
                    <a:pt x="2734469" y="1514474"/>
                    <a:pt x="2752725" y="1652587"/>
                  </a:cubicBezTo>
                  <a:cubicBezTo>
                    <a:pt x="2770981" y="1790700"/>
                    <a:pt x="2764234" y="1826418"/>
                    <a:pt x="2757487" y="1862137"/>
                  </a:cubicBezTo>
                </a:path>
              </a:pathLst>
            </a:custGeom>
            <a:noFill/>
            <a:ln w="38100">
              <a:solidFill>
                <a:srgbClr val="0000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Freeform 31"/>
            <p:cNvSpPr/>
            <p:nvPr/>
          </p:nvSpPr>
          <p:spPr>
            <a:xfrm>
              <a:off x="823913" y="4167188"/>
              <a:ext cx="2757487" cy="1857375"/>
            </a:xfrm>
            <a:custGeom>
              <a:avLst/>
              <a:gdLst>
                <a:gd name="connsiteX0" fmla="*/ 0 w 2757487"/>
                <a:gd name="connsiteY0" fmla="*/ 0 h 1857375"/>
                <a:gd name="connsiteX1" fmla="*/ 533400 w 2757487"/>
                <a:gd name="connsiteY1" fmla="*/ 242887 h 1857375"/>
                <a:gd name="connsiteX2" fmla="*/ 1228725 w 2757487"/>
                <a:gd name="connsiteY2" fmla="*/ 557212 h 1857375"/>
                <a:gd name="connsiteX3" fmla="*/ 1800225 w 2757487"/>
                <a:gd name="connsiteY3" fmla="*/ 885825 h 1857375"/>
                <a:gd name="connsiteX4" fmla="*/ 2276475 w 2757487"/>
                <a:gd name="connsiteY4" fmla="*/ 1209675 h 1857375"/>
                <a:gd name="connsiteX5" fmla="*/ 2309812 w 2757487"/>
                <a:gd name="connsiteY5" fmla="*/ 1223962 h 1857375"/>
                <a:gd name="connsiteX6" fmla="*/ 2681287 w 2757487"/>
                <a:gd name="connsiteY6" fmla="*/ 1647825 h 1857375"/>
                <a:gd name="connsiteX7" fmla="*/ 2757487 w 2757487"/>
                <a:gd name="connsiteY7" fmla="*/ 1857375 h 1857375"/>
                <a:gd name="connsiteX0" fmla="*/ 0 w 2757487"/>
                <a:gd name="connsiteY0" fmla="*/ 0 h 1857375"/>
                <a:gd name="connsiteX1" fmla="*/ 533400 w 2757487"/>
                <a:gd name="connsiteY1" fmla="*/ 242887 h 1857375"/>
                <a:gd name="connsiteX2" fmla="*/ 1228725 w 2757487"/>
                <a:gd name="connsiteY2" fmla="*/ 557212 h 1857375"/>
                <a:gd name="connsiteX3" fmla="*/ 1800225 w 2757487"/>
                <a:gd name="connsiteY3" fmla="*/ 885825 h 1857375"/>
                <a:gd name="connsiteX4" fmla="*/ 2276475 w 2757487"/>
                <a:gd name="connsiteY4" fmla="*/ 1209675 h 1857375"/>
                <a:gd name="connsiteX5" fmla="*/ 2476499 w 2757487"/>
                <a:gd name="connsiteY5" fmla="*/ 1395412 h 1857375"/>
                <a:gd name="connsiteX6" fmla="*/ 2681287 w 2757487"/>
                <a:gd name="connsiteY6" fmla="*/ 1647825 h 1857375"/>
                <a:gd name="connsiteX7" fmla="*/ 2757487 w 2757487"/>
                <a:gd name="connsiteY7" fmla="*/ 1857375 h 18573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757487" h="1857375">
                  <a:moveTo>
                    <a:pt x="0" y="0"/>
                  </a:moveTo>
                  <a:lnTo>
                    <a:pt x="533400" y="242887"/>
                  </a:lnTo>
                  <a:cubicBezTo>
                    <a:pt x="738188" y="335756"/>
                    <a:pt x="1017588" y="450056"/>
                    <a:pt x="1228725" y="557212"/>
                  </a:cubicBezTo>
                  <a:cubicBezTo>
                    <a:pt x="1439862" y="664368"/>
                    <a:pt x="1625600" y="777081"/>
                    <a:pt x="1800225" y="885825"/>
                  </a:cubicBezTo>
                  <a:cubicBezTo>
                    <a:pt x="1974850" y="994569"/>
                    <a:pt x="2163763" y="1124744"/>
                    <a:pt x="2276475" y="1209675"/>
                  </a:cubicBezTo>
                  <a:cubicBezTo>
                    <a:pt x="2389187" y="1294606"/>
                    <a:pt x="2409030" y="1322387"/>
                    <a:pt x="2476499" y="1395412"/>
                  </a:cubicBezTo>
                  <a:cubicBezTo>
                    <a:pt x="2543968" y="1468437"/>
                    <a:pt x="2634456" y="1570831"/>
                    <a:pt x="2681287" y="1647825"/>
                  </a:cubicBezTo>
                  <a:cubicBezTo>
                    <a:pt x="2728118" y="1724819"/>
                    <a:pt x="2756693" y="1805384"/>
                    <a:pt x="2757487" y="1857375"/>
                  </a:cubicBezTo>
                </a:path>
              </a:pathLst>
            </a:custGeom>
            <a:noFill/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Freeform 32"/>
            <p:cNvSpPr/>
            <p:nvPr/>
          </p:nvSpPr>
          <p:spPr>
            <a:xfrm>
              <a:off x="819151" y="4167188"/>
              <a:ext cx="2405448" cy="1876425"/>
            </a:xfrm>
            <a:custGeom>
              <a:avLst/>
              <a:gdLst>
                <a:gd name="connsiteX0" fmla="*/ 0 w 2538413"/>
                <a:gd name="connsiteY0" fmla="*/ 0 h 1876425"/>
                <a:gd name="connsiteX1" fmla="*/ 271463 w 2538413"/>
                <a:gd name="connsiteY1" fmla="*/ 466725 h 1876425"/>
                <a:gd name="connsiteX2" fmla="*/ 1004888 w 2538413"/>
                <a:gd name="connsiteY2" fmla="*/ 1095375 h 1876425"/>
                <a:gd name="connsiteX3" fmla="*/ 1771650 w 2538413"/>
                <a:gd name="connsiteY3" fmla="*/ 1566862 h 1876425"/>
                <a:gd name="connsiteX4" fmla="*/ 2409825 w 2538413"/>
                <a:gd name="connsiteY4" fmla="*/ 1819275 h 1876425"/>
                <a:gd name="connsiteX5" fmla="*/ 2538413 w 2538413"/>
                <a:gd name="connsiteY5" fmla="*/ 1876425 h 18764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538413" h="1876425">
                  <a:moveTo>
                    <a:pt x="0" y="0"/>
                  </a:moveTo>
                  <a:cubicBezTo>
                    <a:pt x="51991" y="142081"/>
                    <a:pt x="103982" y="284163"/>
                    <a:pt x="271463" y="466725"/>
                  </a:cubicBezTo>
                  <a:cubicBezTo>
                    <a:pt x="438944" y="649288"/>
                    <a:pt x="754857" y="912019"/>
                    <a:pt x="1004888" y="1095375"/>
                  </a:cubicBezTo>
                  <a:cubicBezTo>
                    <a:pt x="1254919" y="1278731"/>
                    <a:pt x="1537494" y="1446212"/>
                    <a:pt x="1771650" y="1566862"/>
                  </a:cubicBezTo>
                  <a:cubicBezTo>
                    <a:pt x="2005806" y="1687512"/>
                    <a:pt x="2282031" y="1767681"/>
                    <a:pt x="2409825" y="1819275"/>
                  </a:cubicBezTo>
                  <a:cubicBezTo>
                    <a:pt x="2537619" y="1870869"/>
                    <a:pt x="2538016" y="1873647"/>
                    <a:pt x="2538413" y="1876425"/>
                  </a:cubicBezTo>
                </a:path>
              </a:pathLst>
            </a:custGeom>
            <a:noFill/>
            <a:ln w="38100"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4" name="Straight Connector 33"/>
            <p:cNvCxnSpPr/>
            <p:nvPr/>
          </p:nvCxnSpPr>
          <p:spPr>
            <a:xfrm>
              <a:off x="3209680" y="4090867"/>
              <a:ext cx="0" cy="1965618"/>
            </a:xfrm>
            <a:prstGeom prst="line">
              <a:avLst/>
            </a:pr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 flipH="1">
              <a:off x="1452563" y="4042108"/>
              <a:ext cx="185737" cy="364506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>
              <a:off x="1709738" y="4006351"/>
              <a:ext cx="52387" cy="284662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TextBox 36"/>
            <p:cNvSpPr txBox="1"/>
            <p:nvPr/>
          </p:nvSpPr>
          <p:spPr>
            <a:xfrm>
              <a:off x="1350505" y="3721535"/>
              <a:ext cx="7184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linear</a:t>
              </a:r>
              <a:endParaRPr lang="en-US" dirty="0"/>
            </a:p>
          </p:txBody>
        </p:sp>
        <p:graphicFrame>
          <p:nvGraphicFramePr>
            <p:cNvPr id="38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2512806"/>
                </p:ext>
              </p:extLst>
            </p:nvPr>
          </p:nvGraphicFramePr>
          <p:xfrm>
            <a:off x="1009593" y="4846338"/>
            <a:ext cx="330200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2" name="Equation" r:id="rId17" imgW="330120" imgH="583920" progId="Equation.DSMT4">
                    <p:embed/>
                  </p:oleObj>
                </mc:Choice>
                <mc:Fallback>
                  <p:oleObj name="Equation" r:id="rId17" imgW="330120" imgH="583920" progId="Equation.DSMT4">
                    <p:embed/>
                    <p:pic>
                      <p:nvPicPr>
                        <p:cNvPr id="38" name="Object 37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009593" y="4846338"/>
                          <a:ext cx="330200" cy="584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0241890"/>
                </p:ext>
              </p:extLst>
            </p:nvPr>
          </p:nvGraphicFramePr>
          <p:xfrm>
            <a:off x="2251976" y="5253295"/>
            <a:ext cx="7747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3" name="Equation" r:id="rId19" imgW="774360" imgH="330120" progId="Equation.DSMT4">
                    <p:embed/>
                  </p:oleObj>
                </mc:Choice>
                <mc:Fallback>
                  <p:oleObj name="Equation" r:id="rId19" imgW="774360" imgH="330120" progId="Equation.DSMT4">
                    <p:embed/>
                    <p:pic>
                      <p:nvPicPr>
                        <p:cNvPr id="39" name="Object 38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251976" y="5253295"/>
                          <a:ext cx="7747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1004219"/>
                </p:ext>
              </p:extLst>
            </p:nvPr>
          </p:nvGraphicFramePr>
          <p:xfrm>
            <a:off x="3597275" y="4940275"/>
            <a:ext cx="13589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4" name="Equation" r:id="rId21" imgW="1358640" imgH="355320" progId="Equation.DSMT4">
                    <p:embed/>
                  </p:oleObj>
                </mc:Choice>
                <mc:Fallback>
                  <p:oleObj name="Equation" r:id="rId21" imgW="1358640" imgH="355320" progId="Equation.DSMT4">
                    <p:embed/>
                    <p:pic>
                      <p:nvPicPr>
                        <p:cNvPr id="40" name="Object 39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597275" y="4940275"/>
                          <a:ext cx="1358900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40"/>
            <p:cNvGraphicFramePr>
              <a:graphicFrameLocks noChangeAspect="1"/>
            </p:cNvGraphicFramePr>
            <p:nvPr>
              <p:extLst/>
            </p:nvPr>
          </p:nvGraphicFramePr>
          <p:xfrm>
            <a:off x="4475748" y="3619772"/>
            <a:ext cx="10287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5" name="Equation" r:id="rId23" imgW="1028520" imgH="355320" progId="Equation.DSMT4">
                    <p:embed/>
                  </p:oleObj>
                </mc:Choice>
                <mc:Fallback>
                  <p:oleObj name="Equation" r:id="rId23" imgW="1028520" imgH="355320" progId="Equation.DSMT4">
                    <p:embed/>
                    <p:pic>
                      <p:nvPicPr>
                        <p:cNvPr id="41" name="Object 40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4475748" y="3619772"/>
                          <a:ext cx="1028700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1"/>
            <p:cNvGraphicFramePr>
              <a:graphicFrameLocks noChangeAspect="1"/>
            </p:cNvGraphicFramePr>
            <p:nvPr>
              <p:extLst/>
            </p:nvPr>
          </p:nvGraphicFramePr>
          <p:xfrm>
            <a:off x="695662" y="4065338"/>
            <a:ext cx="225425" cy="166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6" name="Equation" r:id="rId25" imgW="114120" imgH="215640" progId="Equation.DSMT4">
                    <p:embed/>
                  </p:oleObj>
                </mc:Choice>
                <mc:Fallback>
                  <p:oleObj name="Equation" r:id="rId25" imgW="114120" imgH="215640" progId="Equation.DSMT4">
                    <p:embed/>
                    <p:pic>
                      <p:nvPicPr>
                        <p:cNvPr id="42" name="Object 41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695662" y="4065338"/>
                          <a:ext cx="225425" cy="1666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2"/>
            <p:cNvGraphicFramePr>
              <a:graphicFrameLocks noChangeAspect="1"/>
            </p:cNvGraphicFramePr>
            <p:nvPr>
              <p:extLst/>
            </p:nvPr>
          </p:nvGraphicFramePr>
          <p:xfrm>
            <a:off x="3570287" y="6096359"/>
            <a:ext cx="225425" cy="166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7" name="Equation" r:id="rId27" imgW="114120" imgH="215640" progId="Equation.DSMT4">
                    <p:embed/>
                  </p:oleObj>
                </mc:Choice>
                <mc:Fallback>
                  <p:oleObj name="Equation" r:id="rId27" imgW="114120" imgH="215640" progId="Equation.DSMT4">
                    <p:embed/>
                    <p:pic>
                      <p:nvPicPr>
                        <p:cNvPr id="43" name="Object 42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3570287" y="6096359"/>
                          <a:ext cx="225425" cy="1666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3"/>
            <p:cNvGraphicFramePr>
              <a:graphicFrameLocks noChangeAspect="1"/>
            </p:cNvGraphicFramePr>
            <p:nvPr>
              <p:extLst/>
            </p:nvPr>
          </p:nvGraphicFramePr>
          <p:xfrm>
            <a:off x="768687" y="6097494"/>
            <a:ext cx="1524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8" name="Equation" r:id="rId29" imgW="152280" imgH="228600" progId="Equation.DSMT4">
                    <p:embed/>
                  </p:oleObj>
                </mc:Choice>
                <mc:Fallback>
                  <p:oleObj name="Equation" r:id="rId29" imgW="152280" imgH="228600" progId="Equation.DSMT4">
                    <p:embed/>
                    <p:pic>
                      <p:nvPicPr>
                        <p:cNvPr id="44" name="Object 43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768687" y="6097494"/>
                          <a:ext cx="1524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294576"/>
              </p:ext>
            </p:extLst>
          </p:nvPr>
        </p:nvGraphicFramePr>
        <p:xfrm>
          <a:off x="10307133" y="3146772"/>
          <a:ext cx="812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9" name="Equation" r:id="rId31" imgW="812520" imgH="647640" progId="Equation.DSMT4">
                  <p:embed/>
                </p:oleObj>
              </mc:Choice>
              <mc:Fallback>
                <p:oleObj name="Equation" r:id="rId31" imgW="812520" imgH="64764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0307133" y="3146772"/>
                        <a:ext cx="8128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5634285" y="5003694"/>
                <a:ext cx="4886631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dirty="0"/>
              </a:p>
              <a:p>
                <a:r>
                  <a:rPr lang="en-US" dirty="0" smtClean="0"/>
                  <a:t>Tunneling measur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⟹</m:t>
                    </m:r>
                  </m:oMath>
                </a14:m>
                <a:r>
                  <a:rPr lang="en-US" dirty="0" smtClean="0"/>
                  <a:t> clear evidence </a:t>
                </a:r>
              </a:p>
              <a:p>
                <a:r>
                  <a:rPr lang="en-US" dirty="0" smtClean="0"/>
                  <a:t>for </a:t>
                </a:r>
                <a:r>
                  <a:rPr lang="en-US" dirty="0" err="1" smtClean="0"/>
                  <a:t>pairbreaking</a:t>
                </a:r>
                <a:r>
                  <a:rPr lang="en-US" dirty="0" smtClean="0"/>
                  <a:t> effects</a:t>
                </a:r>
                <a:endParaRPr lang="en-US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4285" y="5003694"/>
                <a:ext cx="4886631" cy="923330"/>
              </a:xfrm>
              <a:prstGeom prst="rect">
                <a:avLst/>
              </a:prstGeom>
              <a:blipFill>
                <a:blip r:embed="rId33"/>
                <a:stretch>
                  <a:fillRect l="-998" b="-99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5"/>
          <p:cNvSpPr/>
          <p:nvPr/>
        </p:nvSpPr>
        <p:spPr>
          <a:xfrm>
            <a:off x="822287" y="259915"/>
            <a:ext cx="44364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Effect of </a:t>
            </a:r>
            <a:r>
              <a:rPr lang="en-US" dirty="0" err="1" smtClean="0"/>
              <a:t>pairbreaking</a:t>
            </a:r>
            <a:r>
              <a:rPr lang="en-US" dirty="0" smtClean="0"/>
              <a:t> on the density of state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790607" y="5118517"/>
                <a:ext cx="1476494" cy="3919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2∆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⟹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0607" y="5118517"/>
                <a:ext cx="1476494" cy="391902"/>
              </a:xfrm>
              <a:prstGeom prst="rect">
                <a:avLst/>
              </a:prstGeom>
              <a:blipFill>
                <a:blip r:embed="rId36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Rectangle 47"/>
          <p:cNvSpPr/>
          <p:nvPr/>
        </p:nvSpPr>
        <p:spPr>
          <a:xfrm>
            <a:off x="2184291" y="5141596"/>
            <a:ext cx="15388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“states in gap”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741682" y="5656628"/>
                <a:ext cx="186833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/>
                  <a:t>Gapless </a:t>
                </a:r>
                <a:r>
                  <a:rPr lang="en-US" dirty="0"/>
                  <a:t>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∆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682" y="5656628"/>
                <a:ext cx="1868332" cy="369332"/>
              </a:xfrm>
              <a:prstGeom prst="rect">
                <a:avLst/>
              </a:prstGeom>
              <a:blipFill>
                <a:blip r:embed="rId37"/>
                <a:stretch>
                  <a:fillRect l="-2941" t="-9836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Rectangle 49"/>
          <p:cNvSpPr/>
          <p:nvPr/>
        </p:nvSpPr>
        <p:spPr>
          <a:xfrm>
            <a:off x="790607" y="4235374"/>
            <a:ext cx="25516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rea </a:t>
            </a:r>
            <a:r>
              <a:rPr lang="en-US" dirty="0" smtClean="0"/>
              <a:t>(# states) conserved</a:t>
            </a:r>
            <a:endParaRPr lang="en-US" dirty="0"/>
          </a:p>
        </p:txBody>
      </p:sp>
      <p:sp>
        <p:nvSpPr>
          <p:cNvPr id="51" name="Rectangle 50"/>
          <p:cNvSpPr/>
          <p:nvPr/>
        </p:nvSpPr>
        <p:spPr>
          <a:xfrm>
            <a:off x="822287" y="4650273"/>
            <a:ext cx="17452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Peak washes out</a:t>
            </a:r>
          </a:p>
        </p:txBody>
      </p:sp>
      <p:sp>
        <p:nvSpPr>
          <p:cNvPr id="52" name="Rectangle 51"/>
          <p:cNvSpPr/>
          <p:nvPr/>
        </p:nvSpPr>
        <p:spPr>
          <a:xfrm>
            <a:off x="6306961" y="239377"/>
            <a:ext cx="24859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Effect of </a:t>
            </a:r>
            <a:r>
              <a:rPr lang="en-US" dirty="0" err="1" smtClean="0"/>
              <a:t>pairbreaking</a:t>
            </a:r>
            <a:r>
              <a:rPr lang="en-US" dirty="0" smtClean="0"/>
              <a:t> on</a:t>
            </a:r>
            <a:endParaRPr lang="en-US" dirty="0"/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275553"/>
              </p:ext>
            </p:extLst>
          </p:nvPr>
        </p:nvGraphicFramePr>
        <p:xfrm>
          <a:off x="8736168" y="271463"/>
          <a:ext cx="858682" cy="357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0" name="Equation" r:id="rId38" imgW="761760" imgH="317160" progId="Equation.DSMT4">
                  <p:embed/>
                </p:oleObj>
              </mc:Choice>
              <mc:Fallback>
                <p:oleObj name="Equation" r:id="rId38" imgW="761760" imgH="31716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8736168" y="271463"/>
                        <a:ext cx="858682" cy="3577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Straight Arrow Connector 53"/>
          <p:cNvCxnSpPr/>
          <p:nvPr/>
        </p:nvCxnSpPr>
        <p:spPr>
          <a:xfrm flipH="1">
            <a:off x="2953700" y="1874166"/>
            <a:ext cx="1023420" cy="1068846"/>
          </a:xfrm>
          <a:prstGeom prst="straightConnector1">
            <a:avLst/>
          </a:prstGeom>
          <a:ln w="50800">
            <a:solidFill>
              <a:schemeClr val="tx1"/>
            </a:solidFill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634285" y="4368918"/>
                <a:ext cx="4623253" cy="3919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Gapless SC occurs – still </a:t>
                </a:r>
                <a:r>
                  <a:rPr lang="en-US" u="sng" dirty="0"/>
                  <a:t>SC</a:t>
                </a:r>
                <a:r>
                  <a:rPr lang="en-US" dirty="0"/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</m:sSub>
                  </m:oMath>
                </a14:m>
                <a:r>
                  <a:rPr lang="en-US" dirty="0"/>
                  <a:t> not responsible)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4285" y="4368918"/>
                <a:ext cx="4623253" cy="391902"/>
              </a:xfrm>
              <a:prstGeom prst="rect">
                <a:avLst/>
              </a:prstGeom>
              <a:blipFill>
                <a:blip r:embed="rId40"/>
                <a:stretch>
                  <a:fillRect l="-1054" t="-7813" r="-527" b="-203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55606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26" grpId="0"/>
      <p:bldP spid="47" grpId="0"/>
      <p:bldP spid="48" grpId="0"/>
      <p:bldP spid="49" grpId="0"/>
      <p:bldP spid="50" grpId="0"/>
      <p:bldP spid="51" grpId="0"/>
      <p:bldP spid="52" grpId="0"/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18814" y="117575"/>
            <a:ext cx="87451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trong-coupling (“bad actor SC”) – details of electron-phonon  coupling important</a:t>
            </a:r>
            <a:r>
              <a:rPr lang="en-US" dirty="0"/>
              <a:t>	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572164" y="608649"/>
            <a:ext cx="20092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</a:t>
            </a:r>
            <a:r>
              <a:rPr lang="en-US" dirty="0" smtClean="0"/>
              <a:t>xcitation energie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624985" y="1066861"/>
            <a:ext cx="56529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cay of </a:t>
            </a:r>
            <a:r>
              <a:rPr lang="en-US" dirty="0" err="1" smtClean="0"/>
              <a:t>qp</a:t>
            </a:r>
            <a:r>
              <a:rPr lang="en-US" dirty="0" smtClean="0"/>
              <a:t> excitations with the emission of phonon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38470" y="4423427"/>
            <a:ext cx="593156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cMillan Conversion Procedure</a:t>
            </a:r>
          </a:p>
          <a:p>
            <a:r>
              <a:rPr lang="en-US" dirty="0"/>
              <a:t>	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	</a:t>
            </a:r>
            <a:r>
              <a:rPr lang="en-U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		</a:t>
            </a:r>
            <a:endParaRPr lang="en-US" dirty="0" smtClean="0">
              <a:latin typeface="Calibri" panose="020F0502020204030204" pitchFamily="34" charset="0"/>
              <a:ea typeface="Cambria Math" panose="02040503050406030204" pitchFamily="18" charset="0"/>
            </a:endParaRPr>
          </a:p>
          <a:p>
            <a:r>
              <a:rPr lang="en-US" dirty="0">
                <a:latin typeface="Calibri" panose="020F0502020204030204" pitchFamily="34" charset="0"/>
                <a:ea typeface="Cambria Math" panose="02040503050406030204" pitchFamily="18" charset="0"/>
              </a:rPr>
              <a:t>	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	</a:t>
            </a:r>
            <a:r>
              <a:rPr lang="en-U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	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	</a:t>
            </a:r>
            <a:r>
              <a:rPr lang="en-U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	</a:t>
            </a:r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7" name="Left Brace 6"/>
          <p:cNvSpPr/>
          <p:nvPr/>
        </p:nvSpPr>
        <p:spPr>
          <a:xfrm>
            <a:off x="1737641" y="2722776"/>
            <a:ext cx="177946" cy="703340"/>
          </a:xfrm>
          <a:prstGeom prst="leftBrace">
            <a:avLst>
              <a:gd name="adj1" fmla="val 32451"/>
              <a:gd name="adj2" fmla="val 50000"/>
            </a:avLst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77145" y="2809960"/>
            <a:ext cx="13066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/>
              <a:t>TWO PARAMETERS</a:t>
            </a:r>
            <a:endParaRPr lang="en-US" sz="1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107087" y="4899938"/>
                <a:ext cx="417596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	iterative solution (vary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en-US" dirty="0" smtClean="0">
                    <a:latin typeface="Calibri" panose="020F0502020204030204" pitchFamily="34" charset="0"/>
                  </a:rPr>
                  <a:t>)</a:t>
                </a:r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7087" y="4899938"/>
                <a:ext cx="4175967" cy="369332"/>
              </a:xfrm>
              <a:prstGeom prst="rect">
                <a:avLst/>
              </a:prstGeom>
              <a:blipFill>
                <a:blip r:embed="rId3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059098" y="5391643"/>
                <a:ext cx="4358831" cy="9857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.45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𝑒𝑥𝑝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.04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+0.62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</m:d>
                            </m:den>
                          </m:f>
                        </m:e>
                      </m:d>
                    </m:oMath>
                  </m:oMathPara>
                </a14:m>
                <a:endParaRPr lang="en-US" dirty="0" smtClean="0"/>
              </a:p>
              <a:p>
                <a:r>
                  <a:rPr lang="en-US" dirty="0" smtClean="0"/>
                  <a:t>	</a:t>
                </a:r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9098" y="5391643"/>
                <a:ext cx="4358831" cy="9857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335830"/>
              </p:ext>
            </p:extLst>
          </p:nvPr>
        </p:nvGraphicFramePr>
        <p:xfrm>
          <a:off x="5543464" y="688240"/>
          <a:ext cx="1028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Equation" r:id="rId5" imgW="1028520" imgH="291960" progId="Equation.DSMT4">
                  <p:embed/>
                </p:oleObj>
              </mc:Choice>
              <mc:Fallback>
                <p:oleObj name="Equation" r:id="rId5" imgW="10285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43464" y="688240"/>
                        <a:ext cx="10287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000431"/>
              </p:ext>
            </p:extLst>
          </p:nvPr>
        </p:nvGraphicFramePr>
        <p:xfrm>
          <a:off x="5543464" y="1097927"/>
          <a:ext cx="1016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Equation" r:id="rId7" imgW="1015920" imgH="291960" progId="Equation.DSMT4">
                  <p:embed/>
                </p:oleObj>
              </mc:Choice>
              <mc:Fallback>
                <p:oleObj name="Equation" r:id="rId7" imgW="10159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43464" y="1097927"/>
                        <a:ext cx="10160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4755870" y="1590799"/>
            <a:ext cx="70035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considered the retarded </a:t>
            </a:r>
            <a:r>
              <a:rPr lang="en-US" dirty="0"/>
              <a:t>nature of </a:t>
            </a:r>
            <a:r>
              <a:rPr lang="en-US" dirty="0" smtClean="0"/>
              <a:t>electron-phonon </a:t>
            </a:r>
            <a:r>
              <a:rPr lang="en-US" dirty="0"/>
              <a:t>coupling (not in BCS)</a:t>
            </a:r>
          </a:p>
        </p:txBody>
      </p:sp>
      <p:sp>
        <p:nvSpPr>
          <p:cNvPr id="19" name="Rectangle 18"/>
          <p:cNvSpPr/>
          <p:nvPr/>
        </p:nvSpPr>
        <p:spPr>
          <a:xfrm>
            <a:off x="438470" y="1598478"/>
            <a:ext cx="40683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Theory </a:t>
            </a:r>
            <a:r>
              <a:rPr lang="en-US" dirty="0" smtClean="0"/>
              <a:t>--- </a:t>
            </a:r>
            <a:r>
              <a:rPr lang="en-US" dirty="0" err="1"/>
              <a:t>Eliashberg</a:t>
            </a:r>
            <a:r>
              <a:rPr lang="en-US" dirty="0"/>
              <a:t> gap equation (1960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438470" y="2072737"/>
                <a:ext cx="458837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Results </a:t>
                </a:r>
                <a:r>
                  <a:rPr lang="en-US" dirty="0" smtClean="0"/>
                  <a:t>--- </a:t>
                </a:r>
                <a:r>
                  <a:rPr lang="en-US" dirty="0"/>
                  <a:t>phonon mode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𝑆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e>
                    </m:d>
                  </m:oMath>
                </a14:m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dirty="0">
                    <a:latin typeface="Calibri" panose="020F0502020204030204" pitchFamily="34" charset="0"/>
                    <a:ea typeface="Cambria Math" panose="02040503050406030204" pitchFamily="18" charset="0"/>
                  </a:rPr>
                  <a:t>variations</a:t>
                </a: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470" y="2072737"/>
                <a:ext cx="4588372" cy="369332"/>
              </a:xfrm>
              <a:prstGeom prst="rect">
                <a:avLst/>
              </a:prstGeom>
              <a:blipFill>
                <a:blip r:embed="rId9"/>
                <a:stretch>
                  <a:fillRect l="-1195" t="-8197" r="-266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20"/>
          <p:cNvSpPr/>
          <p:nvPr/>
        </p:nvSpPr>
        <p:spPr>
          <a:xfrm>
            <a:off x="2853106" y="2672513"/>
            <a:ext cx="50213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alibri" panose="020F0502020204030204" pitchFamily="34" charset="0"/>
                <a:ea typeface="Cambria Math" panose="02040503050406030204" pitchFamily="18" charset="0"/>
              </a:rPr>
              <a:t>    Coulomb </a:t>
            </a:r>
            <a:r>
              <a:rPr lang="en-US" dirty="0">
                <a:latin typeface="Calibri" panose="020F0502020204030204" pitchFamily="34" charset="0"/>
                <a:ea typeface="Cambria Math" panose="02040503050406030204" pitchFamily="18" charset="0"/>
              </a:rPr>
              <a:t>pseudo-potential (</a:t>
            </a:r>
            <a:r>
              <a:rPr lang="en-US" dirty="0" smtClean="0">
                <a:latin typeface="Calibri" panose="020F0502020204030204" pitchFamily="34" charset="0"/>
                <a:ea typeface="Cambria Math" panose="02040503050406030204" pitchFamily="18" charset="0"/>
              </a:rPr>
              <a:t>repulsive interaction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944435" y="2654372"/>
                <a:ext cx="46172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4435" y="2654372"/>
                <a:ext cx="461729" cy="369332"/>
              </a:xfrm>
              <a:prstGeom prst="rect">
                <a:avLst/>
              </a:prstGeom>
              <a:blipFill>
                <a:blip r:embed="rId10"/>
                <a:stretch>
                  <a:fillRect b="-32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944435" y="3037828"/>
                <a:ext cx="504997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	</a:t>
                </a:r>
                <a:r>
                  <a:rPr lang="en-US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   </a:t>
                </a:r>
                <a:r>
                  <a:rPr lang="en-US" dirty="0" smtClean="0">
                    <a:latin typeface="Calibri" panose="020F0502020204030204" pitchFamily="34" charset="0"/>
                    <a:ea typeface="Cambria Math" panose="02040503050406030204" pitchFamily="18" charset="0"/>
                  </a:rPr>
                  <a:t>electron-phonon </a:t>
                </a:r>
                <a:r>
                  <a:rPr lang="en-US" dirty="0">
                    <a:latin typeface="Calibri" panose="020F0502020204030204" pitchFamily="34" charset="0"/>
                    <a:ea typeface="Cambria Math" panose="02040503050406030204" pitchFamily="18" charset="0"/>
                  </a:rPr>
                  <a:t>(</a:t>
                </a:r>
                <a:r>
                  <a:rPr lang="en-US" dirty="0" smtClean="0">
                    <a:latin typeface="Calibri" panose="020F0502020204030204" pitchFamily="34" charset="0"/>
                    <a:ea typeface="Cambria Math" panose="02040503050406030204" pitchFamily="18" charset="0"/>
                  </a:rPr>
                  <a:t>attractive interaction)</a:t>
                </a:r>
                <a:endParaRPr lang="en-US" dirty="0">
                  <a:latin typeface="Calibri" panose="020F0502020204030204" pitchFamily="34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4435" y="3037828"/>
                <a:ext cx="5049972" cy="369332"/>
              </a:xfrm>
              <a:prstGeom prst="rect">
                <a:avLst/>
              </a:prstGeom>
              <a:blipFill>
                <a:blip r:embed="rId11"/>
                <a:stretch>
                  <a:fillRect t="-8197" r="-362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3097690" y="3421275"/>
                <a:ext cx="4583269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 </a:t>
                </a:r>
                <a:r>
                  <a:rPr lang="en-US" dirty="0" smtClean="0">
                    <a:latin typeface="Calibri" panose="020F0502020204030204" pitchFamily="34" charset="0"/>
                    <a:ea typeface="Cambria Math" panose="02040503050406030204" pitchFamily="18" charset="0"/>
                  </a:rPr>
                  <a:t>electron-phonon </a:t>
                </a:r>
                <a:r>
                  <a:rPr lang="en-US" dirty="0">
                    <a:latin typeface="Calibri" panose="020F0502020204030204" pitchFamily="34" charset="0"/>
                    <a:ea typeface="Cambria Math" panose="02040503050406030204" pitchFamily="18" charset="0"/>
                  </a:rPr>
                  <a:t>coupling strength</a:t>
                </a:r>
              </a:p>
              <a:p>
                <a:r>
                  <a:rPr lang="en-US" dirty="0" smtClean="0">
                    <a:latin typeface="Calibri" panose="020F0502020204030204" pitchFamily="34" charset="0"/>
                    <a:ea typeface="Cambria Math" panose="02040503050406030204" pitchFamily="18" charset="0"/>
                  </a:rPr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7690" y="3421275"/>
                <a:ext cx="4583269" cy="646331"/>
              </a:xfrm>
              <a:prstGeom prst="rect">
                <a:avLst/>
              </a:prstGeom>
              <a:blipFill>
                <a:blip r:embed="rId12"/>
                <a:stretch>
                  <a:fillRect t="-47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1004440" y="4897173"/>
                <a:ext cx="203132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↔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𝑆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	</a:t>
                </a: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4440" y="4897173"/>
                <a:ext cx="2031325" cy="369332"/>
              </a:xfrm>
              <a:prstGeom prst="rect">
                <a:avLst/>
              </a:prstGeom>
              <a:blipFill>
                <a:blip r:embed="rId13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5"/>
          <p:cNvSpPr/>
          <p:nvPr/>
        </p:nvSpPr>
        <p:spPr>
          <a:xfrm>
            <a:off x="7535272" y="5325735"/>
            <a:ext cx="411501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Calibri" panose="020F0502020204030204" pitchFamily="34" charset="0"/>
              </a:rPr>
              <a:t>Experiments (Rowell &amp; McMillan) </a:t>
            </a:r>
            <a:r>
              <a:rPr lang="en-U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⟶   </a:t>
            </a:r>
            <a:r>
              <a:rPr lang="en-US" dirty="0" smtClean="0">
                <a:latin typeface="Calibri" panose="020F0502020204030204" pitchFamily="34" charset="0"/>
                <a:ea typeface="Cambria Math" panose="02040503050406030204" pitchFamily="18" charset="0"/>
              </a:rPr>
              <a:t>excellent </a:t>
            </a:r>
            <a:r>
              <a:rPr lang="en-US" dirty="0">
                <a:latin typeface="Calibri" panose="020F0502020204030204" pitchFamily="34" charset="0"/>
                <a:ea typeface="Cambria Math" panose="02040503050406030204" pitchFamily="18" charset="0"/>
              </a:rPr>
              <a:t>agreement with known phonon </a:t>
            </a:r>
            <a:r>
              <a:rPr lang="en-US" dirty="0" smtClean="0">
                <a:latin typeface="Calibri" panose="020F0502020204030204" pitchFamily="34" charset="0"/>
                <a:ea typeface="Cambria Math" panose="02040503050406030204" pitchFamily="18" charset="0"/>
              </a:rPr>
              <a:t>data </a:t>
            </a:r>
            <a:r>
              <a:rPr lang="en-US" dirty="0">
                <a:latin typeface="Calibri" panose="020F0502020204030204" pitchFamily="34" charset="0"/>
                <a:ea typeface="Cambria Math" panose="02040503050406030204" pitchFamily="18" charset="0"/>
              </a:rPr>
              <a:t>and fits to tunneling data</a:t>
            </a:r>
            <a:r>
              <a:rPr lang="en-US" dirty="0"/>
              <a:t> </a:t>
            </a:r>
            <a:endParaRPr lang="en-US" dirty="0">
              <a:latin typeface="Calibri" panose="020F0502020204030204" pitchFamily="34" charset="0"/>
              <a:ea typeface="Cambria Math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3097690" y="3803037"/>
                <a:ext cx="75180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𝐹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𝜔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7690" y="3803037"/>
                <a:ext cx="751809" cy="369332"/>
              </a:xfrm>
              <a:prstGeom prst="rect">
                <a:avLst/>
              </a:prstGeom>
              <a:blipFill>
                <a:blip r:embed="rId14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1238062" y="678073"/>
                <a:ext cx="365446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i="1" baseline="-25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/>
                  <a:t> is complex and energy-dependent</a:t>
                </a:r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8062" y="678073"/>
                <a:ext cx="3654462" cy="369332"/>
              </a:xfrm>
              <a:prstGeom prst="rect">
                <a:avLst/>
              </a:prstGeom>
              <a:blipFill>
                <a:blip r:embed="rId15"/>
                <a:stretch>
                  <a:fillRect t="-8197" r="-833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Rectangle 28"/>
          <p:cNvSpPr/>
          <p:nvPr/>
        </p:nvSpPr>
        <p:spPr>
          <a:xfrm>
            <a:off x="3770126" y="3799752"/>
            <a:ext cx="25519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alibri" panose="020F0502020204030204" pitchFamily="34" charset="0"/>
                <a:ea typeface="Cambria Math" panose="02040503050406030204" pitchFamily="18" charset="0"/>
              </a:rPr>
              <a:t> phonon </a:t>
            </a:r>
            <a:r>
              <a:rPr lang="en-US" dirty="0">
                <a:latin typeface="Calibri" panose="020F0502020204030204" pitchFamily="34" charset="0"/>
                <a:ea typeface="Cambria Math" panose="02040503050406030204" pitchFamily="18" charset="0"/>
              </a:rPr>
              <a:t>density </a:t>
            </a:r>
            <a:r>
              <a:rPr lang="en-US" dirty="0" smtClean="0">
                <a:latin typeface="Calibri" panose="020F0502020204030204" pitchFamily="34" charset="0"/>
                <a:ea typeface="Cambria Math" panose="02040503050406030204" pitchFamily="18" charset="0"/>
              </a:rPr>
              <a:t>of state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2397852" y="6180296"/>
                <a:ext cx="3092834" cy="5068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2</m:t>
                    </m:r>
                    <m:nary>
                      <m:nary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</m:nary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den>
                        </m:f>
                      </m:e>
                    </m:d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7852" y="6180296"/>
                <a:ext cx="3092834" cy="506870"/>
              </a:xfrm>
              <a:prstGeom prst="rect">
                <a:avLst/>
              </a:prstGeom>
              <a:blipFill>
                <a:blip r:embed="rId16"/>
                <a:stretch>
                  <a:fillRect t="-95181" b="-1518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Rectangle 30"/>
          <p:cNvSpPr/>
          <p:nvPr/>
        </p:nvSpPr>
        <p:spPr>
          <a:xfrm>
            <a:off x="1618280" y="6249065"/>
            <a:ext cx="7795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where</a:t>
            </a:r>
            <a:endParaRPr lang="en-US" dirty="0"/>
          </a:p>
        </p:txBody>
      </p:sp>
      <p:pic>
        <p:nvPicPr>
          <p:cNvPr id="32" name="Picture 31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44642" y="2319971"/>
            <a:ext cx="1905000" cy="1924050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26572" y="2324712"/>
            <a:ext cx="1844581" cy="1942840"/>
          </a:xfrm>
          <a:prstGeom prst="rect">
            <a:avLst/>
          </a:prstGeom>
        </p:spPr>
      </p:pic>
      <p:sp>
        <p:nvSpPr>
          <p:cNvPr id="34" name="Rectangle 33"/>
          <p:cNvSpPr/>
          <p:nvPr/>
        </p:nvSpPr>
        <p:spPr>
          <a:xfrm>
            <a:off x="8385141" y="4323003"/>
            <a:ext cx="14045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alibri" panose="020F0502020204030204" pitchFamily="34" charset="0"/>
                <a:ea typeface="Cambria Math" panose="02040503050406030204" pitchFamily="18" charset="0"/>
              </a:rPr>
              <a:t>Bill McMillan</a:t>
            </a:r>
            <a:endParaRPr lang="en-US" dirty="0"/>
          </a:p>
        </p:txBody>
      </p:sp>
      <p:sp>
        <p:nvSpPr>
          <p:cNvPr id="35" name="Rectangle 34"/>
          <p:cNvSpPr/>
          <p:nvPr/>
        </p:nvSpPr>
        <p:spPr>
          <a:xfrm>
            <a:off x="10400244" y="4323003"/>
            <a:ext cx="13022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alibri" panose="020F0502020204030204" pitchFamily="34" charset="0"/>
                <a:ea typeface="Cambria Math" panose="02040503050406030204" pitchFamily="18" charset="0"/>
              </a:rPr>
              <a:t>John </a:t>
            </a:r>
            <a:r>
              <a:rPr lang="en-US" dirty="0">
                <a:latin typeface="Calibri" panose="020F0502020204030204" pitchFamily="34" charset="0"/>
                <a:ea typeface="Cambria Math" panose="02040503050406030204" pitchFamily="18" charset="0"/>
              </a:rPr>
              <a:t>R</a:t>
            </a:r>
            <a:r>
              <a:rPr lang="en-US" dirty="0" smtClean="0">
                <a:latin typeface="Calibri" panose="020F0502020204030204" pitchFamily="34" charset="0"/>
                <a:ea typeface="Cambria Math" panose="02040503050406030204" pitchFamily="18" charset="0"/>
              </a:rPr>
              <a:t>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5122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  <p:bldP spid="7" grpId="0" animBg="1"/>
      <p:bldP spid="8" grpId="0"/>
      <p:bldP spid="9" grpId="0"/>
      <p:bldP spid="11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4" grpId="0"/>
      <p:bldP spid="3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634231" y="5895701"/>
                <a:ext cx="464974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Structure nea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r>
                      <a:rPr lang="en-US" b="0" i="0" smtClean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dirty="0" smtClean="0"/>
                  <a:t>(phonon frequencies)</a:t>
                </a:r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4231" y="5895701"/>
                <a:ext cx="4649741" cy="369332"/>
              </a:xfrm>
              <a:prstGeom prst="rect">
                <a:avLst/>
              </a:prstGeom>
              <a:blipFill>
                <a:blip r:embed="rId2"/>
                <a:stretch>
                  <a:fillRect l="-1048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902223" y="672815"/>
                <a:ext cx="531995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For weak coupling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≪1</m:t>
                    </m:r>
                  </m:oMath>
                </a14:m>
                <a:r>
                  <a:rPr lang="en-US" dirty="0" smtClean="0"/>
                  <a:t>, the details of the microscopic pairing wash out</a:t>
                </a:r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2223" y="672815"/>
                <a:ext cx="5319958" cy="646331"/>
              </a:xfrm>
              <a:prstGeom prst="rect">
                <a:avLst/>
              </a:prstGeom>
              <a:blipFill>
                <a:blip r:embed="rId3"/>
                <a:stretch>
                  <a:fillRect l="-916"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/>
          <p:cNvSpPr/>
          <p:nvPr/>
        </p:nvSpPr>
        <p:spPr>
          <a:xfrm>
            <a:off x="273592" y="239656"/>
            <a:ext cx="19471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trong-coupling SC</a:t>
            </a:r>
          </a:p>
        </p:txBody>
      </p:sp>
      <p:sp>
        <p:nvSpPr>
          <p:cNvPr id="16" name="Rectangle 15"/>
          <p:cNvSpPr/>
          <p:nvPr/>
        </p:nvSpPr>
        <p:spPr>
          <a:xfrm>
            <a:off x="316570" y="752441"/>
            <a:ext cx="23868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ome </a:t>
            </a:r>
            <a:r>
              <a:rPr lang="en-US" dirty="0" smtClean="0"/>
              <a:t>superconductors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3134838" y="603746"/>
                <a:ext cx="824264" cy="6667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(0)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4838" y="603746"/>
                <a:ext cx="824264" cy="66672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3871919" y="730460"/>
                <a:ext cx="90762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3.5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1919" y="730460"/>
                <a:ext cx="907621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/>
          <p:cNvSpPr/>
          <p:nvPr/>
        </p:nvSpPr>
        <p:spPr>
          <a:xfrm>
            <a:off x="1063783" y="1341308"/>
            <a:ext cx="38999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/>
              <a:t>Pb</a:t>
            </a:r>
            <a:r>
              <a:rPr lang="en-US" dirty="0" smtClean="0"/>
              <a:t> ~ 4.3,	</a:t>
            </a:r>
            <a:r>
              <a:rPr lang="en-US" dirty="0" err="1" smtClean="0"/>
              <a:t>Nb</a:t>
            </a:r>
            <a:r>
              <a:rPr lang="en-US" dirty="0" smtClean="0"/>
              <a:t> ~ </a:t>
            </a:r>
            <a:r>
              <a:rPr lang="en-US" dirty="0"/>
              <a:t>4.8,	</a:t>
            </a:r>
            <a:r>
              <a:rPr lang="en-US" dirty="0" smtClean="0"/>
              <a:t>Hg ~ </a:t>
            </a:r>
            <a:r>
              <a:rPr lang="en-US" dirty="0"/>
              <a:t>4.6,	</a:t>
            </a:r>
            <a:r>
              <a:rPr lang="en-US" dirty="0" smtClean="0"/>
              <a:t>YBCO ~ 6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1063783" y="1819242"/>
                <a:ext cx="6096000" cy="369332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en-US" dirty="0"/>
                  <a:t>Structure in tunneling (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𝑒𝑉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≫∆</m:t>
                    </m:r>
                  </m:oMath>
                </a14:m>
                <a:r>
                  <a:rPr lang="en-US" dirty="0" smtClean="0"/>
                  <a:t>)</a:t>
                </a:r>
                <a:endParaRPr lang="en-US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3783" y="1819242"/>
                <a:ext cx="6096000" cy="369332"/>
              </a:xfrm>
              <a:prstGeom prst="rect">
                <a:avLst/>
              </a:prstGeom>
              <a:blipFill>
                <a:blip r:embed="rId14"/>
                <a:stretch>
                  <a:fillRect l="-900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15"/>
          <a:srcRect l="30570" t="7458" r="31851" b="60363"/>
          <a:stretch/>
        </p:blipFill>
        <p:spPr>
          <a:xfrm>
            <a:off x="676758" y="2509393"/>
            <a:ext cx="2776099" cy="3077471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15"/>
          <a:srcRect l="29707" t="39698" r="31772" b="33395"/>
          <a:stretch/>
        </p:blipFill>
        <p:spPr>
          <a:xfrm>
            <a:off x="3790958" y="2743204"/>
            <a:ext cx="2701282" cy="2442708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 rotWithShape="1">
          <a:blip r:embed="rId16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8928" t="72545" r="27621" b="3212"/>
          <a:stretch/>
        </p:blipFill>
        <p:spPr>
          <a:xfrm>
            <a:off x="6625966" y="2566552"/>
            <a:ext cx="3872471" cy="279601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5902223" y="1533597"/>
                <a:ext cx="531995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For strong coupling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1</m:t>
                    </m:r>
                  </m:oMath>
                </a14:m>
                <a:r>
                  <a:rPr lang="en-US" dirty="0" smtClean="0"/>
                  <a:t>, the details of the phonons responsible for the pairing are revealed</a:t>
                </a:r>
                <a:endParaRPr lang="en-US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2223" y="1533597"/>
                <a:ext cx="5319958" cy="646331"/>
              </a:xfrm>
              <a:prstGeom prst="rect">
                <a:avLst/>
              </a:prstGeom>
              <a:blipFill>
                <a:blip r:embed="rId18"/>
                <a:stretch>
                  <a:fillRect l="-916" t="-5660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45842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90411" y="1041990"/>
            <a:ext cx="9281436" cy="488034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0878" y="102550"/>
            <a:ext cx="3685684" cy="794772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678125" y="205672"/>
            <a:ext cx="336224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/>
              <a:t>Unconventional superconductivity Modeling tunneling spectra</a:t>
            </a:r>
            <a:endParaRPr lang="en-US" dirty="0"/>
          </a:p>
        </p:txBody>
      </p:sp>
      <p:grpSp>
        <p:nvGrpSpPr>
          <p:cNvPr id="7" name="Group 23"/>
          <p:cNvGrpSpPr>
            <a:grpSpLocks/>
          </p:cNvGrpSpPr>
          <p:nvPr/>
        </p:nvGrpSpPr>
        <p:grpSpPr bwMode="auto">
          <a:xfrm>
            <a:off x="757670" y="3944389"/>
            <a:ext cx="1143000" cy="1104900"/>
            <a:chOff x="1680" y="1272"/>
            <a:chExt cx="720" cy="696"/>
          </a:xfrm>
        </p:grpSpPr>
        <p:grpSp>
          <p:nvGrpSpPr>
            <p:cNvPr id="8" name="Group 24"/>
            <p:cNvGrpSpPr>
              <a:grpSpLocks/>
            </p:cNvGrpSpPr>
            <p:nvPr/>
          </p:nvGrpSpPr>
          <p:grpSpPr bwMode="auto">
            <a:xfrm>
              <a:off x="1680" y="1308"/>
              <a:ext cx="720" cy="660"/>
              <a:chOff x="1690" y="2302"/>
              <a:chExt cx="1458" cy="1458"/>
            </a:xfrm>
          </p:grpSpPr>
          <p:sp>
            <p:nvSpPr>
              <p:cNvPr id="13" name="Freeform 25"/>
              <p:cNvSpPr>
                <a:spLocks/>
              </p:cNvSpPr>
              <p:nvPr/>
            </p:nvSpPr>
            <p:spPr bwMode="auto">
              <a:xfrm>
                <a:off x="1690" y="2302"/>
                <a:ext cx="1457" cy="729"/>
              </a:xfrm>
              <a:custGeom>
                <a:avLst/>
                <a:gdLst>
                  <a:gd name="T0" fmla="*/ 0 w 2915"/>
                  <a:gd name="T1" fmla="*/ 1 h 1458"/>
                  <a:gd name="T2" fmla="*/ 0 w 2915"/>
                  <a:gd name="T3" fmla="*/ 1 h 1458"/>
                  <a:gd name="T4" fmla="*/ 0 w 2915"/>
                  <a:gd name="T5" fmla="*/ 1 h 1458"/>
                  <a:gd name="T6" fmla="*/ 0 w 2915"/>
                  <a:gd name="T7" fmla="*/ 1 h 1458"/>
                  <a:gd name="T8" fmla="*/ 0 w 2915"/>
                  <a:gd name="T9" fmla="*/ 1 h 1458"/>
                  <a:gd name="T10" fmla="*/ 0 w 2915"/>
                  <a:gd name="T11" fmla="*/ 1 h 1458"/>
                  <a:gd name="T12" fmla="*/ 0 w 2915"/>
                  <a:gd name="T13" fmla="*/ 1 h 1458"/>
                  <a:gd name="T14" fmla="*/ 0 w 2915"/>
                  <a:gd name="T15" fmla="*/ 1 h 1458"/>
                  <a:gd name="T16" fmla="*/ 0 w 2915"/>
                  <a:gd name="T17" fmla="*/ 1 h 1458"/>
                  <a:gd name="T18" fmla="*/ 0 w 2915"/>
                  <a:gd name="T19" fmla="*/ 1 h 1458"/>
                  <a:gd name="T20" fmla="*/ 0 w 2915"/>
                  <a:gd name="T21" fmla="*/ 1 h 1458"/>
                  <a:gd name="T22" fmla="*/ 0 w 2915"/>
                  <a:gd name="T23" fmla="*/ 1 h 1458"/>
                  <a:gd name="T24" fmla="*/ 0 w 2915"/>
                  <a:gd name="T25" fmla="*/ 1 h 1458"/>
                  <a:gd name="T26" fmla="*/ 0 w 2915"/>
                  <a:gd name="T27" fmla="*/ 1 h 1458"/>
                  <a:gd name="T28" fmla="*/ 0 w 2915"/>
                  <a:gd name="T29" fmla="*/ 1 h 1458"/>
                  <a:gd name="T30" fmla="*/ 0 w 2915"/>
                  <a:gd name="T31" fmla="*/ 1 h 1458"/>
                  <a:gd name="T32" fmla="*/ 0 w 2915"/>
                  <a:gd name="T33" fmla="*/ 1 h 1458"/>
                  <a:gd name="T34" fmla="*/ 0 w 2915"/>
                  <a:gd name="T35" fmla="*/ 1 h 1458"/>
                  <a:gd name="T36" fmla="*/ 0 w 2915"/>
                  <a:gd name="T37" fmla="*/ 1 h 1458"/>
                  <a:gd name="T38" fmla="*/ 0 w 2915"/>
                  <a:gd name="T39" fmla="*/ 1 h 1458"/>
                  <a:gd name="T40" fmla="*/ 0 w 2915"/>
                  <a:gd name="T41" fmla="*/ 1 h 1458"/>
                  <a:gd name="T42" fmla="*/ 0 w 2915"/>
                  <a:gd name="T43" fmla="*/ 1 h 1458"/>
                  <a:gd name="T44" fmla="*/ 0 w 2915"/>
                  <a:gd name="T45" fmla="*/ 1 h 1458"/>
                  <a:gd name="T46" fmla="*/ 0 w 2915"/>
                  <a:gd name="T47" fmla="*/ 1 h 1458"/>
                  <a:gd name="T48" fmla="*/ 0 w 2915"/>
                  <a:gd name="T49" fmla="*/ 1 h 1458"/>
                  <a:gd name="T50" fmla="*/ 0 w 2915"/>
                  <a:gd name="T51" fmla="*/ 1 h 1458"/>
                  <a:gd name="T52" fmla="*/ 0 w 2915"/>
                  <a:gd name="T53" fmla="*/ 1 h 1458"/>
                  <a:gd name="T54" fmla="*/ 0 w 2915"/>
                  <a:gd name="T55" fmla="*/ 1 h 1458"/>
                  <a:gd name="T56" fmla="*/ 0 w 2915"/>
                  <a:gd name="T57" fmla="*/ 1 h 1458"/>
                  <a:gd name="T58" fmla="*/ 0 w 2915"/>
                  <a:gd name="T59" fmla="*/ 1 h 1458"/>
                  <a:gd name="T60" fmla="*/ 0 w 2915"/>
                  <a:gd name="T61" fmla="*/ 0 h 1458"/>
                  <a:gd name="T62" fmla="*/ 0 w 2915"/>
                  <a:gd name="T63" fmla="*/ 1 h 1458"/>
                  <a:gd name="T64" fmla="*/ 0 w 2915"/>
                  <a:gd name="T65" fmla="*/ 1 h 1458"/>
                  <a:gd name="T66" fmla="*/ 0 w 2915"/>
                  <a:gd name="T67" fmla="*/ 1 h 1458"/>
                  <a:gd name="T68" fmla="*/ 0 w 2915"/>
                  <a:gd name="T69" fmla="*/ 1 h 1458"/>
                  <a:gd name="T70" fmla="*/ 0 w 2915"/>
                  <a:gd name="T71" fmla="*/ 1 h 1458"/>
                  <a:gd name="T72" fmla="*/ 0 w 2915"/>
                  <a:gd name="T73" fmla="*/ 1 h 1458"/>
                  <a:gd name="T74" fmla="*/ 0 w 2915"/>
                  <a:gd name="T75" fmla="*/ 1 h 1458"/>
                  <a:gd name="T76" fmla="*/ 0 w 2915"/>
                  <a:gd name="T77" fmla="*/ 1 h 1458"/>
                  <a:gd name="T78" fmla="*/ 0 w 2915"/>
                  <a:gd name="T79" fmla="*/ 1 h 1458"/>
                  <a:gd name="T80" fmla="*/ 0 w 2915"/>
                  <a:gd name="T81" fmla="*/ 1 h 1458"/>
                  <a:gd name="T82" fmla="*/ 0 w 2915"/>
                  <a:gd name="T83" fmla="*/ 1 h 1458"/>
                  <a:gd name="T84" fmla="*/ 0 w 2915"/>
                  <a:gd name="T85" fmla="*/ 1 h 1458"/>
                  <a:gd name="T86" fmla="*/ 0 w 2915"/>
                  <a:gd name="T87" fmla="*/ 1 h 1458"/>
                  <a:gd name="T88" fmla="*/ 0 w 2915"/>
                  <a:gd name="T89" fmla="*/ 1 h 1458"/>
                  <a:gd name="T90" fmla="*/ 0 w 2915"/>
                  <a:gd name="T91" fmla="*/ 1 h 1458"/>
                  <a:gd name="T92" fmla="*/ 0 w 2915"/>
                  <a:gd name="T93" fmla="*/ 1 h 1458"/>
                  <a:gd name="T94" fmla="*/ 0 w 2915"/>
                  <a:gd name="T95" fmla="*/ 1 h 1458"/>
                  <a:gd name="T96" fmla="*/ 0 w 2915"/>
                  <a:gd name="T97" fmla="*/ 1 h 1458"/>
                  <a:gd name="T98" fmla="*/ 0 w 2915"/>
                  <a:gd name="T99" fmla="*/ 1 h 1458"/>
                  <a:gd name="T100" fmla="*/ 0 w 2915"/>
                  <a:gd name="T101" fmla="*/ 1 h 1458"/>
                  <a:gd name="T102" fmla="*/ 0 w 2915"/>
                  <a:gd name="T103" fmla="*/ 1 h 1458"/>
                  <a:gd name="T104" fmla="*/ 0 w 2915"/>
                  <a:gd name="T105" fmla="*/ 1 h 1458"/>
                  <a:gd name="T106" fmla="*/ 0 w 2915"/>
                  <a:gd name="T107" fmla="*/ 1 h 1458"/>
                  <a:gd name="T108" fmla="*/ 0 w 2915"/>
                  <a:gd name="T109" fmla="*/ 1 h 1458"/>
                  <a:gd name="T110" fmla="*/ 0 w 2915"/>
                  <a:gd name="T111" fmla="*/ 1 h 1458"/>
                  <a:gd name="T112" fmla="*/ 0 w 2915"/>
                  <a:gd name="T113" fmla="*/ 1 h 1458"/>
                  <a:gd name="T114" fmla="*/ 0 w 2915"/>
                  <a:gd name="T115" fmla="*/ 1 h 1458"/>
                  <a:gd name="T116" fmla="*/ 0 w 2915"/>
                  <a:gd name="T117" fmla="*/ 1 h 1458"/>
                  <a:gd name="T118" fmla="*/ 0 w 2915"/>
                  <a:gd name="T119" fmla="*/ 1 h 1458"/>
                  <a:gd name="T120" fmla="*/ 0 w 2915"/>
                  <a:gd name="T121" fmla="*/ 1 h 1458"/>
                  <a:gd name="T122" fmla="*/ 0 w 2915"/>
                  <a:gd name="T123" fmla="*/ 1 h 1458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w 2915"/>
                  <a:gd name="T187" fmla="*/ 0 h 1458"/>
                  <a:gd name="T188" fmla="*/ 2915 w 2915"/>
                  <a:gd name="T189" fmla="*/ 1458 h 1458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T186" t="T187" r="T188" b="T189"/>
                <a:pathLst>
                  <a:path w="2915" h="1458">
                    <a:moveTo>
                      <a:pt x="2915" y="1458"/>
                    </a:moveTo>
                    <a:lnTo>
                      <a:pt x="2915" y="1448"/>
                    </a:lnTo>
                    <a:lnTo>
                      <a:pt x="2915" y="1438"/>
                    </a:lnTo>
                    <a:lnTo>
                      <a:pt x="2913" y="1431"/>
                    </a:lnTo>
                    <a:lnTo>
                      <a:pt x="2913" y="1421"/>
                    </a:lnTo>
                    <a:lnTo>
                      <a:pt x="2911" y="1411"/>
                    </a:lnTo>
                    <a:lnTo>
                      <a:pt x="2909" y="1402"/>
                    </a:lnTo>
                    <a:lnTo>
                      <a:pt x="2907" y="1394"/>
                    </a:lnTo>
                    <a:lnTo>
                      <a:pt x="2905" y="1385"/>
                    </a:lnTo>
                    <a:lnTo>
                      <a:pt x="2903" y="1375"/>
                    </a:lnTo>
                    <a:lnTo>
                      <a:pt x="2901" y="1367"/>
                    </a:lnTo>
                    <a:lnTo>
                      <a:pt x="2897" y="1358"/>
                    </a:lnTo>
                    <a:lnTo>
                      <a:pt x="2894" y="1348"/>
                    </a:lnTo>
                    <a:lnTo>
                      <a:pt x="2890" y="1340"/>
                    </a:lnTo>
                    <a:lnTo>
                      <a:pt x="2886" y="1331"/>
                    </a:lnTo>
                    <a:lnTo>
                      <a:pt x="2882" y="1323"/>
                    </a:lnTo>
                    <a:lnTo>
                      <a:pt x="2878" y="1314"/>
                    </a:lnTo>
                    <a:lnTo>
                      <a:pt x="2874" y="1306"/>
                    </a:lnTo>
                    <a:lnTo>
                      <a:pt x="2869" y="1296"/>
                    </a:lnTo>
                    <a:lnTo>
                      <a:pt x="2863" y="1289"/>
                    </a:lnTo>
                    <a:lnTo>
                      <a:pt x="2857" y="1281"/>
                    </a:lnTo>
                    <a:lnTo>
                      <a:pt x="2851" y="1271"/>
                    </a:lnTo>
                    <a:lnTo>
                      <a:pt x="2846" y="1264"/>
                    </a:lnTo>
                    <a:lnTo>
                      <a:pt x="2840" y="1256"/>
                    </a:lnTo>
                    <a:lnTo>
                      <a:pt x="2834" y="1248"/>
                    </a:lnTo>
                    <a:lnTo>
                      <a:pt x="2826" y="1241"/>
                    </a:lnTo>
                    <a:lnTo>
                      <a:pt x="2819" y="1233"/>
                    </a:lnTo>
                    <a:lnTo>
                      <a:pt x="2811" y="1225"/>
                    </a:lnTo>
                    <a:lnTo>
                      <a:pt x="2803" y="1217"/>
                    </a:lnTo>
                    <a:lnTo>
                      <a:pt x="2796" y="1210"/>
                    </a:lnTo>
                    <a:lnTo>
                      <a:pt x="2788" y="1204"/>
                    </a:lnTo>
                    <a:lnTo>
                      <a:pt x="2780" y="1196"/>
                    </a:lnTo>
                    <a:lnTo>
                      <a:pt x="2771" y="1189"/>
                    </a:lnTo>
                    <a:lnTo>
                      <a:pt x="2763" y="1183"/>
                    </a:lnTo>
                    <a:lnTo>
                      <a:pt x="2753" y="1175"/>
                    </a:lnTo>
                    <a:lnTo>
                      <a:pt x="2744" y="1169"/>
                    </a:lnTo>
                    <a:lnTo>
                      <a:pt x="2734" y="1164"/>
                    </a:lnTo>
                    <a:lnTo>
                      <a:pt x="2725" y="1158"/>
                    </a:lnTo>
                    <a:lnTo>
                      <a:pt x="2715" y="1150"/>
                    </a:lnTo>
                    <a:lnTo>
                      <a:pt x="2705" y="1144"/>
                    </a:lnTo>
                    <a:lnTo>
                      <a:pt x="2694" y="1139"/>
                    </a:lnTo>
                    <a:lnTo>
                      <a:pt x="2684" y="1135"/>
                    </a:lnTo>
                    <a:lnTo>
                      <a:pt x="2673" y="1129"/>
                    </a:lnTo>
                    <a:lnTo>
                      <a:pt x="2661" y="1123"/>
                    </a:lnTo>
                    <a:lnTo>
                      <a:pt x="2650" y="1120"/>
                    </a:lnTo>
                    <a:lnTo>
                      <a:pt x="2638" y="1114"/>
                    </a:lnTo>
                    <a:lnTo>
                      <a:pt x="2627" y="1110"/>
                    </a:lnTo>
                    <a:lnTo>
                      <a:pt x="2615" y="1104"/>
                    </a:lnTo>
                    <a:lnTo>
                      <a:pt x="2604" y="1100"/>
                    </a:lnTo>
                    <a:lnTo>
                      <a:pt x="2590" y="1096"/>
                    </a:lnTo>
                    <a:lnTo>
                      <a:pt x="2579" y="1093"/>
                    </a:lnTo>
                    <a:lnTo>
                      <a:pt x="2565" y="1089"/>
                    </a:lnTo>
                    <a:lnTo>
                      <a:pt x="2552" y="1085"/>
                    </a:lnTo>
                    <a:lnTo>
                      <a:pt x="2540" y="1083"/>
                    </a:lnTo>
                    <a:lnTo>
                      <a:pt x="2527" y="1079"/>
                    </a:lnTo>
                    <a:lnTo>
                      <a:pt x="2513" y="1077"/>
                    </a:lnTo>
                    <a:lnTo>
                      <a:pt x="2500" y="1073"/>
                    </a:lnTo>
                    <a:lnTo>
                      <a:pt x="2487" y="1071"/>
                    </a:lnTo>
                    <a:lnTo>
                      <a:pt x="2473" y="1070"/>
                    </a:lnTo>
                    <a:lnTo>
                      <a:pt x="2458" y="1068"/>
                    </a:lnTo>
                    <a:lnTo>
                      <a:pt x="2444" y="1066"/>
                    </a:lnTo>
                    <a:lnTo>
                      <a:pt x="2431" y="1064"/>
                    </a:lnTo>
                    <a:lnTo>
                      <a:pt x="2415" y="1064"/>
                    </a:lnTo>
                    <a:lnTo>
                      <a:pt x="2402" y="1062"/>
                    </a:lnTo>
                    <a:lnTo>
                      <a:pt x="2387" y="1062"/>
                    </a:lnTo>
                    <a:lnTo>
                      <a:pt x="2371" y="1062"/>
                    </a:lnTo>
                    <a:lnTo>
                      <a:pt x="2358" y="1060"/>
                    </a:lnTo>
                    <a:lnTo>
                      <a:pt x="2343" y="1060"/>
                    </a:lnTo>
                    <a:lnTo>
                      <a:pt x="2327" y="1060"/>
                    </a:lnTo>
                    <a:lnTo>
                      <a:pt x="2312" y="1062"/>
                    </a:lnTo>
                    <a:lnTo>
                      <a:pt x="2296" y="1062"/>
                    </a:lnTo>
                    <a:lnTo>
                      <a:pt x="2281" y="1062"/>
                    </a:lnTo>
                    <a:lnTo>
                      <a:pt x="2266" y="1064"/>
                    </a:lnTo>
                    <a:lnTo>
                      <a:pt x="2250" y="1066"/>
                    </a:lnTo>
                    <a:lnTo>
                      <a:pt x="2235" y="1068"/>
                    </a:lnTo>
                    <a:lnTo>
                      <a:pt x="2220" y="1070"/>
                    </a:lnTo>
                    <a:lnTo>
                      <a:pt x="2204" y="1071"/>
                    </a:lnTo>
                    <a:lnTo>
                      <a:pt x="2189" y="1073"/>
                    </a:lnTo>
                    <a:lnTo>
                      <a:pt x="2172" y="1075"/>
                    </a:lnTo>
                    <a:lnTo>
                      <a:pt x="2156" y="1079"/>
                    </a:lnTo>
                    <a:lnTo>
                      <a:pt x="2141" y="1081"/>
                    </a:lnTo>
                    <a:lnTo>
                      <a:pt x="2124" y="1085"/>
                    </a:lnTo>
                    <a:lnTo>
                      <a:pt x="2108" y="1089"/>
                    </a:lnTo>
                    <a:lnTo>
                      <a:pt x="2093" y="1093"/>
                    </a:lnTo>
                    <a:lnTo>
                      <a:pt x="2076" y="1096"/>
                    </a:lnTo>
                    <a:lnTo>
                      <a:pt x="2060" y="1100"/>
                    </a:lnTo>
                    <a:lnTo>
                      <a:pt x="2045" y="1104"/>
                    </a:lnTo>
                    <a:lnTo>
                      <a:pt x="2028" y="1110"/>
                    </a:lnTo>
                    <a:lnTo>
                      <a:pt x="2012" y="1114"/>
                    </a:lnTo>
                    <a:lnTo>
                      <a:pt x="1997" y="1120"/>
                    </a:lnTo>
                    <a:lnTo>
                      <a:pt x="1980" y="1125"/>
                    </a:lnTo>
                    <a:lnTo>
                      <a:pt x="1964" y="1131"/>
                    </a:lnTo>
                    <a:lnTo>
                      <a:pt x="1947" y="1137"/>
                    </a:lnTo>
                    <a:lnTo>
                      <a:pt x="1932" y="1143"/>
                    </a:lnTo>
                    <a:lnTo>
                      <a:pt x="1916" y="1150"/>
                    </a:lnTo>
                    <a:lnTo>
                      <a:pt x="1899" y="1156"/>
                    </a:lnTo>
                    <a:lnTo>
                      <a:pt x="1884" y="1164"/>
                    </a:lnTo>
                    <a:lnTo>
                      <a:pt x="1868" y="1171"/>
                    </a:lnTo>
                    <a:lnTo>
                      <a:pt x="1851" y="1177"/>
                    </a:lnTo>
                    <a:lnTo>
                      <a:pt x="1836" y="1185"/>
                    </a:lnTo>
                    <a:lnTo>
                      <a:pt x="1820" y="1194"/>
                    </a:lnTo>
                    <a:lnTo>
                      <a:pt x="1805" y="1202"/>
                    </a:lnTo>
                    <a:lnTo>
                      <a:pt x="1790" y="1210"/>
                    </a:lnTo>
                    <a:lnTo>
                      <a:pt x="1772" y="1219"/>
                    </a:lnTo>
                    <a:lnTo>
                      <a:pt x="1757" y="1227"/>
                    </a:lnTo>
                    <a:lnTo>
                      <a:pt x="1742" y="1237"/>
                    </a:lnTo>
                    <a:lnTo>
                      <a:pt x="1726" y="1246"/>
                    </a:lnTo>
                    <a:lnTo>
                      <a:pt x="1711" y="1256"/>
                    </a:lnTo>
                    <a:lnTo>
                      <a:pt x="1695" y="1265"/>
                    </a:lnTo>
                    <a:lnTo>
                      <a:pt x="1682" y="1275"/>
                    </a:lnTo>
                    <a:lnTo>
                      <a:pt x="1667" y="1285"/>
                    </a:lnTo>
                    <a:lnTo>
                      <a:pt x="1651" y="1294"/>
                    </a:lnTo>
                    <a:lnTo>
                      <a:pt x="1636" y="1306"/>
                    </a:lnTo>
                    <a:lnTo>
                      <a:pt x="1623" y="1315"/>
                    </a:lnTo>
                    <a:lnTo>
                      <a:pt x="1607" y="1327"/>
                    </a:lnTo>
                    <a:lnTo>
                      <a:pt x="1594" y="1338"/>
                    </a:lnTo>
                    <a:lnTo>
                      <a:pt x="1578" y="1350"/>
                    </a:lnTo>
                    <a:lnTo>
                      <a:pt x="1565" y="1362"/>
                    </a:lnTo>
                    <a:lnTo>
                      <a:pt x="1550" y="1373"/>
                    </a:lnTo>
                    <a:lnTo>
                      <a:pt x="1536" y="1385"/>
                    </a:lnTo>
                    <a:lnTo>
                      <a:pt x="1523" y="1396"/>
                    </a:lnTo>
                    <a:lnTo>
                      <a:pt x="1509" y="1408"/>
                    </a:lnTo>
                    <a:lnTo>
                      <a:pt x="1496" y="1421"/>
                    </a:lnTo>
                    <a:lnTo>
                      <a:pt x="1482" y="1433"/>
                    </a:lnTo>
                    <a:lnTo>
                      <a:pt x="1469" y="1446"/>
                    </a:lnTo>
                    <a:lnTo>
                      <a:pt x="1459" y="1456"/>
                    </a:lnTo>
                    <a:lnTo>
                      <a:pt x="1473" y="1442"/>
                    </a:lnTo>
                    <a:lnTo>
                      <a:pt x="1484" y="1429"/>
                    </a:lnTo>
                    <a:lnTo>
                      <a:pt x="1498" y="1415"/>
                    </a:lnTo>
                    <a:lnTo>
                      <a:pt x="1509" y="1402"/>
                    </a:lnTo>
                    <a:lnTo>
                      <a:pt x="1521" y="1388"/>
                    </a:lnTo>
                    <a:lnTo>
                      <a:pt x="1534" y="1375"/>
                    </a:lnTo>
                    <a:lnTo>
                      <a:pt x="1546" y="1362"/>
                    </a:lnTo>
                    <a:lnTo>
                      <a:pt x="1557" y="1348"/>
                    </a:lnTo>
                    <a:lnTo>
                      <a:pt x="1569" y="1333"/>
                    </a:lnTo>
                    <a:lnTo>
                      <a:pt x="1580" y="1319"/>
                    </a:lnTo>
                    <a:lnTo>
                      <a:pt x="1590" y="1304"/>
                    </a:lnTo>
                    <a:lnTo>
                      <a:pt x="1601" y="1289"/>
                    </a:lnTo>
                    <a:lnTo>
                      <a:pt x="1613" y="1275"/>
                    </a:lnTo>
                    <a:lnTo>
                      <a:pt x="1623" y="1260"/>
                    </a:lnTo>
                    <a:lnTo>
                      <a:pt x="1632" y="1244"/>
                    </a:lnTo>
                    <a:lnTo>
                      <a:pt x="1644" y="1229"/>
                    </a:lnTo>
                    <a:lnTo>
                      <a:pt x="1653" y="1216"/>
                    </a:lnTo>
                    <a:lnTo>
                      <a:pt x="1663" y="1200"/>
                    </a:lnTo>
                    <a:lnTo>
                      <a:pt x="1672" y="1185"/>
                    </a:lnTo>
                    <a:lnTo>
                      <a:pt x="1680" y="1169"/>
                    </a:lnTo>
                    <a:lnTo>
                      <a:pt x="1690" y="1154"/>
                    </a:lnTo>
                    <a:lnTo>
                      <a:pt x="1699" y="1139"/>
                    </a:lnTo>
                    <a:lnTo>
                      <a:pt x="1707" y="1121"/>
                    </a:lnTo>
                    <a:lnTo>
                      <a:pt x="1715" y="1106"/>
                    </a:lnTo>
                    <a:lnTo>
                      <a:pt x="1722" y="1091"/>
                    </a:lnTo>
                    <a:lnTo>
                      <a:pt x="1732" y="1075"/>
                    </a:lnTo>
                    <a:lnTo>
                      <a:pt x="1740" y="1060"/>
                    </a:lnTo>
                    <a:lnTo>
                      <a:pt x="1745" y="1043"/>
                    </a:lnTo>
                    <a:lnTo>
                      <a:pt x="1753" y="1027"/>
                    </a:lnTo>
                    <a:lnTo>
                      <a:pt x="1761" y="1012"/>
                    </a:lnTo>
                    <a:lnTo>
                      <a:pt x="1767" y="995"/>
                    </a:lnTo>
                    <a:lnTo>
                      <a:pt x="1772" y="979"/>
                    </a:lnTo>
                    <a:lnTo>
                      <a:pt x="1780" y="964"/>
                    </a:lnTo>
                    <a:lnTo>
                      <a:pt x="1786" y="947"/>
                    </a:lnTo>
                    <a:lnTo>
                      <a:pt x="1791" y="931"/>
                    </a:lnTo>
                    <a:lnTo>
                      <a:pt x="1795" y="914"/>
                    </a:lnTo>
                    <a:lnTo>
                      <a:pt x="1801" y="899"/>
                    </a:lnTo>
                    <a:lnTo>
                      <a:pt x="1807" y="883"/>
                    </a:lnTo>
                    <a:lnTo>
                      <a:pt x="1811" y="866"/>
                    </a:lnTo>
                    <a:lnTo>
                      <a:pt x="1816" y="851"/>
                    </a:lnTo>
                    <a:lnTo>
                      <a:pt x="1820" y="833"/>
                    </a:lnTo>
                    <a:lnTo>
                      <a:pt x="1824" y="818"/>
                    </a:lnTo>
                    <a:lnTo>
                      <a:pt x="1828" y="803"/>
                    </a:lnTo>
                    <a:lnTo>
                      <a:pt x="1832" y="785"/>
                    </a:lnTo>
                    <a:lnTo>
                      <a:pt x="1834" y="770"/>
                    </a:lnTo>
                    <a:lnTo>
                      <a:pt x="1838" y="755"/>
                    </a:lnTo>
                    <a:lnTo>
                      <a:pt x="1839" y="739"/>
                    </a:lnTo>
                    <a:lnTo>
                      <a:pt x="1843" y="722"/>
                    </a:lnTo>
                    <a:lnTo>
                      <a:pt x="1845" y="707"/>
                    </a:lnTo>
                    <a:lnTo>
                      <a:pt x="1847" y="691"/>
                    </a:lnTo>
                    <a:lnTo>
                      <a:pt x="1849" y="676"/>
                    </a:lnTo>
                    <a:lnTo>
                      <a:pt x="1849" y="660"/>
                    </a:lnTo>
                    <a:lnTo>
                      <a:pt x="1851" y="645"/>
                    </a:lnTo>
                    <a:lnTo>
                      <a:pt x="1853" y="630"/>
                    </a:lnTo>
                    <a:lnTo>
                      <a:pt x="1853" y="614"/>
                    </a:lnTo>
                    <a:lnTo>
                      <a:pt x="1853" y="599"/>
                    </a:lnTo>
                    <a:lnTo>
                      <a:pt x="1855" y="584"/>
                    </a:lnTo>
                    <a:lnTo>
                      <a:pt x="1855" y="568"/>
                    </a:lnTo>
                    <a:lnTo>
                      <a:pt x="1855" y="553"/>
                    </a:lnTo>
                    <a:lnTo>
                      <a:pt x="1853" y="539"/>
                    </a:lnTo>
                    <a:lnTo>
                      <a:pt x="1853" y="524"/>
                    </a:lnTo>
                    <a:lnTo>
                      <a:pt x="1853" y="509"/>
                    </a:lnTo>
                    <a:lnTo>
                      <a:pt x="1851" y="495"/>
                    </a:lnTo>
                    <a:lnTo>
                      <a:pt x="1849" y="480"/>
                    </a:lnTo>
                    <a:lnTo>
                      <a:pt x="1849" y="466"/>
                    </a:lnTo>
                    <a:lnTo>
                      <a:pt x="1847" y="453"/>
                    </a:lnTo>
                    <a:lnTo>
                      <a:pt x="1845" y="440"/>
                    </a:lnTo>
                    <a:lnTo>
                      <a:pt x="1841" y="424"/>
                    </a:lnTo>
                    <a:lnTo>
                      <a:pt x="1839" y="411"/>
                    </a:lnTo>
                    <a:lnTo>
                      <a:pt x="1838" y="397"/>
                    </a:lnTo>
                    <a:lnTo>
                      <a:pt x="1834" y="384"/>
                    </a:lnTo>
                    <a:lnTo>
                      <a:pt x="1832" y="372"/>
                    </a:lnTo>
                    <a:lnTo>
                      <a:pt x="1828" y="359"/>
                    </a:lnTo>
                    <a:lnTo>
                      <a:pt x="1824" y="345"/>
                    </a:lnTo>
                    <a:lnTo>
                      <a:pt x="1820" y="334"/>
                    </a:lnTo>
                    <a:lnTo>
                      <a:pt x="1816" y="320"/>
                    </a:lnTo>
                    <a:lnTo>
                      <a:pt x="1813" y="309"/>
                    </a:lnTo>
                    <a:lnTo>
                      <a:pt x="1809" y="297"/>
                    </a:lnTo>
                    <a:lnTo>
                      <a:pt x="1805" y="284"/>
                    </a:lnTo>
                    <a:lnTo>
                      <a:pt x="1799" y="272"/>
                    </a:lnTo>
                    <a:lnTo>
                      <a:pt x="1795" y="261"/>
                    </a:lnTo>
                    <a:lnTo>
                      <a:pt x="1790" y="249"/>
                    </a:lnTo>
                    <a:lnTo>
                      <a:pt x="1784" y="240"/>
                    </a:lnTo>
                    <a:lnTo>
                      <a:pt x="1780" y="228"/>
                    </a:lnTo>
                    <a:lnTo>
                      <a:pt x="1774" y="219"/>
                    </a:lnTo>
                    <a:lnTo>
                      <a:pt x="1768" y="207"/>
                    </a:lnTo>
                    <a:lnTo>
                      <a:pt x="1763" y="198"/>
                    </a:lnTo>
                    <a:lnTo>
                      <a:pt x="1757" y="188"/>
                    </a:lnTo>
                    <a:lnTo>
                      <a:pt x="1749" y="178"/>
                    </a:lnTo>
                    <a:lnTo>
                      <a:pt x="1743" y="169"/>
                    </a:lnTo>
                    <a:lnTo>
                      <a:pt x="1738" y="159"/>
                    </a:lnTo>
                    <a:lnTo>
                      <a:pt x="1730" y="150"/>
                    </a:lnTo>
                    <a:lnTo>
                      <a:pt x="1724" y="142"/>
                    </a:lnTo>
                    <a:lnTo>
                      <a:pt x="1717" y="132"/>
                    </a:lnTo>
                    <a:lnTo>
                      <a:pt x="1709" y="125"/>
                    </a:lnTo>
                    <a:lnTo>
                      <a:pt x="1703" y="117"/>
                    </a:lnTo>
                    <a:lnTo>
                      <a:pt x="1695" y="109"/>
                    </a:lnTo>
                    <a:lnTo>
                      <a:pt x="1688" y="101"/>
                    </a:lnTo>
                    <a:lnTo>
                      <a:pt x="1680" y="94"/>
                    </a:lnTo>
                    <a:lnTo>
                      <a:pt x="1672" y="86"/>
                    </a:lnTo>
                    <a:lnTo>
                      <a:pt x="1665" y="80"/>
                    </a:lnTo>
                    <a:lnTo>
                      <a:pt x="1657" y="73"/>
                    </a:lnTo>
                    <a:lnTo>
                      <a:pt x="1649" y="67"/>
                    </a:lnTo>
                    <a:lnTo>
                      <a:pt x="1640" y="61"/>
                    </a:lnTo>
                    <a:lnTo>
                      <a:pt x="1632" y="55"/>
                    </a:lnTo>
                    <a:lnTo>
                      <a:pt x="1624" y="50"/>
                    </a:lnTo>
                    <a:lnTo>
                      <a:pt x="1615" y="44"/>
                    </a:lnTo>
                    <a:lnTo>
                      <a:pt x="1607" y="40"/>
                    </a:lnTo>
                    <a:lnTo>
                      <a:pt x="1599" y="34"/>
                    </a:lnTo>
                    <a:lnTo>
                      <a:pt x="1590" y="30"/>
                    </a:lnTo>
                    <a:lnTo>
                      <a:pt x="1582" y="27"/>
                    </a:lnTo>
                    <a:lnTo>
                      <a:pt x="1573" y="23"/>
                    </a:lnTo>
                    <a:lnTo>
                      <a:pt x="1563" y="19"/>
                    </a:lnTo>
                    <a:lnTo>
                      <a:pt x="1555" y="17"/>
                    </a:lnTo>
                    <a:lnTo>
                      <a:pt x="1546" y="13"/>
                    </a:lnTo>
                    <a:lnTo>
                      <a:pt x="1538" y="11"/>
                    </a:lnTo>
                    <a:lnTo>
                      <a:pt x="1528" y="7"/>
                    </a:lnTo>
                    <a:lnTo>
                      <a:pt x="1519" y="5"/>
                    </a:lnTo>
                    <a:lnTo>
                      <a:pt x="1509" y="4"/>
                    </a:lnTo>
                    <a:lnTo>
                      <a:pt x="1502" y="4"/>
                    </a:lnTo>
                    <a:lnTo>
                      <a:pt x="1492" y="2"/>
                    </a:lnTo>
                    <a:lnTo>
                      <a:pt x="1482" y="0"/>
                    </a:lnTo>
                    <a:lnTo>
                      <a:pt x="1473" y="0"/>
                    </a:lnTo>
                    <a:lnTo>
                      <a:pt x="1465" y="0"/>
                    </a:lnTo>
                    <a:lnTo>
                      <a:pt x="1456" y="0"/>
                    </a:lnTo>
                    <a:lnTo>
                      <a:pt x="1446" y="0"/>
                    </a:lnTo>
                    <a:lnTo>
                      <a:pt x="1436" y="0"/>
                    </a:lnTo>
                    <a:lnTo>
                      <a:pt x="1427" y="2"/>
                    </a:lnTo>
                    <a:lnTo>
                      <a:pt x="1419" y="2"/>
                    </a:lnTo>
                    <a:lnTo>
                      <a:pt x="1409" y="4"/>
                    </a:lnTo>
                    <a:lnTo>
                      <a:pt x="1400" y="5"/>
                    </a:lnTo>
                    <a:lnTo>
                      <a:pt x="1392" y="7"/>
                    </a:lnTo>
                    <a:lnTo>
                      <a:pt x="1383" y="9"/>
                    </a:lnTo>
                    <a:lnTo>
                      <a:pt x="1373" y="11"/>
                    </a:lnTo>
                    <a:lnTo>
                      <a:pt x="1365" y="15"/>
                    </a:lnTo>
                    <a:lnTo>
                      <a:pt x="1356" y="17"/>
                    </a:lnTo>
                    <a:lnTo>
                      <a:pt x="1346" y="21"/>
                    </a:lnTo>
                    <a:lnTo>
                      <a:pt x="1338" y="25"/>
                    </a:lnTo>
                    <a:lnTo>
                      <a:pt x="1329" y="28"/>
                    </a:lnTo>
                    <a:lnTo>
                      <a:pt x="1321" y="32"/>
                    </a:lnTo>
                    <a:lnTo>
                      <a:pt x="1312" y="38"/>
                    </a:lnTo>
                    <a:lnTo>
                      <a:pt x="1304" y="42"/>
                    </a:lnTo>
                    <a:lnTo>
                      <a:pt x="1294" y="48"/>
                    </a:lnTo>
                    <a:lnTo>
                      <a:pt x="1287" y="52"/>
                    </a:lnTo>
                    <a:lnTo>
                      <a:pt x="1279" y="57"/>
                    </a:lnTo>
                    <a:lnTo>
                      <a:pt x="1269" y="63"/>
                    </a:lnTo>
                    <a:lnTo>
                      <a:pt x="1262" y="71"/>
                    </a:lnTo>
                    <a:lnTo>
                      <a:pt x="1254" y="77"/>
                    </a:lnTo>
                    <a:lnTo>
                      <a:pt x="1246" y="82"/>
                    </a:lnTo>
                    <a:lnTo>
                      <a:pt x="1239" y="90"/>
                    </a:lnTo>
                    <a:lnTo>
                      <a:pt x="1231" y="98"/>
                    </a:lnTo>
                    <a:lnTo>
                      <a:pt x="1223" y="105"/>
                    </a:lnTo>
                    <a:lnTo>
                      <a:pt x="1216" y="113"/>
                    </a:lnTo>
                    <a:lnTo>
                      <a:pt x="1208" y="121"/>
                    </a:lnTo>
                    <a:lnTo>
                      <a:pt x="1202" y="128"/>
                    </a:lnTo>
                    <a:lnTo>
                      <a:pt x="1194" y="136"/>
                    </a:lnTo>
                    <a:lnTo>
                      <a:pt x="1187" y="146"/>
                    </a:lnTo>
                    <a:lnTo>
                      <a:pt x="1181" y="153"/>
                    </a:lnTo>
                    <a:lnTo>
                      <a:pt x="1175" y="163"/>
                    </a:lnTo>
                    <a:lnTo>
                      <a:pt x="1168" y="173"/>
                    </a:lnTo>
                    <a:lnTo>
                      <a:pt x="1162" y="182"/>
                    </a:lnTo>
                    <a:lnTo>
                      <a:pt x="1156" y="192"/>
                    </a:lnTo>
                    <a:lnTo>
                      <a:pt x="1150" y="201"/>
                    </a:lnTo>
                    <a:lnTo>
                      <a:pt x="1144" y="213"/>
                    </a:lnTo>
                    <a:lnTo>
                      <a:pt x="1139" y="222"/>
                    </a:lnTo>
                    <a:lnTo>
                      <a:pt x="1133" y="234"/>
                    </a:lnTo>
                    <a:lnTo>
                      <a:pt x="1127" y="246"/>
                    </a:lnTo>
                    <a:lnTo>
                      <a:pt x="1121" y="255"/>
                    </a:lnTo>
                    <a:lnTo>
                      <a:pt x="1118" y="267"/>
                    </a:lnTo>
                    <a:lnTo>
                      <a:pt x="1112" y="278"/>
                    </a:lnTo>
                    <a:lnTo>
                      <a:pt x="1108" y="290"/>
                    </a:lnTo>
                    <a:lnTo>
                      <a:pt x="1104" y="303"/>
                    </a:lnTo>
                    <a:lnTo>
                      <a:pt x="1100" y="315"/>
                    </a:lnTo>
                    <a:lnTo>
                      <a:pt x="1096" y="326"/>
                    </a:lnTo>
                    <a:lnTo>
                      <a:pt x="1093" y="340"/>
                    </a:lnTo>
                    <a:lnTo>
                      <a:pt x="1089" y="353"/>
                    </a:lnTo>
                    <a:lnTo>
                      <a:pt x="1085" y="365"/>
                    </a:lnTo>
                    <a:lnTo>
                      <a:pt x="1081" y="378"/>
                    </a:lnTo>
                    <a:lnTo>
                      <a:pt x="1079" y="392"/>
                    </a:lnTo>
                    <a:lnTo>
                      <a:pt x="1075" y="405"/>
                    </a:lnTo>
                    <a:lnTo>
                      <a:pt x="1073" y="418"/>
                    </a:lnTo>
                    <a:lnTo>
                      <a:pt x="1072" y="432"/>
                    </a:lnTo>
                    <a:lnTo>
                      <a:pt x="1070" y="445"/>
                    </a:lnTo>
                    <a:lnTo>
                      <a:pt x="1068" y="459"/>
                    </a:lnTo>
                    <a:lnTo>
                      <a:pt x="1066" y="474"/>
                    </a:lnTo>
                    <a:lnTo>
                      <a:pt x="1064" y="488"/>
                    </a:lnTo>
                    <a:lnTo>
                      <a:pt x="1064" y="503"/>
                    </a:lnTo>
                    <a:lnTo>
                      <a:pt x="1062" y="516"/>
                    </a:lnTo>
                    <a:lnTo>
                      <a:pt x="1062" y="532"/>
                    </a:lnTo>
                    <a:lnTo>
                      <a:pt x="1062" y="547"/>
                    </a:lnTo>
                    <a:lnTo>
                      <a:pt x="1060" y="561"/>
                    </a:lnTo>
                    <a:lnTo>
                      <a:pt x="1060" y="576"/>
                    </a:lnTo>
                    <a:lnTo>
                      <a:pt x="1062" y="591"/>
                    </a:lnTo>
                    <a:lnTo>
                      <a:pt x="1062" y="607"/>
                    </a:lnTo>
                    <a:lnTo>
                      <a:pt x="1062" y="622"/>
                    </a:lnTo>
                    <a:lnTo>
                      <a:pt x="1064" y="637"/>
                    </a:lnTo>
                    <a:lnTo>
                      <a:pt x="1064" y="653"/>
                    </a:lnTo>
                    <a:lnTo>
                      <a:pt x="1066" y="668"/>
                    </a:lnTo>
                    <a:lnTo>
                      <a:pt x="1068" y="683"/>
                    </a:lnTo>
                    <a:lnTo>
                      <a:pt x="1070" y="699"/>
                    </a:lnTo>
                    <a:lnTo>
                      <a:pt x="1072" y="714"/>
                    </a:lnTo>
                    <a:lnTo>
                      <a:pt x="1073" y="732"/>
                    </a:lnTo>
                    <a:lnTo>
                      <a:pt x="1075" y="747"/>
                    </a:lnTo>
                    <a:lnTo>
                      <a:pt x="1079" y="762"/>
                    </a:lnTo>
                    <a:lnTo>
                      <a:pt x="1083" y="778"/>
                    </a:lnTo>
                    <a:lnTo>
                      <a:pt x="1085" y="795"/>
                    </a:lnTo>
                    <a:lnTo>
                      <a:pt x="1089" y="810"/>
                    </a:lnTo>
                    <a:lnTo>
                      <a:pt x="1093" y="826"/>
                    </a:lnTo>
                    <a:lnTo>
                      <a:pt x="1096" y="843"/>
                    </a:lnTo>
                    <a:lnTo>
                      <a:pt x="1102" y="858"/>
                    </a:lnTo>
                    <a:lnTo>
                      <a:pt x="1106" y="874"/>
                    </a:lnTo>
                    <a:lnTo>
                      <a:pt x="1112" y="891"/>
                    </a:lnTo>
                    <a:lnTo>
                      <a:pt x="1116" y="906"/>
                    </a:lnTo>
                    <a:lnTo>
                      <a:pt x="1121" y="924"/>
                    </a:lnTo>
                    <a:lnTo>
                      <a:pt x="1127" y="939"/>
                    </a:lnTo>
                    <a:lnTo>
                      <a:pt x="1133" y="954"/>
                    </a:lnTo>
                    <a:lnTo>
                      <a:pt x="1139" y="972"/>
                    </a:lnTo>
                    <a:lnTo>
                      <a:pt x="1144" y="987"/>
                    </a:lnTo>
                    <a:lnTo>
                      <a:pt x="1152" y="1002"/>
                    </a:lnTo>
                    <a:lnTo>
                      <a:pt x="1158" y="1020"/>
                    </a:lnTo>
                    <a:lnTo>
                      <a:pt x="1166" y="1035"/>
                    </a:lnTo>
                    <a:lnTo>
                      <a:pt x="1173" y="1050"/>
                    </a:lnTo>
                    <a:lnTo>
                      <a:pt x="1179" y="1068"/>
                    </a:lnTo>
                    <a:lnTo>
                      <a:pt x="1187" y="1083"/>
                    </a:lnTo>
                    <a:lnTo>
                      <a:pt x="1196" y="1098"/>
                    </a:lnTo>
                    <a:lnTo>
                      <a:pt x="1204" y="1114"/>
                    </a:lnTo>
                    <a:lnTo>
                      <a:pt x="1212" y="1129"/>
                    </a:lnTo>
                    <a:lnTo>
                      <a:pt x="1221" y="1146"/>
                    </a:lnTo>
                    <a:lnTo>
                      <a:pt x="1229" y="1162"/>
                    </a:lnTo>
                    <a:lnTo>
                      <a:pt x="1239" y="1177"/>
                    </a:lnTo>
                    <a:lnTo>
                      <a:pt x="1248" y="1192"/>
                    </a:lnTo>
                    <a:lnTo>
                      <a:pt x="1258" y="1208"/>
                    </a:lnTo>
                    <a:lnTo>
                      <a:pt x="1267" y="1223"/>
                    </a:lnTo>
                    <a:lnTo>
                      <a:pt x="1277" y="1237"/>
                    </a:lnTo>
                    <a:lnTo>
                      <a:pt x="1287" y="1252"/>
                    </a:lnTo>
                    <a:lnTo>
                      <a:pt x="1298" y="1267"/>
                    </a:lnTo>
                    <a:lnTo>
                      <a:pt x="1308" y="1283"/>
                    </a:lnTo>
                    <a:lnTo>
                      <a:pt x="1319" y="1296"/>
                    </a:lnTo>
                    <a:lnTo>
                      <a:pt x="1329" y="1312"/>
                    </a:lnTo>
                    <a:lnTo>
                      <a:pt x="1340" y="1325"/>
                    </a:lnTo>
                    <a:lnTo>
                      <a:pt x="1352" y="1340"/>
                    </a:lnTo>
                    <a:lnTo>
                      <a:pt x="1363" y="1354"/>
                    </a:lnTo>
                    <a:lnTo>
                      <a:pt x="1375" y="1367"/>
                    </a:lnTo>
                    <a:lnTo>
                      <a:pt x="1386" y="1383"/>
                    </a:lnTo>
                    <a:lnTo>
                      <a:pt x="1400" y="1396"/>
                    </a:lnTo>
                    <a:lnTo>
                      <a:pt x="1411" y="1410"/>
                    </a:lnTo>
                    <a:lnTo>
                      <a:pt x="1425" y="1423"/>
                    </a:lnTo>
                    <a:lnTo>
                      <a:pt x="1436" y="1436"/>
                    </a:lnTo>
                    <a:lnTo>
                      <a:pt x="1450" y="1450"/>
                    </a:lnTo>
                    <a:lnTo>
                      <a:pt x="1452" y="1452"/>
                    </a:lnTo>
                    <a:lnTo>
                      <a:pt x="1440" y="1440"/>
                    </a:lnTo>
                    <a:lnTo>
                      <a:pt x="1427" y="1427"/>
                    </a:lnTo>
                    <a:lnTo>
                      <a:pt x="1413" y="1415"/>
                    </a:lnTo>
                    <a:lnTo>
                      <a:pt x="1400" y="1402"/>
                    </a:lnTo>
                    <a:lnTo>
                      <a:pt x="1386" y="1390"/>
                    </a:lnTo>
                    <a:lnTo>
                      <a:pt x="1371" y="1379"/>
                    </a:lnTo>
                    <a:lnTo>
                      <a:pt x="1358" y="1367"/>
                    </a:lnTo>
                    <a:lnTo>
                      <a:pt x="1344" y="1356"/>
                    </a:lnTo>
                    <a:lnTo>
                      <a:pt x="1329" y="1344"/>
                    </a:lnTo>
                    <a:lnTo>
                      <a:pt x="1315" y="1333"/>
                    </a:lnTo>
                    <a:lnTo>
                      <a:pt x="1300" y="1321"/>
                    </a:lnTo>
                    <a:lnTo>
                      <a:pt x="1287" y="1312"/>
                    </a:lnTo>
                    <a:lnTo>
                      <a:pt x="1271" y="1300"/>
                    </a:lnTo>
                    <a:lnTo>
                      <a:pt x="1256" y="1290"/>
                    </a:lnTo>
                    <a:lnTo>
                      <a:pt x="1240" y="1279"/>
                    </a:lnTo>
                    <a:lnTo>
                      <a:pt x="1227" y="1269"/>
                    </a:lnTo>
                    <a:lnTo>
                      <a:pt x="1212" y="1260"/>
                    </a:lnTo>
                    <a:lnTo>
                      <a:pt x="1196" y="1250"/>
                    </a:lnTo>
                    <a:lnTo>
                      <a:pt x="1181" y="1241"/>
                    </a:lnTo>
                    <a:lnTo>
                      <a:pt x="1166" y="1231"/>
                    </a:lnTo>
                    <a:lnTo>
                      <a:pt x="1150" y="1223"/>
                    </a:lnTo>
                    <a:lnTo>
                      <a:pt x="1133" y="1214"/>
                    </a:lnTo>
                    <a:lnTo>
                      <a:pt x="1118" y="1206"/>
                    </a:lnTo>
                    <a:lnTo>
                      <a:pt x="1102" y="1198"/>
                    </a:lnTo>
                    <a:lnTo>
                      <a:pt x="1087" y="1189"/>
                    </a:lnTo>
                    <a:lnTo>
                      <a:pt x="1072" y="1181"/>
                    </a:lnTo>
                    <a:lnTo>
                      <a:pt x="1054" y="1175"/>
                    </a:lnTo>
                    <a:lnTo>
                      <a:pt x="1039" y="1168"/>
                    </a:lnTo>
                    <a:lnTo>
                      <a:pt x="1024" y="1160"/>
                    </a:lnTo>
                    <a:lnTo>
                      <a:pt x="1008" y="1154"/>
                    </a:lnTo>
                    <a:lnTo>
                      <a:pt x="991" y="1146"/>
                    </a:lnTo>
                    <a:lnTo>
                      <a:pt x="976" y="1141"/>
                    </a:lnTo>
                    <a:lnTo>
                      <a:pt x="958" y="1135"/>
                    </a:lnTo>
                    <a:lnTo>
                      <a:pt x="943" y="1129"/>
                    </a:lnTo>
                    <a:lnTo>
                      <a:pt x="928" y="1123"/>
                    </a:lnTo>
                    <a:lnTo>
                      <a:pt x="910" y="1118"/>
                    </a:lnTo>
                    <a:lnTo>
                      <a:pt x="895" y="1112"/>
                    </a:lnTo>
                    <a:lnTo>
                      <a:pt x="880" y="1108"/>
                    </a:lnTo>
                    <a:lnTo>
                      <a:pt x="862" y="1102"/>
                    </a:lnTo>
                    <a:lnTo>
                      <a:pt x="847" y="1098"/>
                    </a:lnTo>
                    <a:lnTo>
                      <a:pt x="830" y="1095"/>
                    </a:lnTo>
                    <a:lnTo>
                      <a:pt x="814" y="1091"/>
                    </a:lnTo>
                    <a:lnTo>
                      <a:pt x="799" y="1087"/>
                    </a:lnTo>
                    <a:lnTo>
                      <a:pt x="782" y="1083"/>
                    </a:lnTo>
                    <a:lnTo>
                      <a:pt x="766" y="1079"/>
                    </a:lnTo>
                    <a:lnTo>
                      <a:pt x="751" y="1077"/>
                    </a:lnTo>
                    <a:lnTo>
                      <a:pt x="736" y="1073"/>
                    </a:lnTo>
                    <a:lnTo>
                      <a:pt x="718" y="1071"/>
                    </a:lnTo>
                    <a:lnTo>
                      <a:pt x="703" y="1070"/>
                    </a:lnTo>
                    <a:lnTo>
                      <a:pt x="688" y="1068"/>
                    </a:lnTo>
                    <a:lnTo>
                      <a:pt x="672" y="1066"/>
                    </a:lnTo>
                    <a:lnTo>
                      <a:pt x="657" y="1064"/>
                    </a:lnTo>
                    <a:lnTo>
                      <a:pt x="641" y="1064"/>
                    </a:lnTo>
                    <a:lnTo>
                      <a:pt x="626" y="1062"/>
                    </a:lnTo>
                    <a:lnTo>
                      <a:pt x="611" y="1062"/>
                    </a:lnTo>
                    <a:lnTo>
                      <a:pt x="595" y="1062"/>
                    </a:lnTo>
                    <a:lnTo>
                      <a:pt x="580" y="1060"/>
                    </a:lnTo>
                    <a:lnTo>
                      <a:pt x="565" y="1060"/>
                    </a:lnTo>
                    <a:lnTo>
                      <a:pt x="549" y="1062"/>
                    </a:lnTo>
                    <a:lnTo>
                      <a:pt x="536" y="1062"/>
                    </a:lnTo>
                    <a:lnTo>
                      <a:pt x="520" y="1062"/>
                    </a:lnTo>
                    <a:lnTo>
                      <a:pt x="507" y="1064"/>
                    </a:lnTo>
                    <a:lnTo>
                      <a:pt x="492" y="1064"/>
                    </a:lnTo>
                    <a:lnTo>
                      <a:pt x="478" y="1066"/>
                    </a:lnTo>
                    <a:lnTo>
                      <a:pt x="463" y="1068"/>
                    </a:lnTo>
                    <a:lnTo>
                      <a:pt x="449" y="1070"/>
                    </a:lnTo>
                    <a:lnTo>
                      <a:pt x="436" y="1071"/>
                    </a:lnTo>
                    <a:lnTo>
                      <a:pt x="423" y="1073"/>
                    </a:lnTo>
                    <a:lnTo>
                      <a:pt x="409" y="1075"/>
                    </a:lnTo>
                    <a:lnTo>
                      <a:pt x="396" y="1079"/>
                    </a:lnTo>
                    <a:lnTo>
                      <a:pt x="382" y="1081"/>
                    </a:lnTo>
                    <a:lnTo>
                      <a:pt x="369" y="1085"/>
                    </a:lnTo>
                    <a:lnTo>
                      <a:pt x="355" y="1087"/>
                    </a:lnTo>
                    <a:lnTo>
                      <a:pt x="344" y="1091"/>
                    </a:lnTo>
                    <a:lnTo>
                      <a:pt x="330" y="1095"/>
                    </a:lnTo>
                    <a:lnTo>
                      <a:pt x="319" y="1098"/>
                    </a:lnTo>
                    <a:lnTo>
                      <a:pt x="305" y="1102"/>
                    </a:lnTo>
                    <a:lnTo>
                      <a:pt x="294" y="1108"/>
                    </a:lnTo>
                    <a:lnTo>
                      <a:pt x="282" y="1112"/>
                    </a:lnTo>
                    <a:lnTo>
                      <a:pt x="271" y="1116"/>
                    </a:lnTo>
                    <a:lnTo>
                      <a:pt x="259" y="1121"/>
                    </a:lnTo>
                    <a:lnTo>
                      <a:pt x="248" y="1125"/>
                    </a:lnTo>
                    <a:lnTo>
                      <a:pt x="236" y="1131"/>
                    </a:lnTo>
                    <a:lnTo>
                      <a:pt x="227" y="1137"/>
                    </a:lnTo>
                    <a:lnTo>
                      <a:pt x="215" y="1143"/>
                    </a:lnTo>
                    <a:lnTo>
                      <a:pt x="206" y="1148"/>
                    </a:lnTo>
                    <a:lnTo>
                      <a:pt x="196" y="1154"/>
                    </a:lnTo>
                    <a:lnTo>
                      <a:pt x="185" y="1160"/>
                    </a:lnTo>
                    <a:lnTo>
                      <a:pt x="175" y="1166"/>
                    </a:lnTo>
                    <a:lnTo>
                      <a:pt x="165" y="1173"/>
                    </a:lnTo>
                    <a:lnTo>
                      <a:pt x="158" y="1179"/>
                    </a:lnTo>
                    <a:lnTo>
                      <a:pt x="148" y="1187"/>
                    </a:lnTo>
                    <a:lnTo>
                      <a:pt x="138" y="1192"/>
                    </a:lnTo>
                    <a:lnTo>
                      <a:pt x="131" y="1200"/>
                    </a:lnTo>
                    <a:lnTo>
                      <a:pt x="123" y="1206"/>
                    </a:lnTo>
                    <a:lnTo>
                      <a:pt x="115" y="1214"/>
                    </a:lnTo>
                    <a:lnTo>
                      <a:pt x="108" y="1221"/>
                    </a:lnTo>
                    <a:lnTo>
                      <a:pt x="100" y="1229"/>
                    </a:lnTo>
                    <a:lnTo>
                      <a:pt x="92" y="1237"/>
                    </a:lnTo>
                    <a:lnTo>
                      <a:pt x="85" y="1244"/>
                    </a:lnTo>
                    <a:lnTo>
                      <a:pt x="79" y="1252"/>
                    </a:lnTo>
                    <a:lnTo>
                      <a:pt x="71" y="1260"/>
                    </a:lnTo>
                    <a:lnTo>
                      <a:pt x="65" y="1267"/>
                    </a:lnTo>
                    <a:lnTo>
                      <a:pt x="60" y="1277"/>
                    </a:lnTo>
                    <a:lnTo>
                      <a:pt x="54" y="1285"/>
                    </a:lnTo>
                    <a:lnTo>
                      <a:pt x="48" y="1292"/>
                    </a:lnTo>
                    <a:lnTo>
                      <a:pt x="44" y="1302"/>
                    </a:lnTo>
                    <a:lnTo>
                      <a:pt x="39" y="1310"/>
                    </a:lnTo>
                    <a:lnTo>
                      <a:pt x="35" y="1319"/>
                    </a:lnTo>
                    <a:lnTo>
                      <a:pt x="31" y="1327"/>
                    </a:lnTo>
                    <a:lnTo>
                      <a:pt x="27" y="1337"/>
                    </a:lnTo>
                    <a:lnTo>
                      <a:pt x="23" y="1344"/>
                    </a:lnTo>
                    <a:lnTo>
                      <a:pt x="19" y="1354"/>
                    </a:lnTo>
                    <a:lnTo>
                      <a:pt x="16" y="1362"/>
                    </a:lnTo>
                    <a:lnTo>
                      <a:pt x="14" y="1371"/>
                    </a:lnTo>
                    <a:lnTo>
                      <a:pt x="10" y="1381"/>
                    </a:lnTo>
                    <a:lnTo>
                      <a:pt x="8" y="1388"/>
                    </a:lnTo>
                    <a:lnTo>
                      <a:pt x="6" y="1398"/>
                    </a:lnTo>
                    <a:lnTo>
                      <a:pt x="4" y="1408"/>
                    </a:lnTo>
                    <a:lnTo>
                      <a:pt x="2" y="1417"/>
                    </a:lnTo>
                    <a:lnTo>
                      <a:pt x="2" y="1425"/>
                    </a:lnTo>
                    <a:lnTo>
                      <a:pt x="0" y="1435"/>
                    </a:lnTo>
                    <a:lnTo>
                      <a:pt x="0" y="1444"/>
                    </a:lnTo>
                    <a:lnTo>
                      <a:pt x="0" y="1454"/>
                    </a:lnTo>
                  </a:path>
                </a:pathLst>
              </a:custGeom>
              <a:solidFill>
                <a:srgbClr val="FFFF00"/>
              </a:solidFill>
              <a:ln w="28575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Freeform 26"/>
              <p:cNvSpPr>
                <a:spLocks/>
              </p:cNvSpPr>
              <p:nvPr/>
            </p:nvSpPr>
            <p:spPr bwMode="auto">
              <a:xfrm>
                <a:off x="1690" y="3029"/>
                <a:ext cx="1457" cy="731"/>
              </a:xfrm>
              <a:custGeom>
                <a:avLst/>
                <a:gdLst>
                  <a:gd name="T0" fmla="*/ 0 w 2915"/>
                  <a:gd name="T1" fmla="*/ 1 h 1461"/>
                  <a:gd name="T2" fmla="*/ 0 w 2915"/>
                  <a:gd name="T3" fmla="*/ 1 h 1461"/>
                  <a:gd name="T4" fmla="*/ 0 w 2915"/>
                  <a:gd name="T5" fmla="*/ 1 h 1461"/>
                  <a:gd name="T6" fmla="*/ 0 w 2915"/>
                  <a:gd name="T7" fmla="*/ 1 h 1461"/>
                  <a:gd name="T8" fmla="*/ 0 w 2915"/>
                  <a:gd name="T9" fmla="*/ 1 h 1461"/>
                  <a:gd name="T10" fmla="*/ 0 w 2915"/>
                  <a:gd name="T11" fmla="*/ 1 h 1461"/>
                  <a:gd name="T12" fmla="*/ 0 w 2915"/>
                  <a:gd name="T13" fmla="*/ 1 h 1461"/>
                  <a:gd name="T14" fmla="*/ 0 w 2915"/>
                  <a:gd name="T15" fmla="*/ 1 h 1461"/>
                  <a:gd name="T16" fmla="*/ 0 w 2915"/>
                  <a:gd name="T17" fmla="*/ 1 h 1461"/>
                  <a:gd name="T18" fmla="*/ 0 w 2915"/>
                  <a:gd name="T19" fmla="*/ 1 h 1461"/>
                  <a:gd name="T20" fmla="*/ 0 w 2915"/>
                  <a:gd name="T21" fmla="*/ 1 h 1461"/>
                  <a:gd name="T22" fmla="*/ 0 w 2915"/>
                  <a:gd name="T23" fmla="*/ 1 h 1461"/>
                  <a:gd name="T24" fmla="*/ 0 w 2915"/>
                  <a:gd name="T25" fmla="*/ 1 h 1461"/>
                  <a:gd name="T26" fmla="*/ 0 w 2915"/>
                  <a:gd name="T27" fmla="*/ 1 h 1461"/>
                  <a:gd name="T28" fmla="*/ 0 w 2915"/>
                  <a:gd name="T29" fmla="*/ 1 h 1461"/>
                  <a:gd name="T30" fmla="*/ 0 w 2915"/>
                  <a:gd name="T31" fmla="*/ 1 h 1461"/>
                  <a:gd name="T32" fmla="*/ 0 w 2915"/>
                  <a:gd name="T33" fmla="*/ 1 h 1461"/>
                  <a:gd name="T34" fmla="*/ 0 w 2915"/>
                  <a:gd name="T35" fmla="*/ 1 h 1461"/>
                  <a:gd name="T36" fmla="*/ 0 w 2915"/>
                  <a:gd name="T37" fmla="*/ 1 h 1461"/>
                  <a:gd name="T38" fmla="*/ 0 w 2915"/>
                  <a:gd name="T39" fmla="*/ 1 h 1461"/>
                  <a:gd name="T40" fmla="*/ 0 w 2915"/>
                  <a:gd name="T41" fmla="*/ 1 h 1461"/>
                  <a:gd name="T42" fmla="*/ 0 w 2915"/>
                  <a:gd name="T43" fmla="*/ 1 h 1461"/>
                  <a:gd name="T44" fmla="*/ 0 w 2915"/>
                  <a:gd name="T45" fmla="*/ 1 h 1461"/>
                  <a:gd name="T46" fmla="*/ 0 w 2915"/>
                  <a:gd name="T47" fmla="*/ 1 h 1461"/>
                  <a:gd name="T48" fmla="*/ 0 w 2915"/>
                  <a:gd name="T49" fmla="*/ 1 h 1461"/>
                  <a:gd name="T50" fmla="*/ 0 w 2915"/>
                  <a:gd name="T51" fmla="*/ 1 h 1461"/>
                  <a:gd name="T52" fmla="*/ 0 w 2915"/>
                  <a:gd name="T53" fmla="*/ 1 h 1461"/>
                  <a:gd name="T54" fmla="*/ 0 w 2915"/>
                  <a:gd name="T55" fmla="*/ 1 h 1461"/>
                  <a:gd name="T56" fmla="*/ 0 w 2915"/>
                  <a:gd name="T57" fmla="*/ 1 h 1461"/>
                  <a:gd name="T58" fmla="*/ 0 w 2915"/>
                  <a:gd name="T59" fmla="*/ 1 h 1461"/>
                  <a:gd name="T60" fmla="*/ 0 w 2915"/>
                  <a:gd name="T61" fmla="*/ 1 h 1461"/>
                  <a:gd name="T62" fmla="*/ 0 w 2915"/>
                  <a:gd name="T63" fmla="*/ 1 h 1461"/>
                  <a:gd name="T64" fmla="*/ 0 w 2915"/>
                  <a:gd name="T65" fmla="*/ 1 h 1461"/>
                  <a:gd name="T66" fmla="*/ 0 w 2915"/>
                  <a:gd name="T67" fmla="*/ 1 h 1461"/>
                  <a:gd name="T68" fmla="*/ 0 w 2915"/>
                  <a:gd name="T69" fmla="*/ 1 h 1461"/>
                  <a:gd name="T70" fmla="*/ 0 w 2915"/>
                  <a:gd name="T71" fmla="*/ 1 h 1461"/>
                  <a:gd name="T72" fmla="*/ 0 w 2915"/>
                  <a:gd name="T73" fmla="*/ 1 h 1461"/>
                  <a:gd name="T74" fmla="*/ 0 w 2915"/>
                  <a:gd name="T75" fmla="*/ 1 h 1461"/>
                  <a:gd name="T76" fmla="*/ 0 w 2915"/>
                  <a:gd name="T77" fmla="*/ 1 h 1461"/>
                  <a:gd name="T78" fmla="*/ 0 w 2915"/>
                  <a:gd name="T79" fmla="*/ 1 h 1461"/>
                  <a:gd name="T80" fmla="*/ 0 w 2915"/>
                  <a:gd name="T81" fmla="*/ 1 h 1461"/>
                  <a:gd name="T82" fmla="*/ 0 w 2915"/>
                  <a:gd name="T83" fmla="*/ 1 h 1461"/>
                  <a:gd name="T84" fmla="*/ 0 w 2915"/>
                  <a:gd name="T85" fmla="*/ 1 h 1461"/>
                  <a:gd name="T86" fmla="*/ 0 w 2915"/>
                  <a:gd name="T87" fmla="*/ 1 h 1461"/>
                  <a:gd name="T88" fmla="*/ 0 w 2915"/>
                  <a:gd name="T89" fmla="*/ 1 h 1461"/>
                  <a:gd name="T90" fmla="*/ 0 w 2915"/>
                  <a:gd name="T91" fmla="*/ 1 h 1461"/>
                  <a:gd name="T92" fmla="*/ 0 w 2915"/>
                  <a:gd name="T93" fmla="*/ 1 h 1461"/>
                  <a:gd name="T94" fmla="*/ 0 w 2915"/>
                  <a:gd name="T95" fmla="*/ 1 h 1461"/>
                  <a:gd name="T96" fmla="*/ 0 w 2915"/>
                  <a:gd name="T97" fmla="*/ 1 h 1461"/>
                  <a:gd name="T98" fmla="*/ 0 w 2915"/>
                  <a:gd name="T99" fmla="*/ 1 h 1461"/>
                  <a:gd name="T100" fmla="*/ 0 w 2915"/>
                  <a:gd name="T101" fmla="*/ 1 h 1461"/>
                  <a:gd name="T102" fmla="*/ 0 w 2915"/>
                  <a:gd name="T103" fmla="*/ 1 h 1461"/>
                  <a:gd name="T104" fmla="*/ 0 w 2915"/>
                  <a:gd name="T105" fmla="*/ 1 h 1461"/>
                  <a:gd name="T106" fmla="*/ 0 w 2915"/>
                  <a:gd name="T107" fmla="*/ 1 h 1461"/>
                  <a:gd name="T108" fmla="*/ 0 w 2915"/>
                  <a:gd name="T109" fmla="*/ 1 h 1461"/>
                  <a:gd name="T110" fmla="*/ 0 w 2915"/>
                  <a:gd name="T111" fmla="*/ 1 h 1461"/>
                  <a:gd name="T112" fmla="*/ 0 w 2915"/>
                  <a:gd name="T113" fmla="*/ 1 h 1461"/>
                  <a:gd name="T114" fmla="*/ 0 w 2915"/>
                  <a:gd name="T115" fmla="*/ 1 h 1461"/>
                  <a:gd name="T116" fmla="*/ 0 w 2915"/>
                  <a:gd name="T117" fmla="*/ 1 h 1461"/>
                  <a:gd name="T118" fmla="*/ 0 w 2915"/>
                  <a:gd name="T119" fmla="*/ 1 h 1461"/>
                  <a:gd name="T120" fmla="*/ 0 w 2915"/>
                  <a:gd name="T121" fmla="*/ 1 h 1461"/>
                  <a:gd name="T122" fmla="*/ 0 w 2915"/>
                  <a:gd name="T123" fmla="*/ 1 h 1461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w 2915"/>
                  <a:gd name="T187" fmla="*/ 0 h 1461"/>
                  <a:gd name="T188" fmla="*/ 2915 w 2915"/>
                  <a:gd name="T189" fmla="*/ 1461 h 1461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T186" t="T187" r="T188" b="T189"/>
                <a:pathLst>
                  <a:path w="2915" h="1461">
                    <a:moveTo>
                      <a:pt x="0" y="0"/>
                    </a:moveTo>
                    <a:lnTo>
                      <a:pt x="0" y="7"/>
                    </a:lnTo>
                    <a:lnTo>
                      <a:pt x="0" y="17"/>
                    </a:lnTo>
                    <a:lnTo>
                      <a:pt x="0" y="27"/>
                    </a:lnTo>
                    <a:lnTo>
                      <a:pt x="2" y="36"/>
                    </a:lnTo>
                    <a:lnTo>
                      <a:pt x="2" y="44"/>
                    </a:lnTo>
                    <a:lnTo>
                      <a:pt x="4" y="54"/>
                    </a:lnTo>
                    <a:lnTo>
                      <a:pt x="6" y="63"/>
                    </a:lnTo>
                    <a:lnTo>
                      <a:pt x="8" y="73"/>
                    </a:lnTo>
                    <a:lnTo>
                      <a:pt x="10" y="80"/>
                    </a:lnTo>
                    <a:lnTo>
                      <a:pt x="14" y="90"/>
                    </a:lnTo>
                    <a:lnTo>
                      <a:pt x="16" y="100"/>
                    </a:lnTo>
                    <a:lnTo>
                      <a:pt x="19" y="107"/>
                    </a:lnTo>
                    <a:lnTo>
                      <a:pt x="23" y="117"/>
                    </a:lnTo>
                    <a:lnTo>
                      <a:pt x="27" y="125"/>
                    </a:lnTo>
                    <a:lnTo>
                      <a:pt x="31" y="134"/>
                    </a:lnTo>
                    <a:lnTo>
                      <a:pt x="35" y="142"/>
                    </a:lnTo>
                    <a:lnTo>
                      <a:pt x="39" y="151"/>
                    </a:lnTo>
                    <a:lnTo>
                      <a:pt x="44" y="159"/>
                    </a:lnTo>
                    <a:lnTo>
                      <a:pt x="48" y="169"/>
                    </a:lnTo>
                    <a:lnTo>
                      <a:pt x="54" y="176"/>
                    </a:lnTo>
                    <a:lnTo>
                      <a:pt x="60" y="184"/>
                    </a:lnTo>
                    <a:lnTo>
                      <a:pt x="65" y="194"/>
                    </a:lnTo>
                    <a:lnTo>
                      <a:pt x="71" y="201"/>
                    </a:lnTo>
                    <a:lnTo>
                      <a:pt x="79" y="209"/>
                    </a:lnTo>
                    <a:lnTo>
                      <a:pt x="85" y="217"/>
                    </a:lnTo>
                    <a:lnTo>
                      <a:pt x="92" y="224"/>
                    </a:lnTo>
                    <a:lnTo>
                      <a:pt x="100" y="232"/>
                    </a:lnTo>
                    <a:lnTo>
                      <a:pt x="108" y="240"/>
                    </a:lnTo>
                    <a:lnTo>
                      <a:pt x="115" y="248"/>
                    </a:lnTo>
                    <a:lnTo>
                      <a:pt x="123" y="255"/>
                    </a:lnTo>
                    <a:lnTo>
                      <a:pt x="131" y="261"/>
                    </a:lnTo>
                    <a:lnTo>
                      <a:pt x="138" y="269"/>
                    </a:lnTo>
                    <a:lnTo>
                      <a:pt x="148" y="274"/>
                    </a:lnTo>
                    <a:lnTo>
                      <a:pt x="158" y="282"/>
                    </a:lnTo>
                    <a:lnTo>
                      <a:pt x="165" y="288"/>
                    </a:lnTo>
                    <a:lnTo>
                      <a:pt x="175" y="296"/>
                    </a:lnTo>
                    <a:lnTo>
                      <a:pt x="185" y="301"/>
                    </a:lnTo>
                    <a:lnTo>
                      <a:pt x="196" y="307"/>
                    </a:lnTo>
                    <a:lnTo>
                      <a:pt x="206" y="313"/>
                    </a:lnTo>
                    <a:lnTo>
                      <a:pt x="215" y="319"/>
                    </a:lnTo>
                    <a:lnTo>
                      <a:pt x="227" y="324"/>
                    </a:lnTo>
                    <a:lnTo>
                      <a:pt x="236" y="330"/>
                    </a:lnTo>
                    <a:lnTo>
                      <a:pt x="248" y="336"/>
                    </a:lnTo>
                    <a:lnTo>
                      <a:pt x="259" y="340"/>
                    </a:lnTo>
                    <a:lnTo>
                      <a:pt x="271" y="345"/>
                    </a:lnTo>
                    <a:lnTo>
                      <a:pt x="282" y="349"/>
                    </a:lnTo>
                    <a:lnTo>
                      <a:pt x="294" y="353"/>
                    </a:lnTo>
                    <a:lnTo>
                      <a:pt x="305" y="359"/>
                    </a:lnTo>
                    <a:lnTo>
                      <a:pt x="319" y="363"/>
                    </a:lnTo>
                    <a:lnTo>
                      <a:pt x="330" y="367"/>
                    </a:lnTo>
                    <a:lnTo>
                      <a:pt x="344" y="370"/>
                    </a:lnTo>
                    <a:lnTo>
                      <a:pt x="355" y="374"/>
                    </a:lnTo>
                    <a:lnTo>
                      <a:pt x="369" y="376"/>
                    </a:lnTo>
                    <a:lnTo>
                      <a:pt x="382" y="380"/>
                    </a:lnTo>
                    <a:lnTo>
                      <a:pt x="396" y="382"/>
                    </a:lnTo>
                    <a:lnTo>
                      <a:pt x="409" y="386"/>
                    </a:lnTo>
                    <a:lnTo>
                      <a:pt x="423" y="388"/>
                    </a:lnTo>
                    <a:lnTo>
                      <a:pt x="436" y="390"/>
                    </a:lnTo>
                    <a:lnTo>
                      <a:pt x="449" y="392"/>
                    </a:lnTo>
                    <a:lnTo>
                      <a:pt x="463" y="393"/>
                    </a:lnTo>
                    <a:lnTo>
                      <a:pt x="478" y="395"/>
                    </a:lnTo>
                    <a:lnTo>
                      <a:pt x="492" y="397"/>
                    </a:lnTo>
                    <a:lnTo>
                      <a:pt x="507" y="397"/>
                    </a:lnTo>
                    <a:lnTo>
                      <a:pt x="520" y="399"/>
                    </a:lnTo>
                    <a:lnTo>
                      <a:pt x="536" y="399"/>
                    </a:lnTo>
                    <a:lnTo>
                      <a:pt x="549" y="399"/>
                    </a:lnTo>
                    <a:lnTo>
                      <a:pt x="565" y="401"/>
                    </a:lnTo>
                    <a:lnTo>
                      <a:pt x="580" y="401"/>
                    </a:lnTo>
                    <a:lnTo>
                      <a:pt x="595" y="399"/>
                    </a:lnTo>
                    <a:lnTo>
                      <a:pt x="611" y="399"/>
                    </a:lnTo>
                    <a:lnTo>
                      <a:pt x="626" y="399"/>
                    </a:lnTo>
                    <a:lnTo>
                      <a:pt x="641" y="397"/>
                    </a:lnTo>
                    <a:lnTo>
                      <a:pt x="657" y="397"/>
                    </a:lnTo>
                    <a:lnTo>
                      <a:pt x="672" y="395"/>
                    </a:lnTo>
                    <a:lnTo>
                      <a:pt x="688" y="393"/>
                    </a:lnTo>
                    <a:lnTo>
                      <a:pt x="703" y="392"/>
                    </a:lnTo>
                    <a:lnTo>
                      <a:pt x="718" y="390"/>
                    </a:lnTo>
                    <a:lnTo>
                      <a:pt x="736" y="388"/>
                    </a:lnTo>
                    <a:lnTo>
                      <a:pt x="751" y="384"/>
                    </a:lnTo>
                    <a:lnTo>
                      <a:pt x="766" y="382"/>
                    </a:lnTo>
                    <a:lnTo>
                      <a:pt x="782" y="378"/>
                    </a:lnTo>
                    <a:lnTo>
                      <a:pt x="799" y="374"/>
                    </a:lnTo>
                    <a:lnTo>
                      <a:pt x="814" y="370"/>
                    </a:lnTo>
                    <a:lnTo>
                      <a:pt x="830" y="367"/>
                    </a:lnTo>
                    <a:lnTo>
                      <a:pt x="847" y="363"/>
                    </a:lnTo>
                    <a:lnTo>
                      <a:pt x="862" y="359"/>
                    </a:lnTo>
                    <a:lnTo>
                      <a:pt x="880" y="353"/>
                    </a:lnTo>
                    <a:lnTo>
                      <a:pt x="895" y="349"/>
                    </a:lnTo>
                    <a:lnTo>
                      <a:pt x="910" y="344"/>
                    </a:lnTo>
                    <a:lnTo>
                      <a:pt x="928" y="338"/>
                    </a:lnTo>
                    <a:lnTo>
                      <a:pt x="943" y="332"/>
                    </a:lnTo>
                    <a:lnTo>
                      <a:pt x="958" y="326"/>
                    </a:lnTo>
                    <a:lnTo>
                      <a:pt x="976" y="320"/>
                    </a:lnTo>
                    <a:lnTo>
                      <a:pt x="991" y="315"/>
                    </a:lnTo>
                    <a:lnTo>
                      <a:pt x="1008" y="307"/>
                    </a:lnTo>
                    <a:lnTo>
                      <a:pt x="1024" y="301"/>
                    </a:lnTo>
                    <a:lnTo>
                      <a:pt x="1039" y="294"/>
                    </a:lnTo>
                    <a:lnTo>
                      <a:pt x="1054" y="286"/>
                    </a:lnTo>
                    <a:lnTo>
                      <a:pt x="1072" y="280"/>
                    </a:lnTo>
                    <a:lnTo>
                      <a:pt x="1087" y="272"/>
                    </a:lnTo>
                    <a:lnTo>
                      <a:pt x="1102" y="263"/>
                    </a:lnTo>
                    <a:lnTo>
                      <a:pt x="1118" y="255"/>
                    </a:lnTo>
                    <a:lnTo>
                      <a:pt x="1133" y="248"/>
                    </a:lnTo>
                    <a:lnTo>
                      <a:pt x="1150" y="238"/>
                    </a:lnTo>
                    <a:lnTo>
                      <a:pt x="1166" y="230"/>
                    </a:lnTo>
                    <a:lnTo>
                      <a:pt x="1181" y="221"/>
                    </a:lnTo>
                    <a:lnTo>
                      <a:pt x="1196" y="211"/>
                    </a:lnTo>
                    <a:lnTo>
                      <a:pt x="1212" y="201"/>
                    </a:lnTo>
                    <a:lnTo>
                      <a:pt x="1227" y="192"/>
                    </a:lnTo>
                    <a:lnTo>
                      <a:pt x="1240" y="182"/>
                    </a:lnTo>
                    <a:lnTo>
                      <a:pt x="1256" y="171"/>
                    </a:lnTo>
                    <a:lnTo>
                      <a:pt x="1271" y="161"/>
                    </a:lnTo>
                    <a:lnTo>
                      <a:pt x="1287" y="150"/>
                    </a:lnTo>
                    <a:lnTo>
                      <a:pt x="1300" y="140"/>
                    </a:lnTo>
                    <a:lnTo>
                      <a:pt x="1315" y="128"/>
                    </a:lnTo>
                    <a:lnTo>
                      <a:pt x="1329" y="117"/>
                    </a:lnTo>
                    <a:lnTo>
                      <a:pt x="1344" y="105"/>
                    </a:lnTo>
                    <a:lnTo>
                      <a:pt x="1358" y="94"/>
                    </a:lnTo>
                    <a:lnTo>
                      <a:pt x="1371" y="82"/>
                    </a:lnTo>
                    <a:lnTo>
                      <a:pt x="1386" y="71"/>
                    </a:lnTo>
                    <a:lnTo>
                      <a:pt x="1400" y="59"/>
                    </a:lnTo>
                    <a:lnTo>
                      <a:pt x="1413" y="46"/>
                    </a:lnTo>
                    <a:lnTo>
                      <a:pt x="1427" y="34"/>
                    </a:lnTo>
                    <a:lnTo>
                      <a:pt x="1440" y="21"/>
                    </a:lnTo>
                    <a:lnTo>
                      <a:pt x="1452" y="9"/>
                    </a:lnTo>
                    <a:lnTo>
                      <a:pt x="1450" y="11"/>
                    </a:lnTo>
                    <a:lnTo>
                      <a:pt x="1436" y="25"/>
                    </a:lnTo>
                    <a:lnTo>
                      <a:pt x="1425" y="38"/>
                    </a:lnTo>
                    <a:lnTo>
                      <a:pt x="1411" y="52"/>
                    </a:lnTo>
                    <a:lnTo>
                      <a:pt x="1400" y="65"/>
                    </a:lnTo>
                    <a:lnTo>
                      <a:pt x="1386" y="78"/>
                    </a:lnTo>
                    <a:lnTo>
                      <a:pt x="1375" y="94"/>
                    </a:lnTo>
                    <a:lnTo>
                      <a:pt x="1363" y="107"/>
                    </a:lnTo>
                    <a:lnTo>
                      <a:pt x="1352" y="121"/>
                    </a:lnTo>
                    <a:lnTo>
                      <a:pt x="1340" y="136"/>
                    </a:lnTo>
                    <a:lnTo>
                      <a:pt x="1329" y="150"/>
                    </a:lnTo>
                    <a:lnTo>
                      <a:pt x="1319" y="165"/>
                    </a:lnTo>
                    <a:lnTo>
                      <a:pt x="1308" y="178"/>
                    </a:lnTo>
                    <a:lnTo>
                      <a:pt x="1298" y="194"/>
                    </a:lnTo>
                    <a:lnTo>
                      <a:pt x="1287" y="209"/>
                    </a:lnTo>
                    <a:lnTo>
                      <a:pt x="1277" y="224"/>
                    </a:lnTo>
                    <a:lnTo>
                      <a:pt x="1267" y="238"/>
                    </a:lnTo>
                    <a:lnTo>
                      <a:pt x="1258" y="253"/>
                    </a:lnTo>
                    <a:lnTo>
                      <a:pt x="1248" y="269"/>
                    </a:lnTo>
                    <a:lnTo>
                      <a:pt x="1239" y="284"/>
                    </a:lnTo>
                    <a:lnTo>
                      <a:pt x="1229" y="299"/>
                    </a:lnTo>
                    <a:lnTo>
                      <a:pt x="1221" y="315"/>
                    </a:lnTo>
                    <a:lnTo>
                      <a:pt x="1212" y="332"/>
                    </a:lnTo>
                    <a:lnTo>
                      <a:pt x="1204" y="347"/>
                    </a:lnTo>
                    <a:lnTo>
                      <a:pt x="1196" y="363"/>
                    </a:lnTo>
                    <a:lnTo>
                      <a:pt x="1187" y="378"/>
                    </a:lnTo>
                    <a:lnTo>
                      <a:pt x="1179" y="393"/>
                    </a:lnTo>
                    <a:lnTo>
                      <a:pt x="1173" y="411"/>
                    </a:lnTo>
                    <a:lnTo>
                      <a:pt x="1166" y="426"/>
                    </a:lnTo>
                    <a:lnTo>
                      <a:pt x="1158" y="442"/>
                    </a:lnTo>
                    <a:lnTo>
                      <a:pt x="1152" y="459"/>
                    </a:lnTo>
                    <a:lnTo>
                      <a:pt x="1144" y="474"/>
                    </a:lnTo>
                    <a:lnTo>
                      <a:pt x="1139" y="490"/>
                    </a:lnTo>
                    <a:lnTo>
                      <a:pt x="1133" y="507"/>
                    </a:lnTo>
                    <a:lnTo>
                      <a:pt x="1127" y="522"/>
                    </a:lnTo>
                    <a:lnTo>
                      <a:pt x="1121" y="538"/>
                    </a:lnTo>
                    <a:lnTo>
                      <a:pt x="1116" y="555"/>
                    </a:lnTo>
                    <a:lnTo>
                      <a:pt x="1112" y="570"/>
                    </a:lnTo>
                    <a:lnTo>
                      <a:pt x="1106" y="587"/>
                    </a:lnTo>
                    <a:lnTo>
                      <a:pt x="1102" y="603"/>
                    </a:lnTo>
                    <a:lnTo>
                      <a:pt x="1096" y="618"/>
                    </a:lnTo>
                    <a:lnTo>
                      <a:pt x="1093" y="636"/>
                    </a:lnTo>
                    <a:lnTo>
                      <a:pt x="1089" y="651"/>
                    </a:lnTo>
                    <a:lnTo>
                      <a:pt x="1085" y="666"/>
                    </a:lnTo>
                    <a:lnTo>
                      <a:pt x="1083" y="684"/>
                    </a:lnTo>
                    <a:lnTo>
                      <a:pt x="1079" y="699"/>
                    </a:lnTo>
                    <a:lnTo>
                      <a:pt x="1075" y="714"/>
                    </a:lnTo>
                    <a:lnTo>
                      <a:pt x="1073" y="730"/>
                    </a:lnTo>
                    <a:lnTo>
                      <a:pt x="1072" y="747"/>
                    </a:lnTo>
                    <a:lnTo>
                      <a:pt x="1070" y="762"/>
                    </a:lnTo>
                    <a:lnTo>
                      <a:pt x="1068" y="778"/>
                    </a:lnTo>
                    <a:lnTo>
                      <a:pt x="1066" y="793"/>
                    </a:lnTo>
                    <a:lnTo>
                      <a:pt x="1064" y="808"/>
                    </a:lnTo>
                    <a:lnTo>
                      <a:pt x="1064" y="824"/>
                    </a:lnTo>
                    <a:lnTo>
                      <a:pt x="1062" y="839"/>
                    </a:lnTo>
                    <a:lnTo>
                      <a:pt x="1062" y="854"/>
                    </a:lnTo>
                    <a:lnTo>
                      <a:pt x="1062" y="870"/>
                    </a:lnTo>
                    <a:lnTo>
                      <a:pt x="1060" y="885"/>
                    </a:lnTo>
                    <a:lnTo>
                      <a:pt x="1060" y="901"/>
                    </a:lnTo>
                    <a:lnTo>
                      <a:pt x="1062" y="914"/>
                    </a:lnTo>
                    <a:lnTo>
                      <a:pt x="1062" y="929"/>
                    </a:lnTo>
                    <a:lnTo>
                      <a:pt x="1062" y="945"/>
                    </a:lnTo>
                    <a:lnTo>
                      <a:pt x="1064" y="958"/>
                    </a:lnTo>
                    <a:lnTo>
                      <a:pt x="1064" y="974"/>
                    </a:lnTo>
                    <a:lnTo>
                      <a:pt x="1066" y="987"/>
                    </a:lnTo>
                    <a:lnTo>
                      <a:pt x="1068" y="1002"/>
                    </a:lnTo>
                    <a:lnTo>
                      <a:pt x="1070" y="1016"/>
                    </a:lnTo>
                    <a:lnTo>
                      <a:pt x="1072" y="1029"/>
                    </a:lnTo>
                    <a:lnTo>
                      <a:pt x="1073" y="1043"/>
                    </a:lnTo>
                    <a:lnTo>
                      <a:pt x="1075" y="1056"/>
                    </a:lnTo>
                    <a:lnTo>
                      <a:pt x="1079" y="1070"/>
                    </a:lnTo>
                    <a:lnTo>
                      <a:pt x="1081" y="1083"/>
                    </a:lnTo>
                    <a:lnTo>
                      <a:pt x="1085" y="1097"/>
                    </a:lnTo>
                    <a:lnTo>
                      <a:pt x="1089" y="1108"/>
                    </a:lnTo>
                    <a:lnTo>
                      <a:pt x="1093" y="1121"/>
                    </a:lnTo>
                    <a:lnTo>
                      <a:pt x="1096" y="1135"/>
                    </a:lnTo>
                    <a:lnTo>
                      <a:pt x="1100" y="1146"/>
                    </a:lnTo>
                    <a:lnTo>
                      <a:pt x="1104" y="1158"/>
                    </a:lnTo>
                    <a:lnTo>
                      <a:pt x="1108" y="1171"/>
                    </a:lnTo>
                    <a:lnTo>
                      <a:pt x="1112" y="1183"/>
                    </a:lnTo>
                    <a:lnTo>
                      <a:pt x="1118" y="1194"/>
                    </a:lnTo>
                    <a:lnTo>
                      <a:pt x="1121" y="1206"/>
                    </a:lnTo>
                    <a:lnTo>
                      <a:pt x="1127" y="1216"/>
                    </a:lnTo>
                    <a:lnTo>
                      <a:pt x="1133" y="1227"/>
                    </a:lnTo>
                    <a:lnTo>
                      <a:pt x="1139" y="1239"/>
                    </a:lnTo>
                    <a:lnTo>
                      <a:pt x="1144" y="1248"/>
                    </a:lnTo>
                    <a:lnTo>
                      <a:pt x="1150" y="1260"/>
                    </a:lnTo>
                    <a:lnTo>
                      <a:pt x="1156" y="1269"/>
                    </a:lnTo>
                    <a:lnTo>
                      <a:pt x="1162" y="1279"/>
                    </a:lnTo>
                    <a:lnTo>
                      <a:pt x="1168" y="1289"/>
                    </a:lnTo>
                    <a:lnTo>
                      <a:pt x="1175" y="1298"/>
                    </a:lnTo>
                    <a:lnTo>
                      <a:pt x="1181" y="1308"/>
                    </a:lnTo>
                    <a:lnTo>
                      <a:pt x="1187" y="1315"/>
                    </a:lnTo>
                    <a:lnTo>
                      <a:pt x="1194" y="1325"/>
                    </a:lnTo>
                    <a:lnTo>
                      <a:pt x="1202" y="1333"/>
                    </a:lnTo>
                    <a:lnTo>
                      <a:pt x="1208" y="1340"/>
                    </a:lnTo>
                    <a:lnTo>
                      <a:pt x="1216" y="1348"/>
                    </a:lnTo>
                    <a:lnTo>
                      <a:pt x="1223" y="1356"/>
                    </a:lnTo>
                    <a:lnTo>
                      <a:pt x="1231" y="1363"/>
                    </a:lnTo>
                    <a:lnTo>
                      <a:pt x="1239" y="1371"/>
                    </a:lnTo>
                    <a:lnTo>
                      <a:pt x="1246" y="1379"/>
                    </a:lnTo>
                    <a:lnTo>
                      <a:pt x="1254" y="1385"/>
                    </a:lnTo>
                    <a:lnTo>
                      <a:pt x="1262" y="1390"/>
                    </a:lnTo>
                    <a:lnTo>
                      <a:pt x="1269" y="1398"/>
                    </a:lnTo>
                    <a:lnTo>
                      <a:pt x="1279" y="1404"/>
                    </a:lnTo>
                    <a:lnTo>
                      <a:pt x="1287" y="1410"/>
                    </a:lnTo>
                    <a:lnTo>
                      <a:pt x="1294" y="1413"/>
                    </a:lnTo>
                    <a:lnTo>
                      <a:pt x="1304" y="1419"/>
                    </a:lnTo>
                    <a:lnTo>
                      <a:pt x="1312" y="1423"/>
                    </a:lnTo>
                    <a:lnTo>
                      <a:pt x="1321" y="1429"/>
                    </a:lnTo>
                    <a:lnTo>
                      <a:pt x="1329" y="1433"/>
                    </a:lnTo>
                    <a:lnTo>
                      <a:pt x="1338" y="1436"/>
                    </a:lnTo>
                    <a:lnTo>
                      <a:pt x="1346" y="1440"/>
                    </a:lnTo>
                    <a:lnTo>
                      <a:pt x="1356" y="1444"/>
                    </a:lnTo>
                    <a:lnTo>
                      <a:pt x="1365" y="1446"/>
                    </a:lnTo>
                    <a:lnTo>
                      <a:pt x="1373" y="1450"/>
                    </a:lnTo>
                    <a:lnTo>
                      <a:pt x="1383" y="1452"/>
                    </a:lnTo>
                    <a:lnTo>
                      <a:pt x="1392" y="1454"/>
                    </a:lnTo>
                    <a:lnTo>
                      <a:pt x="1400" y="1456"/>
                    </a:lnTo>
                    <a:lnTo>
                      <a:pt x="1409" y="1458"/>
                    </a:lnTo>
                    <a:lnTo>
                      <a:pt x="1419" y="1460"/>
                    </a:lnTo>
                    <a:lnTo>
                      <a:pt x="1427" y="1460"/>
                    </a:lnTo>
                    <a:lnTo>
                      <a:pt x="1436" y="1461"/>
                    </a:lnTo>
                    <a:lnTo>
                      <a:pt x="1446" y="1461"/>
                    </a:lnTo>
                    <a:lnTo>
                      <a:pt x="1456" y="1461"/>
                    </a:lnTo>
                    <a:lnTo>
                      <a:pt x="1465" y="1461"/>
                    </a:lnTo>
                    <a:lnTo>
                      <a:pt x="1473" y="1461"/>
                    </a:lnTo>
                    <a:lnTo>
                      <a:pt x="1482" y="1461"/>
                    </a:lnTo>
                    <a:lnTo>
                      <a:pt x="1492" y="1460"/>
                    </a:lnTo>
                    <a:lnTo>
                      <a:pt x="1502" y="1458"/>
                    </a:lnTo>
                    <a:lnTo>
                      <a:pt x="1509" y="1458"/>
                    </a:lnTo>
                    <a:lnTo>
                      <a:pt x="1519" y="1456"/>
                    </a:lnTo>
                    <a:lnTo>
                      <a:pt x="1528" y="1454"/>
                    </a:lnTo>
                    <a:lnTo>
                      <a:pt x="1538" y="1450"/>
                    </a:lnTo>
                    <a:lnTo>
                      <a:pt x="1546" y="1448"/>
                    </a:lnTo>
                    <a:lnTo>
                      <a:pt x="1555" y="1444"/>
                    </a:lnTo>
                    <a:lnTo>
                      <a:pt x="1563" y="1442"/>
                    </a:lnTo>
                    <a:lnTo>
                      <a:pt x="1573" y="1438"/>
                    </a:lnTo>
                    <a:lnTo>
                      <a:pt x="1582" y="1435"/>
                    </a:lnTo>
                    <a:lnTo>
                      <a:pt x="1590" y="1431"/>
                    </a:lnTo>
                    <a:lnTo>
                      <a:pt x="1599" y="1427"/>
                    </a:lnTo>
                    <a:lnTo>
                      <a:pt x="1607" y="1421"/>
                    </a:lnTo>
                    <a:lnTo>
                      <a:pt x="1615" y="1417"/>
                    </a:lnTo>
                    <a:lnTo>
                      <a:pt x="1624" y="1412"/>
                    </a:lnTo>
                    <a:lnTo>
                      <a:pt x="1632" y="1406"/>
                    </a:lnTo>
                    <a:lnTo>
                      <a:pt x="1640" y="1400"/>
                    </a:lnTo>
                    <a:lnTo>
                      <a:pt x="1649" y="1394"/>
                    </a:lnTo>
                    <a:lnTo>
                      <a:pt x="1657" y="1388"/>
                    </a:lnTo>
                    <a:lnTo>
                      <a:pt x="1665" y="1381"/>
                    </a:lnTo>
                    <a:lnTo>
                      <a:pt x="1672" y="1375"/>
                    </a:lnTo>
                    <a:lnTo>
                      <a:pt x="1680" y="1367"/>
                    </a:lnTo>
                    <a:lnTo>
                      <a:pt x="1688" y="1360"/>
                    </a:lnTo>
                    <a:lnTo>
                      <a:pt x="1695" y="1352"/>
                    </a:lnTo>
                    <a:lnTo>
                      <a:pt x="1703" y="1344"/>
                    </a:lnTo>
                    <a:lnTo>
                      <a:pt x="1709" y="1337"/>
                    </a:lnTo>
                    <a:lnTo>
                      <a:pt x="1717" y="1329"/>
                    </a:lnTo>
                    <a:lnTo>
                      <a:pt x="1724" y="1319"/>
                    </a:lnTo>
                    <a:lnTo>
                      <a:pt x="1730" y="1312"/>
                    </a:lnTo>
                    <a:lnTo>
                      <a:pt x="1738" y="1302"/>
                    </a:lnTo>
                    <a:lnTo>
                      <a:pt x="1743" y="1292"/>
                    </a:lnTo>
                    <a:lnTo>
                      <a:pt x="1749" y="1283"/>
                    </a:lnTo>
                    <a:lnTo>
                      <a:pt x="1757" y="1273"/>
                    </a:lnTo>
                    <a:lnTo>
                      <a:pt x="1763" y="1264"/>
                    </a:lnTo>
                    <a:lnTo>
                      <a:pt x="1768" y="1254"/>
                    </a:lnTo>
                    <a:lnTo>
                      <a:pt x="1774" y="1242"/>
                    </a:lnTo>
                    <a:lnTo>
                      <a:pt x="1780" y="1233"/>
                    </a:lnTo>
                    <a:lnTo>
                      <a:pt x="1784" y="1221"/>
                    </a:lnTo>
                    <a:lnTo>
                      <a:pt x="1790" y="1212"/>
                    </a:lnTo>
                    <a:lnTo>
                      <a:pt x="1795" y="1200"/>
                    </a:lnTo>
                    <a:lnTo>
                      <a:pt x="1799" y="1189"/>
                    </a:lnTo>
                    <a:lnTo>
                      <a:pt x="1805" y="1177"/>
                    </a:lnTo>
                    <a:lnTo>
                      <a:pt x="1809" y="1164"/>
                    </a:lnTo>
                    <a:lnTo>
                      <a:pt x="1813" y="1152"/>
                    </a:lnTo>
                    <a:lnTo>
                      <a:pt x="1816" y="1141"/>
                    </a:lnTo>
                    <a:lnTo>
                      <a:pt x="1820" y="1127"/>
                    </a:lnTo>
                    <a:lnTo>
                      <a:pt x="1824" y="1116"/>
                    </a:lnTo>
                    <a:lnTo>
                      <a:pt x="1828" y="1102"/>
                    </a:lnTo>
                    <a:lnTo>
                      <a:pt x="1832" y="1089"/>
                    </a:lnTo>
                    <a:lnTo>
                      <a:pt x="1834" y="1077"/>
                    </a:lnTo>
                    <a:lnTo>
                      <a:pt x="1838" y="1064"/>
                    </a:lnTo>
                    <a:lnTo>
                      <a:pt x="1839" y="1050"/>
                    </a:lnTo>
                    <a:lnTo>
                      <a:pt x="1841" y="1037"/>
                    </a:lnTo>
                    <a:lnTo>
                      <a:pt x="1845" y="1022"/>
                    </a:lnTo>
                    <a:lnTo>
                      <a:pt x="1847" y="1008"/>
                    </a:lnTo>
                    <a:lnTo>
                      <a:pt x="1849" y="995"/>
                    </a:lnTo>
                    <a:lnTo>
                      <a:pt x="1849" y="981"/>
                    </a:lnTo>
                    <a:lnTo>
                      <a:pt x="1851" y="966"/>
                    </a:lnTo>
                    <a:lnTo>
                      <a:pt x="1853" y="952"/>
                    </a:lnTo>
                    <a:lnTo>
                      <a:pt x="1853" y="937"/>
                    </a:lnTo>
                    <a:lnTo>
                      <a:pt x="1853" y="922"/>
                    </a:lnTo>
                    <a:lnTo>
                      <a:pt x="1855" y="908"/>
                    </a:lnTo>
                    <a:lnTo>
                      <a:pt x="1855" y="893"/>
                    </a:lnTo>
                    <a:lnTo>
                      <a:pt x="1855" y="878"/>
                    </a:lnTo>
                    <a:lnTo>
                      <a:pt x="1853" y="862"/>
                    </a:lnTo>
                    <a:lnTo>
                      <a:pt x="1853" y="847"/>
                    </a:lnTo>
                    <a:lnTo>
                      <a:pt x="1853" y="831"/>
                    </a:lnTo>
                    <a:lnTo>
                      <a:pt x="1851" y="816"/>
                    </a:lnTo>
                    <a:lnTo>
                      <a:pt x="1849" y="801"/>
                    </a:lnTo>
                    <a:lnTo>
                      <a:pt x="1849" y="785"/>
                    </a:lnTo>
                    <a:lnTo>
                      <a:pt x="1847" y="770"/>
                    </a:lnTo>
                    <a:lnTo>
                      <a:pt x="1845" y="755"/>
                    </a:lnTo>
                    <a:lnTo>
                      <a:pt x="1843" y="739"/>
                    </a:lnTo>
                    <a:lnTo>
                      <a:pt x="1839" y="722"/>
                    </a:lnTo>
                    <a:lnTo>
                      <a:pt x="1838" y="707"/>
                    </a:lnTo>
                    <a:lnTo>
                      <a:pt x="1834" y="691"/>
                    </a:lnTo>
                    <a:lnTo>
                      <a:pt x="1832" y="676"/>
                    </a:lnTo>
                    <a:lnTo>
                      <a:pt x="1828" y="659"/>
                    </a:lnTo>
                    <a:lnTo>
                      <a:pt x="1824" y="643"/>
                    </a:lnTo>
                    <a:lnTo>
                      <a:pt x="1820" y="628"/>
                    </a:lnTo>
                    <a:lnTo>
                      <a:pt x="1816" y="611"/>
                    </a:lnTo>
                    <a:lnTo>
                      <a:pt x="1811" y="595"/>
                    </a:lnTo>
                    <a:lnTo>
                      <a:pt x="1807" y="578"/>
                    </a:lnTo>
                    <a:lnTo>
                      <a:pt x="1801" y="563"/>
                    </a:lnTo>
                    <a:lnTo>
                      <a:pt x="1795" y="547"/>
                    </a:lnTo>
                    <a:lnTo>
                      <a:pt x="1791" y="530"/>
                    </a:lnTo>
                    <a:lnTo>
                      <a:pt x="1786" y="514"/>
                    </a:lnTo>
                    <a:lnTo>
                      <a:pt x="1780" y="497"/>
                    </a:lnTo>
                    <a:lnTo>
                      <a:pt x="1772" y="482"/>
                    </a:lnTo>
                    <a:lnTo>
                      <a:pt x="1767" y="466"/>
                    </a:lnTo>
                    <a:lnTo>
                      <a:pt x="1761" y="449"/>
                    </a:lnTo>
                    <a:lnTo>
                      <a:pt x="1753" y="434"/>
                    </a:lnTo>
                    <a:lnTo>
                      <a:pt x="1745" y="418"/>
                    </a:lnTo>
                    <a:lnTo>
                      <a:pt x="1740" y="401"/>
                    </a:lnTo>
                    <a:lnTo>
                      <a:pt x="1732" y="386"/>
                    </a:lnTo>
                    <a:lnTo>
                      <a:pt x="1722" y="370"/>
                    </a:lnTo>
                    <a:lnTo>
                      <a:pt x="1715" y="355"/>
                    </a:lnTo>
                    <a:lnTo>
                      <a:pt x="1707" y="340"/>
                    </a:lnTo>
                    <a:lnTo>
                      <a:pt x="1699" y="322"/>
                    </a:lnTo>
                    <a:lnTo>
                      <a:pt x="1690" y="307"/>
                    </a:lnTo>
                    <a:lnTo>
                      <a:pt x="1680" y="292"/>
                    </a:lnTo>
                    <a:lnTo>
                      <a:pt x="1672" y="276"/>
                    </a:lnTo>
                    <a:lnTo>
                      <a:pt x="1663" y="261"/>
                    </a:lnTo>
                    <a:lnTo>
                      <a:pt x="1653" y="246"/>
                    </a:lnTo>
                    <a:lnTo>
                      <a:pt x="1644" y="232"/>
                    </a:lnTo>
                    <a:lnTo>
                      <a:pt x="1632" y="217"/>
                    </a:lnTo>
                    <a:lnTo>
                      <a:pt x="1623" y="201"/>
                    </a:lnTo>
                    <a:lnTo>
                      <a:pt x="1613" y="186"/>
                    </a:lnTo>
                    <a:lnTo>
                      <a:pt x="1601" y="173"/>
                    </a:lnTo>
                    <a:lnTo>
                      <a:pt x="1590" y="157"/>
                    </a:lnTo>
                    <a:lnTo>
                      <a:pt x="1580" y="142"/>
                    </a:lnTo>
                    <a:lnTo>
                      <a:pt x="1569" y="128"/>
                    </a:lnTo>
                    <a:lnTo>
                      <a:pt x="1557" y="113"/>
                    </a:lnTo>
                    <a:lnTo>
                      <a:pt x="1546" y="100"/>
                    </a:lnTo>
                    <a:lnTo>
                      <a:pt x="1534" y="86"/>
                    </a:lnTo>
                    <a:lnTo>
                      <a:pt x="1521" y="73"/>
                    </a:lnTo>
                    <a:lnTo>
                      <a:pt x="1509" y="59"/>
                    </a:lnTo>
                    <a:lnTo>
                      <a:pt x="1498" y="46"/>
                    </a:lnTo>
                    <a:lnTo>
                      <a:pt x="1484" y="32"/>
                    </a:lnTo>
                    <a:lnTo>
                      <a:pt x="1473" y="19"/>
                    </a:lnTo>
                    <a:lnTo>
                      <a:pt x="1459" y="5"/>
                    </a:lnTo>
                    <a:lnTo>
                      <a:pt x="1469" y="15"/>
                    </a:lnTo>
                    <a:lnTo>
                      <a:pt x="1482" y="29"/>
                    </a:lnTo>
                    <a:lnTo>
                      <a:pt x="1496" y="40"/>
                    </a:lnTo>
                    <a:lnTo>
                      <a:pt x="1509" y="54"/>
                    </a:lnTo>
                    <a:lnTo>
                      <a:pt x="1523" y="65"/>
                    </a:lnTo>
                    <a:lnTo>
                      <a:pt x="1536" y="77"/>
                    </a:lnTo>
                    <a:lnTo>
                      <a:pt x="1550" y="88"/>
                    </a:lnTo>
                    <a:lnTo>
                      <a:pt x="1565" y="100"/>
                    </a:lnTo>
                    <a:lnTo>
                      <a:pt x="1578" y="111"/>
                    </a:lnTo>
                    <a:lnTo>
                      <a:pt x="1594" y="123"/>
                    </a:lnTo>
                    <a:lnTo>
                      <a:pt x="1607" y="134"/>
                    </a:lnTo>
                    <a:lnTo>
                      <a:pt x="1623" y="146"/>
                    </a:lnTo>
                    <a:lnTo>
                      <a:pt x="1636" y="155"/>
                    </a:lnTo>
                    <a:lnTo>
                      <a:pt x="1651" y="167"/>
                    </a:lnTo>
                    <a:lnTo>
                      <a:pt x="1667" y="176"/>
                    </a:lnTo>
                    <a:lnTo>
                      <a:pt x="1682" y="186"/>
                    </a:lnTo>
                    <a:lnTo>
                      <a:pt x="1695" y="196"/>
                    </a:lnTo>
                    <a:lnTo>
                      <a:pt x="1711" y="205"/>
                    </a:lnTo>
                    <a:lnTo>
                      <a:pt x="1726" y="215"/>
                    </a:lnTo>
                    <a:lnTo>
                      <a:pt x="1742" y="224"/>
                    </a:lnTo>
                    <a:lnTo>
                      <a:pt x="1757" y="234"/>
                    </a:lnTo>
                    <a:lnTo>
                      <a:pt x="1772" y="242"/>
                    </a:lnTo>
                    <a:lnTo>
                      <a:pt x="1790" y="251"/>
                    </a:lnTo>
                    <a:lnTo>
                      <a:pt x="1805" y="259"/>
                    </a:lnTo>
                    <a:lnTo>
                      <a:pt x="1820" y="267"/>
                    </a:lnTo>
                    <a:lnTo>
                      <a:pt x="1836" y="276"/>
                    </a:lnTo>
                    <a:lnTo>
                      <a:pt x="1851" y="284"/>
                    </a:lnTo>
                    <a:lnTo>
                      <a:pt x="1868" y="290"/>
                    </a:lnTo>
                    <a:lnTo>
                      <a:pt x="1884" y="297"/>
                    </a:lnTo>
                    <a:lnTo>
                      <a:pt x="1899" y="305"/>
                    </a:lnTo>
                    <a:lnTo>
                      <a:pt x="1916" y="311"/>
                    </a:lnTo>
                    <a:lnTo>
                      <a:pt x="1932" y="319"/>
                    </a:lnTo>
                    <a:lnTo>
                      <a:pt x="1947" y="324"/>
                    </a:lnTo>
                    <a:lnTo>
                      <a:pt x="1964" y="330"/>
                    </a:lnTo>
                    <a:lnTo>
                      <a:pt x="1980" y="336"/>
                    </a:lnTo>
                    <a:lnTo>
                      <a:pt x="1997" y="342"/>
                    </a:lnTo>
                    <a:lnTo>
                      <a:pt x="2012" y="347"/>
                    </a:lnTo>
                    <a:lnTo>
                      <a:pt x="2028" y="351"/>
                    </a:lnTo>
                    <a:lnTo>
                      <a:pt x="2045" y="357"/>
                    </a:lnTo>
                    <a:lnTo>
                      <a:pt x="2060" y="361"/>
                    </a:lnTo>
                    <a:lnTo>
                      <a:pt x="2076" y="365"/>
                    </a:lnTo>
                    <a:lnTo>
                      <a:pt x="2093" y="369"/>
                    </a:lnTo>
                    <a:lnTo>
                      <a:pt x="2108" y="372"/>
                    </a:lnTo>
                    <a:lnTo>
                      <a:pt x="2124" y="376"/>
                    </a:lnTo>
                    <a:lnTo>
                      <a:pt x="2141" y="380"/>
                    </a:lnTo>
                    <a:lnTo>
                      <a:pt x="2156" y="382"/>
                    </a:lnTo>
                    <a:lnTo>
                      <a:pt x="2172" y="386"/>
                    </a:lnTo>
                    <a:lnTo>
                      <a:pt x="2189" y="388"/>
                    </a:lnTo>
                    <a:lnTo>
                      <a:pt x="2204" y="390"/>
                    </a:lnTo>
                    <a:lnTo>
                      <a:pt x="2220" y="392"/>
                    </a:lnTo>
                    <a:lnTo>
                      <a:pt x="2235" y="393"/>
                    </a:lnTo>
                    <a:lnTo>
                      <a:pt x="2250" y="395"/>
                    </a:lnTo>
                    <a:lnTo>
                      <a:pt x="2266" y="397"/>
                    </a:lnTo>
                    <a:lnTo>
                      <a:pt x="2281" y="399"/>
                    </a:lnTo>
                    <a:lnTo>
                      <a:pt x="2296" y="399"/>
                    </a:lnTo>
                    <a:lnTo>
                      <a:pt x="2312" y="399"/>
                    </a:lnTo>
                    <a:lnTo>
                      <a:pt x="2327" y="401"/>
                    </a:lnTo>
                    <a:lnTo>
                      <a:pt x="2343" y="401"/>
                    </a:lnTo>
                    <a:lnTo>
                      <a:pt x="2358" y="401"/>
                    </a:lnTo>
                    <a:lnTo>
                      <a:pt x="2371" y="399"/>
                    </a:lnTo>
                    <a:lnTo>
                      <a:pt x="2387" y="399"/>
                    </a:lnTo>
                    <a:lnTo>
                      <a:pt x="2402" y="399"/>
                    </a:lnTo>
                    <a:lnTo>
                      <a:pt x="2415" y="397"/>
                    </a:lnTo>
                    <a:lnTo>
                      <a:pt x="2431" y="397"/>
                    </a:lnTo>
                    <a:lnTo>
                      <a:pt x="2444" y="395"/>
                    </a:lnTo>
                    <a:lnTo>
                      <a:pt x="2458" y="393"/>
                    </a:lnTo>
                    <a:lnTo>
                      <a:pt x="2473" y="392"/>
                    </a:lnTo>
                    <a:lnTo>
                      <a:pt x="2487" y="390"/>
                    </a:lnTo>
                    <a:lnTo>
                      <a:pt x="2500" y="388"/>
                    </a:lnTo>
                    <a:lnTo>
                      <a:pt x="2513" y="384"/>
                    </a:lnTo>
                    <a:lnTo>
                      <a:pt x="2527" y="382"/>
                    </a:lnTo>
                    <a:lnTo>
                      <a:pt x="2540" y="378"/>
                    </a:lnTo>
                    <a:lnTo>
                      <a:pt x="2552" y="376"/>
                    </a:lnTo>
                    <a:lnTo>
                      <a:pt x="2565" y="372"/>
                    </a:lnTo>
                    <a:lnTo>
                      <a:pt x="2579" y="369"/>
                    </a:lnTo>
                    <a:lnTo>
                      <a:pt x="2590" y="365"/>
                    </a:lnTo>
                    <a:lnTo>
                      <a:pt x="2604" y="361"/>
                    </a:lnTo>
                    <a:lnTo>
                      <a:pt x="2615" y="357"/>
                    </a:lnTo>
                    <a:lnTo>
                      <a:pt x="2627" y="351"/>
                    </a:lnTo>
                    <a:lnTo>
                      <a:pt x="2638" y="347"/>
                    </a:lnTo>
                    <a:lnTo>
                      <a:pt x="2650" y="342"/>
                    </a:lnTo>
                    <a:lnTo>
                      <a:pt x="2661" y="338"/>
                    </a:lnTo>
                    <a:lnTo>
                      <a:pt x="2673" y="332"/>
                    </a:lnTo>
                    <a:lnTo>
                      <a:pt x="2684" y="326"/>
                    </a:lnTo>
                    <a:lnTo>
                      <a:pt x="2694" y="322"/>
                    </a:lnTo>
                    <a:lnTo>
                      <a:pt x="2705" y="317"/>
                    </a:lnTo>
                    <a:lnTo>
                      <a:pt x="2715" y="311"/>
                    </a:lnTo>
                    <a:lnTo>
                      <a:pt x="2725" y="303"/>
                    </a:lnTo>
                    <a:lnTo>
                      <a:pt x="2734" y="297"/>
                    </a:lnTo>
                    <a:lnTo>
                      <a:pt x="2744" y="292"/>
                    </a:lnTo>
                    <a:lnTo>
                      <a:pt x="2753" y="286"/>
                    </a:lnTo>
                    <a:lnTo>
                      <a:pt x="2763" y="278"/>
                    </a:lnTo>
                    <a:lnTo>
                      <a:pt x="2771" y="272"/>
                    </a:lnTo>
                    <a:lnTo>
                      <a:pt x="2780" y="265"/>
                    </a:lnTo>
                    <a:lnTo>
                      <a:pt x="2788" y="257"/>
                    </a:lnTo>
                    <a:lnTo>
                      <a:pt x="2796" y="251"/>
                    </a:lnTo>
                    <a:lnTo>
                      <a:pt x="2803" y="244"/>
                    </a:lnTo>
                    <a:lnTo>
                      <a:pt x="2811" y="236"/>
                    </a:lnTo>
                    <a:lnTo>
                      <a:pt x="2819" y="228"/>
                    </a:lnTo>
                    <a:lnTo>
                      <a:pt x="2826" y="221"/>
                    </a:lnTo>
                    <a:lnTo>
                      <a:pt x="2834" y="213"/>
                    </a:lnTo>
                    <a:lnTo>
                      <a:pt x="2840" y="205"/>
                    </a:lnTo>
                    <a:lnTo>
                      <a:pt x="2846" y="198"/>
                    </a:lnTo>
                    <a:lnTo>
                      <a:pt x="2851" y="190"/>
                    </a:lnTo>
                    <a:lnTo>
                      <a:pt x="2857" y="180"/>
                    </a:lnTo>
                    <a:lnTo>
                      <a:pt x="2863" y="173"/>
                    </a:lnTo>
                    <a:lnTo>
                      <a:pt x="2869" y="165"/>
                    </a:lnTo>
                    <a:lnTo>
                      <a:pt x="2874" y="155"/>
                    </a:lnTo>
                    <a:lnTo>
                      <a:pt x="2878" y="148"/>
                    </a:lnTo>
                    <a:lnTo>
                      <a:pt x="2882" y="138"/>
                    </a:lnTo>
                    <a:lnTo>
                      <a:pt x="2886" y="130"/>
                    </a:lnTo>
                    <a:lnTo>
                      <a:pt x="2890" y="121"/>
                    </a:lnTo>
                    <a:lnTo>
                      <a:pt x="2894" y="113"/>
                    </a:lnTo>
                    <a:lnTo>
                      <a:pt x="2897" y="103"/>
                    </a:lnTo>
                    <a:lnTo>
                      <a:pt x="2901" y="94"/>
                    </a:lnTo>
                    <a:lnTo>
                      <a:pt x="2903" y="86"/>
                    </a:lnTo>
                    <a:lnTo>
                      <a:pt x="2905" y="77"/>
                    </a:lnTo>
                    <a:lnTo>
                      <a:pt x="2907" y="67"/>
                    </a:lnTo>
                    <a:lnTo>
                      <a:pt x="2909" y="59"/>
                    </a:lnTo>
                    <a:lnTo>
                      <a:pt x="2911" y="50"/>
                    </a:lnTo>
                    <a:lnTo>
                      <a:pt x="2913" y="40"/>
                    </a:lnTo>
                    <a:lnTo>
                      <a:pt x="2913" y="30"/>
                    </a:lnTo>
                    <a:lnTo>
                      <a:pt x="2915" y="23"/>
                    </a:lnTo>
                    <a:lnTo>
                      <a:pt x="2915" y="13"/>
                    </a:lnTo>
                  </a:path>
                </a:pathLst>
              </a:custGeom>
              <a:solidFill>
                <a:srgbClr val="FFFF00"/>
              </a:solidFill>
              <a:ln w="28575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Line 27"/>
              <p:cNvSpPr>
                <a:spLocks noChangeShapeType="1"/>
              </p:cNvSpPr>
              <p:nvPr/>
            </p:nvSpPr>
            <p:spPr bwMode="auto">
              <a:xfrm flipV="1">
                <a:off x="3147" y="3031"/>
                <a:ext cx="1" cy="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" name="Text Box 28"/>
            <p:cNvSpPr txBox="1">
              <a:spLocks noChangeArrowheads="1"/>
            </p:cNvSpPr>
            <p:nvPr/>
          </p:nvSpPr>
          <p:spPr bwMode="auto">
            <a:xfrm>
              <a:off x="1934" y="1272"/>
              <a:ext cx="169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6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0" name="Text Box 29"/>
            <p:cNvSpPr txBox="1">
              <a:spLocks noChangeArrowheads="1"/>
            </p:cNvSpPr>
            <p:nvPr/>
          </p:nvSpPr>
          <p:spPr bwMode="auto">
            <a:xfrm>
              <a:off x="1726" y="1386"/>
              <a:ext cx="172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500" b="1">
                  <a:latin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11" name="Text Box 30"/>
            <p:cNvSpPr txBox="1">
              <a:spLocks noChangeArrowheads="1"/>
            </p:cNvSpPr>
            <p:nvPr/>
          </p:nvSpPr>
          <p:spPr bwMode="auto">
            <a:xfrm>
              <a:off x="2163" y="1392"/>
              <a:ext cx="172" cy="5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500" b="1">
                  <a:latin typeface="Times New Roman" panose="02020603050405020304" pitchFamily="18" charset="0"/>
                </a:rPr>
                <a:t>_	</a:t>
              </a:r>
            </a:p>
          </p:txBody>
        </p:sp>
        <p:sp>
          <p:nvSpPr>
            <p:cNvPr id="12" name="Text Box 31"/>
            <p:cNvSpPr txBox="1">
              <a:spLocks noChangeArrowheads="1"/>
            </p:cNvSpPr>
            <p:nvPr/>
          </p:nvSpPr>
          <p:spPr bwMode="auto">
            <a:xfrm>
              <a:off x="1926" y="1664"/>
              <a:ext cx="171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500" b="1">
                  <a:latin typeface="Times New Roman" panose="02020603050405020304" pitchFamily="18" charset="0"/>
                </a:rPr>
                <a:t>+</a:t>
              </a:r>
            </a:p>
          </p:txBody>
        </p:sp>
      </p:grpSp>
      <p:sp>
        <p:nvSpPr>
          <p:cNvPr id="16" name="Rectangle 32"/>
          <p:cNvSpPr>
            <a:spLocks noChangeArrowheads="1"/>
          </p:cNvSpPr>
          <p:nvPr/>
        </p:nvSpPr>
        <p:spPr bwMode="auto">
          <a:xfrm>
            <a:off x="452870" y="5011189"/>
            <a:ext cx="1600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1800" i="1">
                <a:solidFill>
                  <a:srgbClr val="000080"/>
                </a:solidFill>
                <a:latin typeface="Comic Sans MS" panose="030F0702030302020204" pitchFamily="66" charset="0"/>
              </a:rPr>
              <a:t>“d-wave”</a:t>
            </a:r>
          </a:p>
        </p:txBody>
      </p:sp>
      <p:sp>
        <p:nvSpPr>
          <p:cNvPr id="18" name="Rectangle 40"/>
          <p:cNvSpPr>
            <a:spLocks noChangeArrowheads="1"/>
          </p:cNvSpPr>
          <p:nvPr/>
        </p:nvSpPr>
        <p:spPr bwMode="auto">
          <a:xfrm>
            <a:off x="502688" y="2438411"/>
            <a:ext cx="1600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1800" i="1">
                <a:solidFill>
                  <a:srgbClr val="000080"/>
                </a:solidFill>
                <a:latin typeface="Comic Sans MS" panose="030F0702030302020204" pitchFamily="66" charset="0"/>
              </a:rPr>
              <a:t>“s-wave”</a:t>
            </a:r>
          </a:p>
        </p:txBody>
      </p:sp>
      <p:sp>
        <p:nvSpPr>
          <p:cNvPr id="19" name="Oval 51"/>
          <p:cNvSpPr>
            <a:spLocks noChangeArrowheads="1"/>
          </p:cNvSpPr>
          <p:nvPr/>
        </p:nvSpPr>
        <p:spPr bwMode="auto">
          <a:xfrm>
            <a:off x="813838" y="1455749"/>
            <a:ext cx="1012825" cy="982662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>
              <a:latin typeface="Comic Sans MS" panose="030F0702030302020204" pitchFamily="66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8266816" y="192184"/>
            <a:ext cx="385294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ym typeface="Symbol" panose="05050102010706020507" pitchFamily="18" charset="2"/>
              </a:rPr>
              <a:t> = broadening parameter to account for </a:t>
            </a:r>
            <a:r>
              <a:rPr lang="en-US" sz="1600" dirty="0" err="1" smtClean="0">
                <a:sym typeface="Symbol" panose="05050102010706020507" pitchFamily="18" charset="2"/>
              </a:rPr>
              <a:t>inhomogeneities</a:t>
            </a:r>
            <a:r>
              <a:rPr lang="en-US" sz="1600" dirty="0" smtClean="0">
                <a:sym typeface="Symbol" panose="05050102010706020507" pitchFamily="18" charset="2"/>
              </a:rPr>
              <a:t> and fluctuations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047125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6" grpId="0"/>
      <p:bldP spid="18" grpId="0"/>
      <p:bldP spid="19" grpId="0" animBg="1"/>
      <p:bldP spid="2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 flipH="1">
            <a:off x="4716739" y="344354"/>
            <a:ext cx="44333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nergy gap measurements 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8104" t="46303" r="11935" b="13697"/>
          <a:stretch/>
        </p:blipFill>
        <p:spPr>
          <a:xfrm>
            <a:off x="5985163" y="1187899"/>
            <a:ext cx="4759037" cy="352126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1189" t="6748" r="12693" b="55373"/>
          <a:stretch/>
        </p:blipFill>
        <p:spPr>
          <a:xfrm>
            <a:off x="980901" y="1379913"/>
            <a:ext cx="4490489" cy="33292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6167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2071645"/>
            <a:ext cx="54376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troduced the Josephson operators :  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289715" y="90749"/>
            <a:ext cx="1039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ast tim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740992" y="2441520"/>
                <a:ext cx="303499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𝑘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↑</m:t>
                              </m:r>
                            </m:sub>
                          </m:sSub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p>
                      </m:sSup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↓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992" y="2441520"/>
                <a:ext cx="3034998" cy="369332"/>
              </a:xfrm>
              <a:prstGeom prst="rect">
                <a:avLst/>
              </a:prstGeom>
              <a:blipFill>
                <a:blip r:embed="rId2"/>
                <a:stretch>
                  <a:fillRect b="-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740992" y="2820470"/>
                <a:ext cx="293798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h𝑘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𝑆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↑</m:t>
                              </m:r>
                            </m:sub>
                          </m:sSub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↓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992" y="2820470"/>
                <a:ext cx="2937984" cy="369332"/>
              </a:xfrm>
              <a:prstGeom prst="rect">
                <a:avLst/>
              </a:prstGeom>
              <a:blipFill>
                <a:blip r:embed="rId3"/>
                <a:stretch>
                  <a:fillRect b="-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737864" y="3242110"/>
                <a:ext cx="274889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𝑘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↑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864" y="3242110"/>
                <a:ext cx="2748893" cy="369332"/>
              </a:xfrm>
              <a:prstGeom prst="rect">
                <a:avLst/>
              </a:prstGeom>
              <a:blipFill>
                <a:blip r:embed="rId4"/>
                <a:stretch>
                  <a:fillRect b="-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737864" y="3670692"/>
                <a:ext cx="305516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𝑘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𝑆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↓</m:t>
                              </m:r>
                            </m:sub>
                          </m:sSub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↑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864" y="3670692"/>
                <a:ext cx="3055160" cy="369332"/>
              </a:xfrm>
              <a:prstGeom prst="rect">
                <a:avLst/>
              </a:prstGeom>
              <a:blipFill>
                <a:blip r:embed="rId5"/>
                <a:stretch>
                  <a:fillRect b="-32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4610100" y="2809260"/>
                <a:ext cx="3048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↑</m:t>
                              </m:r>
                            </m:sub>
                          </m:sSub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𝑒𝑘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h𝑘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 smtClean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0100" y="2809260"/>
                <a:ext cx="3048000" cy="369332"/>
              </a:xfrm>
              <a:prstGeom prst="rect">
                <a:avLst/>
              </a:prstGeom>
              <a:blipFill>
                <a:blip r:embed="rId6"/>
                <a:stretch>
                  <a:fillRect b="-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4632754" y="3212866"/>
                <a:ext cx="282872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↓</m:t>
                              </m:r>
                            </m:sub>
                          </m:sSub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𝑘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h𝑘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2754" y="3212866"/>
                <a:ext cx="2828723" cy="369332"/>
              </a:xfrm>
              <a:prstGeom prst="rect">
                <a:avLst/>
              </a:prstGeom>
              <a:blipFill>
                <a:blip r:embed="rId7"/>
                <a:stretch>
                  <a:fillRect b="-32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/>
          <p:cNvSpPr txBox="1"/>
          <p:nvPr/>
        </p:nvSpPr>
        <p:spPr>
          <a:xfrm>
            <a:off x="289715" y="576646"/>
            <a:ext cx="54376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rote down the tunneling Hamiltonian: 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704599" y="970874"/>
                <a:ext cx="3446136" cy="7857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ℓ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sub>
                        <m:sup/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ℓ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ℓ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ℓ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ℓ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599" y="970874"/>
                <a:ext cx="3446136" cy="78572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4061362" y="970874"/>
                <a:ext cx="2494401" cy="7857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𝑇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ℓ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sub>
                        <m:sup/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ℓ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ℓ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1362" y="970874"/>
                <a:ext cx="2494401" cy="78572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803234" y="5320825"/>
                <a:ext cx="6197338" cy="6899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𝐼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𝑁𝑁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den>
                      </m:f>
                      <m:nary>
                        <m:nary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𝐸</m:t>
                          </m:r>
                        </m:e>
                      </m:nary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𝑉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0)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𝑉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0)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3234" y="5320825"/>
                <a:ext cx="6197338" cy="6899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Box 41"/>
          <p:cNvSpPr txBox="1"/>
          <p:nvPr/>
        </p:nvSpPr>
        <p:spPr>
          <a:xfrm>
            <a:off x="381000" y="4724400"/>
            <a:ext cx="716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alculated the tunneling current that gave us the “semiconductor model”:  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876735" y="1676400"/>
            <a:ext cx="3686584" cy="380097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/>
              <p:cNvSpPr txBox="1"/>
              <p:nvPr/>
            </p:nvSpPr>
            <p:spPr>
              <a:xfrm>
                <a:off x="10477691" y="5334000"/>
                <a:ext cx="1645920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AutoNum type="arabicParenBoth"/>
                </a:pP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𝑒𝑟</m:t>
                            </m:r>
                          </m:sub>
                        </m:sSub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pPr marL="342900" indent="-342900">
                  <a:buAutoNum type="arabicParenBoth"/>
                </a:pP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𝑟</m:t>
                        </m:r>
                      </m:sub>
                    </m:sSub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ℓ</m:t>
                            </m:r>
                          </m:sub>
                        </m:sSub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pPr marL="342900" indent="-342900">
                  <a:buAutoNum type="arabicParenBoth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𝑒𝑟</m:t>
                            </m:r>
                          </m:sub>
                        </m:sSub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ℓ</m:t>
                            </m:r>
                          </m:sub>
                        </m:sSub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pPr marL="342900" indent="-342900">
                  <a:buAutoNum type="arabicParenBoth"/>
                </a:pP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𝑟</m:t>
                        </m:r>
                      </m:sub>
                    </m:sSub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80" name="TextBox 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7691" y="5334000"/>
                <a:ext cx="1645920" cy="1200329"/>
              </a:xfrm>
              <a:prstGeom prst="rect">
                <a:avLst/>
              </a:prstGeom>
              <a:blipFill>
                <a:blip r:embed="rId12"/>
                <a:stretch>
                  <a:fillRect l="-3333" t="-2538" b="-71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71869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4" grpId="0"/>
      <p:bldP spid="25" grpId="0"/>
      <p:bldP spid="26" grpId="0"/>
      <p:bldP spid="30" grpId="0"/>
      <p:bldP spid="31" grpId="0"/>
      <p:bldP spid="6" grpId="0"/>
      <p:bldP spid="32" grpId="0"/>
      <p:bldP spid="35" grpId="0"/>
      <p:bldP spid="36" grpId="0"/>
      <p:bldP spid="37" grpId="0"/>
      <p:bldP spid="42" grpId="0"/>
      <p:bldP spid="8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471051" y="226765"/>
            <a:ext cx="14655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/>
              <a:t>NIS Tunnel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593040" y="1019288"/>
                <a:ext cx="4346446" cy="6455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𝑁𝑆</m:t>
                          </m:r>
                        </m:sub>
                      </m:sSub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𝑁𝑁</m:t>
                              </m:r>
                            </m:sub>
                          </m:sSub>
                        </m:num>
                        <m:den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𝑒</m:t>
                          </m:r>
                        </m:den>
                      </m:f>
                      <m:nary>
                        <m:nary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6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𝑑𝐸</m:t>
                          </m:r>
                        </m:e>
                      </m:nary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</m:d>
                            </m:num>
                            <m:den>
                              <m:sSub>
                                <m:sSub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d>
                            </m:den>
                          </m:f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𝐹</m:t>
                          </m:r>
                          <m:d>
                            <m:d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d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𝐹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𝑒𝑉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040" y="1019288"/>
                <a:ext cx="4346446" cy="64556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80211" y="2631071"/>
                <a:ext cx="6701654" cy="6455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𝑆𝑆</m:t>
                          </m:r>
                        </m:sub>
                      </m:sSub>
                      <m:r>
                        <a:rPr lang="en-US" sz="1600" i="1">
                          <a:latin typeface="Cambria Math" panose="02040503050406030204" pitchFamily="18" charset="0"/>
                        </a:rPr>
                        <m:t>′=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𝑁𝑁</m:t>
                              </m:r>
                            </m:sub>
                          </m:s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′</m:t>
                          </m:r>
                        </m:num>
                        <m:den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𝑒</m:t>
                          </m:r>
                        </m:den>
                      </m:f>
                      <m:nary>
                        <m:nary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6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𝑑𝐸</m:t>
                          </m:r>
                        </m:e>
                      </m:nary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sub>
                              </m:s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sub>
                              </m:s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(0)</m:t>
                              </m:r>
                            </m:den>
                          </m:f>
                        </m:e>
                      </m:d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sub>
                              </m:s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′(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𝑒𝑉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sub>
                              </m:s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′(0)</m:t>
                              </m:r>
                            </m:den>
                          </m:f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𝐹</m:t>
                          </m:r>
                          <m:d>
                            <m:d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d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𝐹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𝑒𝑉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11" y="2631071"/>
                <a:ext cx="6701654" cy="64556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/>
          <p:cNvSpPr/>
          <p:nvPr/>
        </p:nvSpPr>
        <p:spPr>
          <a:xfrm>
            <a:off x="351259" y="2135714"/>
            <a:ext cx="14784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 smtClean="0"/>
              <a:t>SIS’ </a:t>
            </a:r>
            <a:r>
              <a:rPr lang="en-US" u="sng" dirty="0"/>
              <a:t>Tunneling</a:t>
            </a:r>
            <a:endParaRPr lang="en-US" dirty="0"/>
          </a:p>
        </p:txBody>
      </p:sp>
      <p:grpSp>
        <p:nvGrpSpPr>
          <p:cNvPr id="20" name="Group 19"/>
          <p:cNvGrpSpPr/>
          <p:nvPr/>
        </p:nvGrpSpPr>
        <p:grpSpPr>
          <a:xfrm>
            <a:off x="1174750" y="3649011"/>
            <a:ext cx="4490119" cy="2429864"/>
            <a:chOff x="7654787" y="2153888"/>
            <a:chExt cx="4271754" cy="2230809"/>
          </a:xfrm>
        </p:grpSpPr>
        <p:pic>
          <p:nvPicPr>
            <p:cNvPr id="21" name="Picture 20"/>
            <p:cNvPicPr>
              <a:picLocks noChangeAspect="1"/>
            </p:cNvPicPr>
            <p:nvPr/>
          </p:nvPicPr>
          <p:blipFill rotWithShape="1">
            <a:blip r:embed="rId5"/>
            <a:srcRect r="42636"/>
            <a:stretch/>
          </p:blipFill>
          <p:spPr>
            <a:xfrm>
              <a:off x="8142281" y="2469068"/>
              <a:ext cx="1286972" cy="1642300"/>
            </a:xfrm>
            <a:prstGeom prst="rect">
              <a:avLst/>
            </a:prstGeom>
          </p:spPr>
        </p:pic>
        <p:grpSp>
          <p:nvGrpSpPr>
            <p:cNvPr id="22" name="Group 21"/>
            <p:cNvGrpSpPr/>
            <p:nvPr/>
          </p:nvGrpSpPr>
          <p:grpSpPr>
            <a:xfrm>
              <a:off x="7654787" y="2350384"/>
              <a:ext cx="3883110" cy="2034313"/>
              <a:chOff x="1307675" y="1871245"/>
              <a:chExt cx="4377284" cy="2136517"/>
            </a:xfrm>
          </p:grpSpPr>
          <p:cxnSp>
            <p:nvCxnSpPr>
              <p:cNvPr id="32" name="Straight Connector 31"/>
              <p:cNvCxnSpPr/>
              <p:nvPr/>
            </p:nvCxnSpPr>
            <p:spPr>
              <a:xfrm flipV="1">
                <a:off x="1871663" y="2837181"/>
                <a:ext cx="3039184" cy="34603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>
                <a:off x="1886112" y="3149550"/>
                <a:ext cx="1843087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 flipV="1">
                <a:off x="1869140" y="1871245"/>
                <a:ext cx="2840042" cy="1792257"/>
              </a:xfrm>
              <a:prstGeom prst="line">
                <a:avLst/>
              </a:prstGeom>
              <a:ln w="28575">
                <a:solidFill>
                  <a:srgbClr val="0000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Arrow Connector 34"/>
              <p:cNvCxnSpPr/>
              <p:nvPr/>
            </p:nvCxnSpPr>
            <p:spPr>
              <a:xfrm flipH="1" flipV="1">
                <a:off x="1862137" y="2159220"/>
                <a:ext cx="9526" cy="153171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Arrow Connector 35"/>
              <p:cNvCxnSpPr/>
              <p:nvPr/>
            </p:nvCxnSpPr>
            <p:spPr>
              <a:xfrm>
                <a:off x="1862137" y="3705790"/>
                <a:ext cx="3116845" cy="376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37" name="Object 36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914617061"/>
                      </p:ext>
                    </p:extLst>
                  </p:nvPr>
                </p:nvGraphicFramePr>
                <p:xfrm>
                  <a:off x="1307675" y="2767591"/>
                  <a:ext cx="372848" cy="371953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3667" name="Equation" r:id="rId6" imgW="291960" imgH="291960" progId="Equation.DSMT4">
                          <p:embed/>
                        </p:oleObj>
                      </mc:Choice>
                      <mc:Fallback>
                        <p:oleObj name="Equation" r:id="rId6" imgW="291960" imgH="291960" progId="Equation.DSMT4">
                          <p:embed/>
                          <p:pic>
                            <p:nvPicPr>
                              <p:cNvPr id="41" name="Object 40"/>
                              <p:cNvPicPr/>
                              <p:nvPr/>
                            </p:nvPicPr>
                            <p:blipFill>
                              <a:blip r:embed="rId7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307675" y="2767591"/>
                                <a:ext cx="372848" cy="371953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37" name="Object 36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044657296"/>
                      </p:ext>
                    </p:extLst>
                  </p:nvPr>
                </p:nvGraphicFramePr>
                <p:xfrm>
                  <a:off x="1331759" y="2767374"/>
                  <a:ext cx="323784" cy="372351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3344" name="Equation" r:id="rId8" imgW="253800" imgH="291960" progId="Equation.DSMT4">
                          <p:embed/>
                        </p:oleObj>
                      </mc:Choice>
                      <mc:Fallback>
                        <p:oleObj name="Equation" r:id="rId8" imgW="253800" imgH="291960" progId="Equation.DSMT4">
                          <p:embed/>
                          <p:pic>
                            <p:nvPicPr>
                              <p:cNvPr id="41" name="Object 40"/>
                              <p:cNvPicPr/>
                              <p:nvPr/>
                            </p:nvPicPr>
                            <p:blipFill>
                              <a:blip r:embed="rId9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331759" y="2767374"/>
                                <a:ext cx="323784" cy="372351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38" name="Object 37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2931856" y="3791862"/>
                  <a:ext cx="304800" cy="2159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3668" name="Equation" r:id="rId10" imgW="304560" imgH="215640" progId="Equation.DSMT4">
                          <p:embed/>
                        </p:oleObj>
                      </mc:Choice>
                      <mc:Fallback>
                        <p:oleObj name="Equation" r:id="rId10" imgW="304560" imgH="215640" progId="Equation.DSMT4">
                          <p:embed/>
                          <p:pic>
                            <p:nvPicPr>
                              <p:cNvPr id="42" name="Object 41"/>
                              <p:cNvPicPr/>
                              <p:nvPr/>
                            </p:nvPicPr>
                            <p:blipFill>
                              <a:blip r:embed="rId11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931856" y="3791862"/>
                                <a:ext cx="304800" cy="2159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38" name="Object 37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2931856" y="3791862"/>
                  <a:ext cx="304800" cy="2159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3345" name="Equation" r:id="rId12" imgW="304560" imgH="215640" progId="Equation.DSMT4">
                          <p:embed/>
                        </p:oleObj>
                      </mc:Choice>
                      <mc:Fallback>
                        <p:oleObj name="Equation" r:id="rId12" imgW="304560" imgH="215640" progId="Equation.DSMT4">
                          <p:embed/>
                          <p:pic>
                            <p:nvPicPr>
                              <p:cNvPr id="42" name="Object 41"/>
                              <p:cNvPicPr/>
                              <p:nvPr/>
                            </p:nvPicPr>
                            <p:blipFill>
                              <a:blip r:embed="rId13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931856" y="3791862"/>
                                <a:ext cx="304800" cy="2159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39" name="Object 38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5121923" y="3576637"/>
                  <a:ext cx="317500" cy="228601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3669" name="Equation" r:id="rId14" imgW="317160" imgH="228600" progId="Equation.DSMT4">
                          <p:embed/>
                        </p:oleObj>
                      </mc:Choice>
                      <mc:Fallback>
                        <p:oleObj name="Equation" r:id="rId14" imgW="317160" imgH="228600" progId="Equation.DSMT4">
                          <p:embed/>
                          <p:pic>
                            <p:nvPicPr>
                              <p:cNvPr id="43" name="Object 42"/>
                              <p:cNvPicPr/>
                              <p:nvPr/>
                            </p:nvPicPr>
                            <p:blipFill>
                              <a:blip r:embed="rId15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5121923" y="3576637"/>
                                <a:ext cx="317500" cy="228601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39" name="Object 38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5121923" y="3576637"/>
                  <a:ext cx="317500" cy="228601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3346" name="Equation" r:id="rId16" imgW="317160" imgH="228600" progId="Equation.DSMT4">
                          <p:embed/>
                        </p:oleObj>
                      </mc:Choice>
                      <mc:Fallback>
                        <p:oleObj name="Equation" r:id="rId16" imgW="317160" imgH="228600" progId="Equation.DSMT4">
                          <p:embed/>
                          <p:pic>
                            <p:nvPicPr>
                              <p:cNvPr id="43" name="Object 42"/>
                              <p:cNvPicPr/>
                              <p:nvPr/>
                            </p:nvPicPr>
                            <p:blipFill>
                              <a:blip r:embed="rId17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5121923" y="3576637"/>
                                <a:ext cx="317500" cy="228601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40" name="Object 39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5098739" y="2645110"/>
                  <a:ext cx="586220" cy="462805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3670" name="Equation" r:id="rId18" imgW="723600" imgH="571320" progId="Equation.DSMT4">
                          <p:embed/>
                        </p:oleObj>
                      </mc:Choice>
                      <mc:Fallback>
                        <p:oleObj name="Equation" r:id="rId18" imgW="723600" imgH="571320" progId="Equation.DSMT4">
                          <p:embed/>
                          <p:pic>
                            <p:nvPicPr>
                              <p:cNvPr id="44" name="Object 43"/>
                              <p:cNvPicPr/>
                              <p:nvPr/>
                            </p:nvPicPr>
                            <p:blipFill>
                              <a:blip r:embed="rId19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5098739" y="2645110"/>
                                <a:ext cx="586220" cy="462805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40" name="Object 39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5098739" y="2645110"/>
                  <a:ext cx="586220" cy="462805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3347" name="Equation" r:id="rId20" imgW="723600" imgH="571320" progId="Equation.DSMT4">
                          <p:embed/>
                        </p:oleObj>
                      </mc:Choice>
                      <mc:Fallback>
                        <p:oleObj name="Equation" r:id="rId20" imgW="723600" imgH="571320" progId="Equation.DSMT4">
                          <p:embed/>
                          <p:pic>
                            <p:nvPicPr>
                              <p:cNvPr id="44" name="Object 43"/>
                              <p:cNvPicPr/>
                              <p:nvPr/>
                            </p:nvPicPr>
                            <p:blipFill>
                              <a:blip r:embed="rId21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5098739" y="2645110"/>
                                <a:ext cx="586220" cy="462805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41" name="Object 40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3866445" y="3022856"/>
                  <a:ext cx="879395" cy="468373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3671" name="Equation" r:id="rId22" imgW="1168200" imgH="622080" progId="Equation.DSMT4">
                          <p:embed/>
                        </p:oleObj>
                      </mc:Choice>
                      <mc:Fallback>
                        <p:oleObj name="Equation" r:id="rId22" imgW="1168200" imgH="622080" progId="Equation.DSMT4">
                          <p:embed/>
                          <p:pic>
                            <p:nvPicPr>
                              <p:cNvPr id="45" name="Object 44"/>
                              <p:cNvPicPr/>
                              <p:nvPr/>
                            </p:nvPicPr>
                            <p:blipFill>
                              <a:blip r:embed="rId23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866445" y="3022856"/>
                                <a:ext cx="879395" cy="468373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41" name="Object 40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3866445" y="3022856"/>
                  <a:ext cx="879395" cy="468373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3348" name="Equation" r:id="rId24" imgW="1168200" imgH="622080" progId="Equation.DSMT4">
                          <p:embed/>
                        </p:oleObj>
                      </mc:Choice>
                      <mc:Fallback>
                        <p:oleObj name="Equation" r:id="rId24" imgW="1168200" imgH="622080" progId="Equation.DSMT4">
                          <p:embed/>
                          <p:pic>
                            <p:nvPicPr>
                              <p:cNvPr id="45" name="Object 44"/>
                              <p:cNvPicPr/>
                              <p:nvPr/>
                            </p:nvPicPr>
                            <p:blipFill>
                              <a:blip r:embed="rId25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866445" y="3022856"/>
                                <a:ext cx="879395" cy="468373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p:cxnSp>
          <p:nvCxnSpPr>
            <p:cNvPr id="23" name="Straight Connector 22"/>
            <p:cNvCxnSpPr/>
            <p:nvPr/>
          </p:nvCxnSpPr>
          <p:spPr>
            <a:xfrm flipV="1">
              <a:off x="8115585" y="4097528"/>
              <a:ext cx="1170027" cy="9197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Freeform 23"/>
            <p:cNvSpPr/>
            <p:nvPr/>
          </p:nvSpPr>
          <p:spPr>
            <a:xfrm>
              <a:off x="9250356" y="2983081"/>
              <a:ext cx="669601" cy="576155"/>
            </a:xfrm>
            <a:custGeom>
              <a:avLst/>
              <a:gdLst>
                <a:gd name="connsiteX0" fmla="*/ 0 w 1426779"/>
                <a:gd name="connsiteY0" fmla="*/ 1485900 h 1485900"/>
                <a:gd name="connsiteX1" fmla="*/ 508438 w 1426779"/>
                <a:gd name="connsiteY1" fmla="*/ 804042 h 1485900"/>
                <a:gd name="connsiteX2" fmla="*/ 1426779 w 1426779"/>
                <a:gd name="connsiteY2" fmla="*/ 0 h 1485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426779" h="1485900">
                  <a:moveTo>
                    <a:pt x="0" y="1485900"/>
                  </a:moveTo>
                  <a:cubicBezTo>
                    <a:pt x="135321" y="1268796"/>
                    <a:pt x="270642" y="1051692"/>
                    <a:pt x="508438" y="804042"/>
                  </a:cubicBezTo>
                  <a:cubicBezTo>
                    <a:pt x="746234" y="556392"/>
                    <a:pt x="1287517" y="93936"/>
                    <a:pt x="1426779" y="0"/>
                  </a:cubicBezTo>
                </a:path>
              </a:pathLst>
            </a:cu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5" name="Straight Connector 24"/>
            <p:cNvCxnSpPr>
              <a:stCxn id="24" idx="0"/>
            </p:cNvCxnSpPr>
            <p:nvPr/>
          </p:nvCxnSpPr>
          <p:spPr>
            <a:xfrm>
              <a:off x="9250356" y="3559236"/>
              <a:ext cx="0" cy="555846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V="1">
              <a:off x="9919958" y="2516269"/>
              <a:ext cx="641683" cy="466813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V="1">
              <a:off x="9389240" y="2400568"/>
              <a:ext cx="1268132" cy="894461"/>
            </a:xfrm>
            <a:prstGeom prst="line">
              <a:avLst/>
            </a:prstGeom>
            <a:ln w="28575">
              <a:solidFill>
                <a:srgbClr val="0066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H="1">
              <a:off x="9251541" y="3015575"/>
              <a:ext cx="7723" cy="539685"/>
            </a:xfrm>
            <a:prstGeom prst="line">
              <a:avLst/>
            </a:prstGeom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Rectangle 28"/>
                <p:cNvSpPr/>
                <p:nvPr/>
              </p:nvSpPr>
              <p:spPr>
                <a:xfrm>
                  <a:off x="9342211" y="2276356"/>
                  <a:ext cx="784361" cy="3108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sz="1600" b="1" i="1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</a:rPr>
                        <m:t>𝑻</m:t>
                      </m:r>
                      <m:r>
                        <a:rPr lang="en-US" sz="1600" b="1" i="1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sz="1600" b="1" i="1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</a:rPr>
                        <m:t>𝑻𝒄</m:t>
                      </m:r>
                    </m:oMath>
                  </a14:m>
                  <a:r>
                    <a:rPr lang="en-US" sz="1600" b="1" dirty="0" smtClean="0">
                      <a:solidFill>
                        <a:srgbClr val="000099"/>
                      </a:solidFill>
                    </a:rPr>
                    <a:t> </a:t>
                  </a:r>
                  <a:endParaRPr lang="en-US" sz="1600" b="1" dirty="0">
                    <a:solidFill>
                      <a:srgbClr val="000099"/>
                    </a:solidFill>
                  </a:endParaRPr>
                </a:p>
              </p:txBody>
            </p:sp>
          </mc:Choice>
          <mc:Fallback xmlns="">
            <p:sp>
              <p:nvSpPr>
                <p:cNvPr id="29" name="Rectangle 2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342211" y="2276356"/>
                  <a:ext cx="784361" cy="310820"/>
                </a:xfrm>
                <a:prstGeom prst="rect">
                  <a:avLst/>
                </a:prstGeom>
                <a:blipFill>
                  <a:blip r:embed="rId2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Rectangle 29"/>
                <p:cNvSpPr/>
                <p:nvPr/>
              </p:nvSpPr>
              <p:spPr>
                <a:xfrm>
                  <a:off x="10273736" y="2685578"/>
                  <a:ext cx="874049" cy="33855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6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  <m:r>
                          <a:rPr lang="en-US" sz="16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16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oMath>
                    </m:oMathPara>
                  </a14:m>
                  <a:endParaRPr lang="en-US" sz="1600" b="1" dirty="0">
                    <a:solidFill>
                      <a:srgbClr val="C00000"/>
                    </a:solidFill>
                  </a:endParaRPr>
                </a:p>
              </p:txBody>
            </p:sp>
          </mc:Choice>
          <mc:Fallback xmlns="">
            <p:sp>
              <p:nvSpPr>
                <p:cNvPr id="30" name="Rectangle 2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273736" y="2685578"/>
                  <a:ext cx="874049" cy="338554"/>
                </a:xfrm>
                <a:prstGeom prst="rect">
                  <a:avLst/>
                </a:prstGeom>
                <a:blipFill>
                  <a:blip r:embed="rId2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Rectangle 30"/>
                <p:cNvSpPr/>
                <p:nvPr/>
              </p:nvSpPr>
              <p:spPr>
                <a:xfrm>
                  <a:off x="10710760" y="2153888"/>
                  <a:ext cx="1215781" cy="3385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600" b="1" i="1" smtClean="0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  <m:r>
                          <a:rPr lang="en-US" sz="1600" b="1" i="1" baseline="-25000" smtClean="0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  <m:r>
                          <a:rPr lang="en-US" sz="1600" b="1" i="1" smtClean="0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</a:rPr>
                          <m:t>&gt;</m:t>
                        </m:r>
                        <m:r>
                          <a:rPr lang="en-US" sz="1600" b="1" i="1" smtClean="0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  <m:r>
                          <a:rPr lang="en-US" sz="1600" b="1" i="1" smtClean="0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</a:rPr>
                          <m:t>&gt;</m:t>
                        </m:r>
                        <m:r>
                          <a:rPr lang="en-US" sz="1600" b="1" i="1" smtClean="0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oMath>
                    </m:oMathPara>
                  </a14:m>
                  <a:endParaRPr lang="en-US" sz="1600" b="1" dirty="0">
                    <a:solidFill>
                      <a:srgbClr val="006600"/>
                    </a:solidFill>
                  </a:endParaRPr>
                </a:p>
              </p:txBody>
            </p:sp>
          </mc:Choice>
          <mc:Fallback xmlns="">
            <p:sp>
              <p:nvSpPr>
                <p:cNvPr id="31" name="Rectangle 3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710760" y="2153888"/>
                  <a:ext cx="1215781" cy="338554"/>
                </a:xfrm>
                <a:prstGeom prst="rect">
                  <a:avLst/>
                </a:prstGeom>
                <a:blipFill>
                  <a:blip r:embed="rId2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48" name="Picture 47"/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2273591" y="141195"/>
            <a:ext cx="1157447" cy="870807"/>
          </a:xfrm>
          <a:prstGeom prst="rect">
            <a:avLst/>
          </a:prstGeom>
        </p:spPr>
      </p:pic>
      <p:pic>
        <p:nvPicPr>
          <p:cNvPr id="56" name="Picture 55"/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268726" y="3550659"/>
            <a:ext cx="1107717" cy="833392"/>
          </a:xfrm>
          <a:prstGeom prst="rect">
            <a:avLst/>
          </a:prstGeom>
        </p:spPr>
      </p:pic>
      <p:pic>
        <p:nvPicPr>
          <p:cNvPr id="57" name="Picture 56"/>
          <p:cNvPicPr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>
            <a:off x="6675074" y="3540472"/>
            <a:ext cx="1131240" cy="853766"/>
          </a:xfrm>
          <a:prstGeom prst="rect">
            <a:avLst/>
          </a:prstGeom>
        </p:spPr>
      </p:pic>
      <p:grpSp>
        <p:nvGrpSpPr>
          <p:cNvPr id="58" name="Group 57"/>
          <p:cNvGrpSpPr/>
          <p:nvPr/>
        </p:nvGrpSpPr>
        <p:grpSpPr>
          <a:xfrm>
            <a:off x="5843588" y="836978"/>
            <a:ext cx="2165509" cy="1405385"/>
            <a:chOff x="8911777" y="552216"/>
            <a:chExt cx="2165509" cy="1405385"/>
          </a:xfrm>
        </p:grpSpPr>
        <p:cxnSp>
          <p:nvCxnSpPr>
            <p:cNvPr id="59" name="Straight Arrow Connector 58"/>
            <p:cNvCxnSpPr/>
            <p:nvPr/>
          </p:nvCxnSpPr>
          <p:spPr>
            <a:xfrm flipV="1">
              <a:off x="9481849" y="571267"/>
              <a:ext cx="0" cy="120015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/>
            <p:cNvCxnSpPr/>
            <p:nvPr/>
          </p:nvCxnSpPr>
          <p:spPr>
            <a:xfrm>
              <a:off x="9477086" y="1761891"/>
              <a:ext cx="16002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flipV="1">
              <a:off x="9477086" y="552216"/>
              <a:ext cx="1390650" cy="1204912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Freeform 61"/>
            <p:cNvSpPr/>
            <p:nvPr/>
          </p:nvSpPr>
          <p:spPr>
            <a:xfrm>
              <a:off x="10115261" y="566503"/>
              <a:ext cx="842963" cy="1185863"/>
            </a:xfrm>
            <a:custGeom>
              <a:avLst/>
              <a:gdLst>
                <a:gd name="connsiteX0" fmla="*/ 0 w 842963"/>
                <a:gd name="connsiteY0" fmla="*/ 1185863 h 1185863"/>
                <a:gd name="connsiteX1" fmla="*/ 42863 w 842963"/>
                <a:gd name="connsiteY1" fmla="*/ 938213 h 1185863"/>
                <a:gd name="connsiteX2" fmla="*/ 228600 w 842963"/>
                <a:gd name="connsiteY2" fmla="*/ 619125 h 1185863"/>
                <a:gd name="connsiteX3" fmla="*/ 438150 w 842963"/>
                <a:gd name="connsiteY3" fmla="*/ 390525 h 1185863"/>
                <a:gd name="connsiteX4" fmla="*/ 728663 w 842963"/>
                <a:gd name="connsiteY4" fmla="*/ 109538 h 1185863"/>
                <a:gd name="connsiteX5" fmla="*/ 842963 w 842963"/>
                <a:gd name="connsiteY5" fmla="*/ 0 h 11858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842963" h="1185863">
                  <a:moveTo>
                    <a:pt x="0" y="1185863"/>
                  </a:moveTo>
                  <a:cubicBezTo>
                    <a:pt x="2381" y="1109266"/>
                    <a:pt x="4763" y="1032669"/>
                    <a:pt x="42863" y="938213"/>
                  </a:cubicBezTo>
                  <a:cubicBezTo>
                    <a:pt x="80963" y="843757"/>
                    <a:pt x="162719" y="710406"/>
                    <a:pt x="228600" y="619125"/>
                  </a:cubicBezTo>
                  <a:cubicBezTo>
                    <a:pt x="294481" y="527844"/>
                    <a:pt x="354806" y="475456"/>
                    <a:pt x="438150" y="390525"/>
                  </a:cubicBezTo>
                  <a:cubicBezTo>
                    <a:pt x="521494" y="305594"/>
                    <a:pt x="728663" y="109538"/>
                    <a:pt x="728663" y="109538"/>
                  </a:cubicBezTo>
                  <a:lnTo>
                    <a:pt x="842963" y="0"/>
                  </a:lnTo>
                </a:path>
              </a:pathLst>
            </a:cu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63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7718012"/>
                </p:ext>
              </p:extLst>
            </p:nvPr>
          </p:nvGraphicFramePr>
          <p:xfrm>
            <a:off x="8911777" y="945551"/>
            <a:ext cx="3175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72" name="Equation" r:id="rId32" imgW="317160" imgH="291960" progId="Equation.DSMT4">
                    <p:embed/>
                  </p:oleObj>
                </mc:Choice>
                <mc:Fallback>
                  <p:oleObj name="Equation" r:id="rId32" imgW="317160" imgH="291960" progId="Equation.DSMT4">
                    <p:embed/>
                    <p:pic>
                      <p:nvPicPr>
                        <p:cNvPr id="36" name="Object 35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8911777" y="945551"/>
                          <a:ext cx="3175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4829929"/>
                </p:ext>
              </p:extLst>
            </p:nvPr>
          </p:nvGraphicFramePr>
          <p:xfrm>
            <a:off x="10020010" y="1741701"/>
            <a:ext cx="1905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73" name="Equation" r:id="rId33" imgW="190440" imgH="215640" progId="Equation.DSMT4">
                    <p:embed/>
                  </p:oleObj>
                </mc:Choice>
                <mc:Fallback>
                  <p:oleObj name="Equation" r:id="rId33" imgW="190440" imgH="215640" progId="Equation.DSMT4">
                    <p:embed/>
                    <p:pic>
                      <p:nvPicPr>
                        <p:cNvPr id="38" name="Object 37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0020010" y="1741701"/>
                          <a:ext cx="1905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8" name="Freeform 67"/>
          <p:cNvSpPr/>
          <p:nvPr/>
        </p:nvSpPr>
        <p:spPr>
          <a:xfrm>
            <a:off x="6422652" y="824731"/>
            <a:ext cx="1442545" cy="1206062"/>
          </a:xfrm>
          <a:custGeom>
            <a:avLst/>
            <a:gdLst>
              <a:gd name="connsiteX0" fmla="*/ 0 w 1442545"/>
              <a:gd name="connsiteY0" fmla="*/ 1206062 h 1206062"/>
              <a:gd name="connsiteX1" fmla="*/ 402021 w 1442545"/>
              <a:gd name="connsiteY1" fmla="*/ 1095703 h 1206062"/>
              <a:gd name="connsiteX2" fmla="*/ 591207 w 1442545"/>
              <a:gd name="connsiteY2" fmla="*/ 855279 h 1206062"/>
              <a:gd name="connsiteX3" fmla="*/ 835573 w 1442545"/>
              <a:gd name="connsiteY3" fmla="*/ 563617 h 1206062"/>
              <a:gd name="connsiteX4" fmla="*/ 1442545 w 1442545"/>
              <a:gd name="connsiteY4" fmla="*/ 0 h 12060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42545" h="1206062">
                <a:moveTo>
                  <a:pt x="0" y="1206062"/>
                </a:moveTo>
                <a:cubicBezTo>
                  <a:pt x="151743" y="1180114"/>
                  <a:pt x="303487" y="1154167"/>
                  <a:pt x="402021" y="1095703"/>
                </a:cubicBezTo>
                <a:cubicBezTo>
                  <a:pt x="500555" y="1037239"/>
                  <a:pt x="518948" y="943960"/>
                  <a:pt x="591207" y="855279"/>
                </a:cubicBezTo>
                <a:cubicBezTo>
                  <a:pt x="663466" y="766598"/>
                  <a:pt x="693683" y="706163"/>
                  <a:pt x="835573" y="563617"/>
                </a:cubicBezTo>
                <a:cubicBezTo>
                  <a:pt x="977463" y="421071"/>
                  <a:pt x="1210004" y="210535"/>
                  <a:pt x="1442545" y="0"/>
                </a:cubicBezTo>
              </a:path>
            </a:pathLst>
          </a:custGeom>
          <a:noFill/>
          <a:ln w="28575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ctangle 68"/>
              <p:cNvSpPr/>
              <p:nvPr/>
            </p:nvSpPr>
            <p:spPr>
              <a:xfrm>
                <a:off x="7570888" y="1058999"/>
                <a:ext cx="918729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𝑻</m:t>
                      </m:r>
                      <m:r>
                        <a:rPr lang="en-US" sz="14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1400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69" name="Rectangle 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70888" y="1058999"/>
                <a:ext cx="918729" cy="307777"/>
              </a:xfrm>
              <a:prstGeom prst="rect">
                <a:avLst/>
              </a:prstGeom>
              <a:blipFill>
                <a:blip r:embed="rId3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Rectangle 69"/>
              <p:cNvSpPr/>
              <p:nvPr/>
            </p:nvSpPr>
            <p:spPr>
              <a:xfrm>
                <a:off x="6404889" y="290760"/>
                <a:ext cx="1086323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006600"/>
                          </a:solidFill>
                          <a:latin typeface="Cambria Math" panose="02040503050406030204" pitchFamily="18" charset="0"/>
                        </a:rPr>
                        <m:t>𝑻</m:t>
                      </m:r>
                      <m:r>
                        <a:rPr lang="en-US" sz="1400" b="1" i="1" baseline="-25000" smtClean="0">
                          <a:solidFill>
                            <a:srgbClr val="006600"/>
                          </a:solidFill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sz="1400" b="1" i="1" smtClean="0">
                          <a:solidFill>
                            <a:srgbClr val="006600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sz="1400" b="1" i="1" smtClean="0">
                          <a:solidFill>
                            <a:srgbClr val="006600"/>
                          </a:solidFill>
                          <a:latin typeface="Cambria Math" panose="02040503050406030204" pitchFamily="18" charset="0"/>
                        </a:rPr>
                        <m:t>𝑻</m:t>
                      </m:r>
                      <m:r>
                        <a:rPr lang="en-US" sz="1400" b="1" i="1" smtClean="0">
                          <a:solidFill>
                            <a:srgbClr val="006600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sz="1400" b="1" i="1" smtClean="0">
                          <a:solidFill>
                            <a:srgbClr val="0066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1400" b="1" dirty="0">
                  <a:solidFill>
                    <a:srgbClr val="006600"/>
                  </a:solidFill>
                </a:endParaRPr>
              </a:p>
            </p:txBody>
          </p:sp>
        </mc:Choice>
        <mc:Fallback xmlns="">
          <p:sp>
            <p:nvSpPr>
              <p:cNvPr id="70" name="Rectangle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4889" y="290760"/>
                <a:ext cx="1086323" cy="307777"/>
              </a:xfrm>
              <a:prstGeom prst="rect">
                <a:avLst/>
              </a:prstGeom>
              <a:blipFill>
                <a:blip r:embed="rId3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Rectangle 73"/>
              <p:cNvSpPr/>
              <p:nvPr/>
            </p:nvSpPr>
            <p:spPr>
              <a:xfrm>
                <a:off x="7468553" y="81382"/>
                <a:ext cx="4666341" cy="6799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𝑆</m:t>
                          </m:r>
                        </m:sub>
                      </m:sSub>
                      <m:d>
                        <m:dPr>
                          <m:ctrlPr>
                            <a:rPr lang="en-US" sz="14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  <m:r>
                            <a:rPr lang="en-US" sz="14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4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  <m:r>
                        <a:rPr lang="en-US" sz="1400" i="1">
                          <a:solidFill>
                            <a:srgbClr val="0066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2</m:t>
                      </m:r>
                      <m:sSub>
                        <m:sSubPr>
                          <m:ctrlPr>
                            <a:rPr lang="en-US" sz="14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𝑁</m:t>
                          </m:r>
                        </m:sub>
                      </m:sSub>
                      <m:d>
                        <m:dPr>
                          <m:ctrlPr>
                            <a:rPr lang="en-US" sz="14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4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</m:num>
                            <m:den>
                              <m:r>
                                <a:rPr lang="en-US" sz="14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den>
                          </m:f>
                        </m:e>
                      </m:d>
                      <m:nary>
                        <m:naryPr>
                          <m:chr m:val="∑"/>
                          <m:ctrlPr>
                            <a:rPr lang="en-US" sz="14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4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sz="14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sz="14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en-US" sz="14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−1)</m:t>
                              </m:r>
                            </m:e>
                            <m:sup>
                              <m:r>
                                <a:rPr lang="en-US" sz="14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sz="14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p>
                        </m:e>
                      </m:nary>
                      <m:r>
                        <a:rPr lang="en-US" sz="1400" i="1">
                          <a:solidFill>
                            <a:srgbClr val="0066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14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sz="14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14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4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sz="14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sz="1400" i="1">
                                      <a:solidFill>
                                        <a:srgbClr val="0066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solidFill>
                                        <a:srgbClr val="0066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solidFill>
                                        <a:srgbClr val="0066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𝐵</m:t>
                                  </m:r>
                                </m:sub>
                              </m:sSub>
                              <m:r>
                                <a:rPr lang="en-US" sz="14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den>
                          </m:f>
                        </m:e>
                      </m:d>
                      <m:func>
                        <m:funcPr>
                          <m:ctrlPr>
                            <a:rPr lang="en-US" sz="1400" i="1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40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sinh</m:t>
                          </m:r>
                        </m:fName>
                        <m:e>
                          <m:d>
                            <m:dPr>
                              <m:ctrlPr>
                                <a:rPr lang="en-US" sz="1400" i="1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400" i="1">
                                      <a:solidFill>
                                        <a:srgbClr val="0066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i="1">
                                      <a:solidFill>
                                        <a:srgbClr val="0066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𝑚𝑒𝑉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sz="1400" i="1">
                                          <a:solidFill>
                                            <a:srgbClr val="0066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solidFill>
                                            <a:srgbClr val="0066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solidFill>
                                            <a:srgbClr val="0066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𝐵</m:t>
                                      </m:r>
                                    </m:sub>
                                  </m:sSub>
                                  <m:r>
                                    <a:rPr lang="en-US" sz="1400" i="1">
                                      <a:solidFill>
                                        <a:srgbClr val="0066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US" sz="1400" dirty="0">
                  <a:solidFill>
                    <a:srgbClr val="006600"/>
                  </a:solidFill>
                </a:endParaRPr>
              </a:p>
            </p:txBody>
          </p:sp>
        </mc:Choice>
        <mc:Fallback xmlns="">
          <p:sp>
            <p:nvSpPr>
              <p:cNvPr id="74" name="Rectangle 7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8553" y="81382"/>
                <a:ext cx="4666341" cy="679994"/>
              </a:xfrm>
              <a:prstGeom prst="rect">
                <a:avLst/>
              </a:prstGeom>
              <a:blipFill>
                <a:blip r:embed="rId3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0" name="Group 79"/>
          <p:cNvGrpSpPr/>
          <p:nvPr/>
        </p:nvGrpSpPr>
        <p:grpSpPr>
          <a:xfrm>
            <a:off x="8434869" y="910807"/>
            <a:ext cx="2366129" cy="497059"/>
            <a:chOff x="6248400" y="2311941"/>
            <a:chExt cx="2366129" cy="49705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5" name="Rectangle 74"/>
                <p:cNvSpPr/>
                <p:nvPr/>
              </p:nvSpPr>
              <p:spPr>
                <a:xfrm>
                  <a:off x="7506533" y="2366404"/>
                  <a:ext cx="1107996" cy="35323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14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14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𝑉</m:t>
                              </m:r>
                              <m:r>
                                <a:rPr lang="en-US" sz="14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14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14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</m:e>
                            <m:sup>
                              <m:r>
                                <a:rPr lang="en-US" sz="14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a14:m>
                  <a:r>
                    <a:rPr lang="en-US" sz="1400" dirty="0">
                      <a:solidFill>
                        <a:srgbClr val="C00000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	</a:t>
                  </a:r>
                </a:p>
              </p:txBody>
            </p:sp>
          </mc:Choice>
          <mc:Fallback xmlns="">
            <p:sp>
              <p:nvSpPr>
                <p:cNvPr id="75" name="Rectangle 7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06533" y="2366404"/>
                  <a:ext cx="1107996" cy="353238"/>
                </a:xfrm>
                <a:prstGeom prst="rect">
                  <a:avLst/>
                </a:prstGeom>
                <a:blipFill>
                  <a:blip r:embed="rId37"/>
                  <a:stretch>
                    <a:fillRect b="-517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8" name="Rectangle 77"/>
                <p:cNvSpPr/>
                <p:nvPr/>
              </p:nvSpPr>
              <p:spPr>
                <a:xfrm>
                  <a:off x="6248400" y="2425621"/>
                  <a:ext cx="914545" cy="3077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1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𝑁𝑆</m:t>
                            </m:r>
                          </m:sub>
                        </m:sSub>
                        <m:d>
                          <m:dPr>
                            <m:ctrlPr>
                              <a:rPr lang="en-US" sz="1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</m:d>
                        <m:r>
                          <a:rPr lang="en-US" sz="1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</m:oMath>
                    </m:oMathPara>
                  </a14:m>
                  <a:endParaRPr lang="en-US" sz="1400" dirty="0">
                    <a:solidFill>
                      <a:srgbClr val="C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78" name="Rectangle 7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48400" y="2425621"/>
                  <a:ext cx="914545" cy="307777"/>
                </a:xfrm>
                <a:prstGeom prst="rect">
                  <a:avLst/>
                </a:prstGeom>
                <a:blipFill>
                  <a:blip r:embed="rId3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9" name="Rectangle 78"/>
                <p:cNvSpPr/>
                <p:nvPr/>
              </p:nvSpPr>
              <p:spPr>
                <a:xfrm>
                  <a:off x="7059786" y="2311941"/>
                  <a:ext cx="542584" cy="49705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14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14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4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𝐺</m:t>
                                </m:r>
                              </m:e>
                              <m:sub>
                                <m:r>
                                  <a:rPr lang="en-US" sz="14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𝑁𝑁</m:t>
                                </m:r>
                              </m:sub>
                            </m:sSub>
                          </m:num>
                          <m:den>
                            <m:r>
                              <a:rPr lang="en-US" sz="1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den>
                        </m:f>
                      </m:oMath>
                    </m:oMathPara>
                  </a14:m>
                  <a:endParaRPr lang="en-US" sz="1400" dirty="0">
                    <a:solidFill>
                      <a:srgbClr val="C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79" name="Rectangle 7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59786" y="2311941"/>
                  <a:ext cx="542584" cy="497059"/>
                </a:xfrm>
                <a:prstGeom prst="rect">
                  <a:avLst/>
                </a:prstGeom>
                <a:blipFill>
                  <a:blip r:embed="rId3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6" name="Group 85"/>
          <p:cNvGrpSpPr/>
          <p:nvPr/>
        </p:nvGrpSpPr>
        <p:grpSpPr>
          <a:xfrm>
            <a:off x="601461" y="6167539"/>
            <a:ext cx="5400877" cy="571760"/>
            <a:chOff x="6182837" y="4981479"/>
            <a:chExt cx="5400877" cy="57176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1" name="TextBox 80"/>
                <p:cNvSpPr txBox="1"/>
                <p:nvPr/>
              </p:nvSpPr>
              <p:spPr>
                <a:xfrm>
                  <a:off x="7208997" y="4981479"/>
                  <a:ext cx="4374717" cy="57176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1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14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4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𝐺</m:t>
                                </m:r>
                              </m:e>
                              <m:sub>
                                <m:r>
                                  <a:rPr lang="en-US" sz="14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𝑁𝑁</m:t>
                                </m:r>
                              </m:sub>
                            </m:sSub>
                          </m:num>
                          <m:den>
                            <m:r>
                              <a:rPr lang="en-US" sz="1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den>
                        </m:f>
                        <m:d>
                          <m:dPr>
                            <m:begChr m:val="["/>
                            <m:endChr m:val="]"/>
                            <m:ctrlPr>
                              <a:rPr lang="en-US" sz="1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sz="14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4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sz="14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∆+</m:t>
                                </m:r>
                                <m:r>
                                  <a:rPr lang="en-US" sz="14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𝑒𝑉</m:t>
                                </m:r>
                              </m:e>
                            </m:d>
                            <m:r>
                              <a:rPr lang="en-US" sz="1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  <m:d>
                              <m:dPr>
                                <m:ctrlPr>
                                  <a:rPr lang="en-US" sz="14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4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</m:d>
                            <m:r>
                              <a:rPr lang="en-US" sz="1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14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14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4∆</m:t>
                                </m:r>
                                <m:d>
                                  <m:dPr>
                                    <m:ctrlPr>
                                      <a:rPr lang="en-US" sz="1400" b="0" i="1" smtClea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400" b="0" i="1" smtClea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∆+</m:t>
                                    </m:r>
                                    <m:r>
                                      <a:rPr lang="en-US" sz="1400" b="0" i="1" smtClea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𝑒𝑉</m:t>
                                    </m:r>
                                  </m:e>
                                </m:d>
                              </m:num>
                              <m:den>
                                <m:r>
                                  <a:rPr lang="en-US" sz="14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∆+</m:t>
                                </m:r>
                                <m:r>
                                  <a:rPr lang="en-US" sz="14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𝑒𝑉</m:t>
                                </m:r>
                              </m:den>
                            </m:f>
                            <m:r>
                              <a:rPr lang="en-US" sz="1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1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𝐾</m:t>
                            </m:r>
                            <m:r>
                              <a:rPr lang="en-US" sz="1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1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  <m:r>
                              <a:rPr lang="en-US" sz="1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e>
                        </m:d>
                      </m:oMath>
                    </m:oMathPara>
                  </a14:m>
                  <a:endParaRPr lang="en-US" sz="1400" dirty="0" smtClean="0">
                    <a:solidFill>
                      <a:srgbClr val="C00000"/>
                    </a:solidFill>
                  </a:endParaRPr>
                </a:p>
              </p:txBody>
            </p:sp>
          </mc:Choice>
          <mc:Fallback xmlns="">
            <p:sp>
              <p:nvSpPr>
                <p:cNvPr id="81" name="TextBox 8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08997" y="4981479"/>
                  <a:ext cx="4374717" cy="571760"/>
                </a:xfrm>
                <a:prstGeom prst="rect">
                  <a:avLst/>
                </a:prstGeom>
                <a:blipFill>
                  <a:blip r:embed="rId4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2" name="Rectangle 81"/>
                <p:cNvSpPr/>
                <p:nvPr/>
              </p:nvSpPr>
              <p:spPr>
                <a:xfrm>
                  <a:off x="6182837" y="5124500"/>
                  <a:ext cx="1129929" cy="30777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1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𝑆𝑆</m:t>
                            </m:r>
                          </m:sub>
                        </m:sSub>
                        <m:r>
                          <a:rPr lang="en-US" sz="1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1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en-US" sz="1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)=</m:t>
                        </m:r>
                      </m:oMath>
                    </m:oMathPara>
                  </a14:m>
                  <a:endParaRPr lang="en-US" sz="1400" dirty="0">
                    <a:solidFill>
                      <a:srgbClr val="C00000"/>
                    </a:solidFill>
                  </a:endParaRPr>
                </a:p>
              </p:txBody>
            </p:sp>
          </mc:Choice>
          <mc:Fallback xmlns="">
            <p:sp>
              <p:nvSpPr>
                <p:cNvPr id="82" name="Rectangle 8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82837" y="5124500"/>
                  <a:ext cx="1129929" cy="307777"/>
                </a:xfrm>
                <a:prstGeom prst="rect">
                  <a:avLst/>
                </a:prstGeom>
                <a:blipFill>
                  <a:blip r:embed="rId41"/>
                  <a:stretch>
                    <a:fillRect b="-588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616102"/>
              </p:ext>
            </p:extLst>
          </p:nvPr>
        </p:nvGraphicFramePr>
        <p:xfrm>
          <a:off x="8059738" y="1915289"/>
          <a:ext cx="343619" cy="246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74" name="Equation" r:id="rId42" imgW="317160" imgH="228600" progId="Equation.DSMT4">
                  <p:embed/>
                </p:oleObj>
              </mc:Choice>
              <mc:Fallback>
                <p:oleObj name="Equation" r:id="rId42" imgW="317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059738" y="1915289"/>
                        <a:ext cx="343619" cy="246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" name="Group 49"/>
          <p:cNvGrpSpPr/>
          <p:nvPr/>
        </p:nvGrpSpPr>
        <p:grpSpPr>
          <a:xfrm>
            <a:off x="6954838" y="3917702"/>
            <a:ext cx="4512097" cy="2468812"/>
            <a:chOff x="7633878" y="2153888"/>
            <a:chExt cx="4292663" cy="2266566"/>
          </a:xfrm>
        </p:grpSpPr>
        <p:grpSp>
          <p:nvGrpSpPr>
            <p:cNvPr id="52" name="Group 51"/>
            <p:cNvGrpSpPr/>
            <p:nvPr/>
          </p:nvGrpSpPr>
          <p:grpSpPr>
            <a:xfrm>
              <a:off x="7633878" y="2360973"/>
              <a:ext cx="4200489" cy="2059481"/>
              <a:chOff x="1284105" y="1882366"/>
              <a:chExt cx="4735054" cy="2162949"/>
            </a:xfrm>
          </p:grpSpPr>
          <p:cxnSp>
            <p:nvCxnSpPr>
              <p:cNvPr id="76" name="Straight Connector 75"/>
              <p:cNvCxnSpPr/>
              <p:nvPr/>
            </p:nvCxnSpPr>
            <p:spPr>
              <a:xfrm flipV="1">
                <a:off x="1871663" y="2837181"/>
                <a:ext cx="3039184" cy="34603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Straight Connector 76"/>
              <p:cNvCxnSpPr/>
              <p:nvPr/>
            </p:nvCxnSpPr>
            <p:spPr>
              <a:xfrm>
                <a:off x="1886112" y="3149550"/>
                <a:ext cx="1843087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Straight Connector 82"/>
              <p:cNvCxnSpPr>
                <a:stCxn id="96" idx="0"/>
              </p:cNvCxnSpPr>
              <p:nvPr/>
            </p:nvCxnSpPr>
            <p:spPr>
              <a:xfrm flipV="1">
                <a:off x="1818974" y="1882366"/>
                <a:ext cx="2840560" cy="1826691"/>
              </a:xfrm>
              <a:prstGeom prst="line">
                <a:avLst/>
              </a:prstGeom>
              <a:ln w="28575">
                <a:solidFill>
                  <a:srgbClr val="0000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Straight Arrow Connector 84"/>
              <p:cNvCxnSpPr/>
              <p:nvPr/>
            </p:nvCxnSpPr>
            <p:spPr>
              <a:xfrm flipH="1" flipV="1">
                <a:off x="1843369" y="2163438"/>
                <a:ext cx="9526" cy="153171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Arrow Connector 86"/>
              <p:cNvCxnSpPr>
                <a:stCxn id="96" idx="0"/>
              </p:cNvCxnSpPr>
              <p:nvPr/>
            </p:nvCxnSpPr>
            <p:spPr>
              <a:xfrm flipV="1">
                <a:off x="1818974" y="3706166"/>
                <a:ext cx="3160008" cy="2893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88" name="Object 87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10924984"/>
                      </p:ext>
                    </p:extLst>
                  </p:nvPr>
                </p:nvGraphicFramePr>
                <p:xfrm>
                  <a:off x="1284105" y="2767201"/>
                  <a:ext cx="422220" cy="371954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3675" name="Equation" r:id="rId43" imgW="330120" imgH="291960" progId="Equation.DSMT4">
                          <p:embed/>
                        </p:oleObj>
                      </mc:Choice>
                      <mc:Fallback>
                        <p:oleObj name="Equation" r:id="rId43" imgW="330120" imgH="291960" progId="Equation.DSMT4">
                          <p:embed/>
                          <p:pic>
                            <p:nvPicPr>
                              <p:cNvPr id="37" name="Object 36"/>
                              <p:cNvPicPr/>
                              <p:nvPr/>
                            </p:nvPicPr>
                            <p:blipFill>
                              <a:blip r:embed="rId4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284105" y="2767201"/>
                                <a:ext cx="422220" cy="371954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37" name="Object 36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044657296"/>
                      </p:ext>
                    </p:extLst>
                  </p:nvPr>
                </p:nvGraphicFramePr>
                <p:xfrm>
                  <a:off x="1331759" y="2767374"/>
                  <a:ext cx="323784" cy="372351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3344" name="Equation" r:id="rId8" imgW="253800" imgH="291960" progId="Equation.DSMT4">
                          <p:embed/>
                        </p:oleObj>
                      </mc:Choice>
                      <mc:Fallback>
                        <p:oleObj name="Equation" r:id="rId8" imgW="253800" imgH="291960" progId="Equation.DSMT4">
                          <p:embed/>
                          <p:pic>
                            <p:nvPicPr>
                              <p:cNvPr id="41" name="Object 40"/>
                              <p:cNvPicPr/>
                              <p:nvPr/>
                            </p:nvPicPr>
                            <p:blipFill>
                              <a:blip r:embed="rId9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331759" y="2767374"/>
                                <a:ext cx="323784" cy="372351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89" name="Object 88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819842943"/>
                      </p:ext>
                    </p:extLst>
                  </p:nvPr>
                </p:nvGraphicFramePr>
                <p:xfrm>
                  <a:off x="2710800" y="3752956"/>
                  <a:ext cx="749100" cy="292359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3676" name="Equation" r:id="rId45" imgW="749160" imgH="291960" progId="Equation.DSMT4">
                          <p:embed/>
                        </p:oleObj>
                      </mc:Choice>
                      <mc:Fallback>
                        <p:oleObj name="Equation" r:id="rId45" imgW="749160" imgH="291960" progId="Equation.DSMT4">
                          <p:embed/>
                          <p:pic>
                            <p:nvPicPr>
                              <p:cNvPr id="38" name="Object 37"/>
                              <p:cNvPicPr/>
                              <p:nvPr/>
                            </p:nvPicPr>
                            <p:blipFill>
                              <a:blip r:embed="rId4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710800" y="3752956"/>
                                <a:ext cx="749100" cy="292359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38" name="Object 37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2931856" y="3791862"/>
                  <a:ext cx="304800" cy="2159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3345" name="Equation" r:id="rId12" imgW="304560" imgH="215640" progId="Equation.DSMT4">
                          <p:embed/>
                        </p:oleObj>
                      </mc:Choice>
                      <mc:Fallback>
                        <p:oleObj name="Equation" r:id="rId12" imgW="304560" imgH="215640" progId="Equation.DSMT4">
                          <p:embed/>
                          <p:pic>
                            <p:nvPicPr>
                              <p:cNvPr id="42" name="Object 41"/>
                              <p:cNvPicPr/>
                              <p:nvPr/>
                            </p:nvPicPr>
                            <p:blipFill>
                              <a:blip r:embed="rId13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931856" y="3791862"/>
                                <a:ext cx="304800" cy="2159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90" name="Object 89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5121923" y="3576637"/>
                  <a:ext cx="317500" cy="228601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3677" name="Equation" r:id="rId14" imgW="317160" imgH="228600" progId="Equation.DSMT4">
                          <p:embed/>
                        </p:oleObj>
                      </mc:Choice>
                      <mc:Fallback>
                        <p:oleObj name="Equation" r:id="rId14" imgW="317160" imgH="228600" progId="Equation.DSMT4">
                          <p:embed/>
                          <p:pic>
                            <p:nvPicPr>
                              <p:cNvPr id="39" name="Object 38"/>
                              <p:cNvPicPr/>
                              <p:nvPr/>
                            </p:nvPicPr>
                            <p:blipFill>
                              <a:blip r:embed="rId15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5121923" y="3576637"/>
                                <a:ext cx="317500" cy="228601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39" name="Object 38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5121923" y="3576637"/>
                  <a:ext cx="317500" cy="228601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3346" name="Equation" r:id="rId16" imgW="317160" imgH="228600" progId="Equation.DSMT4">
                          <p:embed/>
                        </p:oleObj>
                      </mc:Choice>
                      <mc:Fallback>
                        <p:oleObj name="Equation" r:id="rId16" imgW="317160" imgH="228600" progId="Equation.DSMT4">
                          <p:embed/>
                          <p:pic>
                            <p:nvPicPr>
                              <p:cNvPr id="43" name="Object 42"/>
                              <p:cNvPicPr/>
                              <p:nvPr/>
                            </p:nvPicPr>
                            <p:blipFill>
                              <a:blip r:embed="rId17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5121923" y="3576637"/>
                                <a:ext cx="317500" cy="228601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91" name="Object 90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721780413"/>
                      </p:ext>
                    </p:extLst>
                  </p:nvPr>
                </p:nvGraphicFramePr>
                <p:xfrm>
                  <a:off x="5052139" y="2621357"/>
                  <a:ext cx="967020" cy="463794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3678" name="Equation" r:id="rId47" imgW="1193760" imgH="571320" progId="Equation.DSMT4">
                          <p:embed/>
                        </p:oleObj>
                      </mc:Choice>
                      <mc:Fallback>
                        <p:oleObj name="Equation" r:id="rId47" imgW="1193760" imgH="571320" progId="Equation.DSMT4">
                          <p:embed/>
                          <p:pic>
                            <p:nvPicPr>
                              <p:cNvPr id="40" name="Object 39"/>
                              <p:cNvPicPr/>
                              <p:nvPr/>
                            </p:nvPicPr>
                            <p:blipFill>
                              <a:blip r:embed="rId4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5052139" y="2621357"/>
                                <a:ext cx="967020" cy="463794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91" name="Object 90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721780413"/>
                      </p:ext>
                    </p:extLst>
                  </p:nvPr>
                </p:nvGraphicFramePr>
                <p:xfrm>
                  <a:off x="5052139" y="2621357"/>
                  <a:ext cx="967020" cy="463794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3457" name="Equation" r:id="rId49" imgW="1193760" imgH="571320" progId="Equation.DSMT4">
                          <p:embed/>
                        </p:oleObj>
                      </mc:Choice>
                      <mc:Fallback>
                        <p:oleObj name="Equation" r:id="rId49" imgW="1193760" imgH="571320" progId="Equation.DSMT4">
                          <p:embed/>
                          <p:pic>
                            <p:nvPicPr>
                              <p:cNvPr id="40" name="Object 39"/>
                              <p:cNvPicPr/>
                              <p:nvPr/>
                            </p:nvPicPr>
                            <p:blipFill>
                              <a:blip r:embed="rId50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5052139" y="2621357"/>
                                <a:ext cx="967020" cy="463794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92" name="Object 91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950207423"/>
                      </p:ext>
                    </p:extLst>
                  </p:nvPr>
                </p:nvGraphicFramePr>
                <p:xfrm>
                  <a:off x="3782560" y="2972000"/>
                  <a:ext cx="1181021" cy="520308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3679" name="Equation" r:id="rId51" imgW="1701720" imgH="749160" progId="Equation.DSMT4">
                          <p:embed/>
                        </p:oleObj>
                      </mc:Choice>
                      <mc:Fallback>
                        <p:oleObj name="Equation" r:id="rId51" imgW="1701720" imgH="749160" progId="Equation.DSMT4">
                          <p:embed/>
                          <p:pic>
                            <p:nvPicPr>
                              <p:cNvPr id="41" name="Object 40"/>
                              <p:cNvPicPr/>
                              <p:nvPr/>
                            </p:nvPicPr>
                            <p:blipFill>
                              <a:blip r:embed="rId4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782560" y="2972000"/>
                                <a:ext cx="1181021" cy="520308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92" name="Object 91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950207423"/>
                      </p:ext>
                    </p:extLst>
                  </p:nvPr>
                </p:nvGraphicFramePr>
                <p:xfrm>
                  <a:off x="3782560" y="2972000"/>
                  <a:ext cx="1181021" cy="520308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3458" name="Equation" r:id="rId53" imgW="1701720" imgH="749160" progId="Equation.DSMT4">
                          <p:embed/>
                        </p:oleObj>
                      </mc:Choice>
                      <mc:Fallback>
                        <p:oleObj name="Equation" r:id="rId53" imgW="1701720" imgH="749160" progId="Equation.DSMT4">
                          <p:embed/>
                          <p:pic>
                            <p:nvPicPr>
                              <p:cNvPr id="41" name="Object 40"/>
                              <p:cNvPicPr/>
                              <p:nvPr/>
                            </p:nvPicPr>
                            <p:blipFill>
                              <a:blip r:embed="rId5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782560" y="2972000"/>
                                <a:ext cx="1181021" cy="520308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p:cxnSp>
          <p:nvCxnSpPr>
            <p:cNvPr id="53" name="Straight Connector 52"/>
            <p:cNvCxnSpPr/>
            <p:nvPr/>
          </p:nvCxnSpPr>
          <p:spPr>
            <a:xfrm flipV="1">
              <a:off x="8115585" y="4097528"/>
              <a:ext cx="1170027" cy="9197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Freeform 53"/>
            <p:cNvSpPr/>
            <p:nvPr/>
          </p:nvSpPr>
          <p:spPr>
            <a:xfrm>
              <a:off x="9250356" y="2983081"/>
              <a:ext cx="669601" cy="576155"/>
            </a:xfrm>
            <a:custGeom>
              <a:avLst/>
              <a:gdLst>
                <a:gd name="connsiteX0" fmla="*/ 0 w 1426779"/>
                <a:gd name="connsiteY0" fmla="*/ 1485900 h 1485900"/>
                <a:gd name="connsiteX1" fmla="*/ 508438 w 1426779"/>
                <a:gd name="connsiteY1" fmla="*/ 804042 h 1485900"/>
                <a:gd name="connsiteX2" fmla="*/ 1426779 w 1426779"/>
                <a:gd name="connsiteY2" fmla="*/ 0 h 1485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426779" h="1485900">
                  <a:moveTo>
                    <a:pt x="0" y="1485900"/>
                  </a:moveTo>
                  <a:cubicBezTo>
                    <a:pt x="135321" y="1268796"/>
                    <a:pt x="270642" y="1051692"/>
                    <a:pt x="508438" y="804042"/>
                  </a:cubicBezTo>
                  <a:cubicBezTo>
                    <a:pt x="746234" y="556392"/>
                    <a:pt x="1287517" y="93936"/>
                    <a:pt x="1426779" y="0"/>
                  </a:cubicBezTo>
                </a:path>
              </a:pathLst>
            </a:cu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5" name="Straight Connector 54"/>
            <p:cNvCxnSpPr>
              <a:stCxn id="54" idx="0"/>
            </p:cNvCxnSpPr>
            <p:nvPr/>
          </p:nvCxnSpPr>
          <p:spPr>
            <a:xfrm>
              <a:off x="9250356" y="3559236"/>
              <a:ext cx="0" cy="555846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flipV="1">
              <a:off x="9919958" y="2516269"/>
              <a:ext cx="641683" cy="466813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 flipV="1">
              <a:off x="9351781" y="2424668"/>
              <a:ext cx="1268132" cy="894461"/>
            </a:xfrm>
            <a:prstGeom prst="line">
              <a:avLst/>
            </a:prstGeom>
            <a:ln w="28575">
              <a:solidFill>
                <a:srgbClr val="0066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 flipH="1">
              <a:off x="9251541" y="3015575"/>
              <a:ext cx="7723" cy="539685"/>
            </a:xfrm>
            <a:prstGeom prst="line">
              <a:avLst/>
            </a:prstGeom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1" name="Rectangle 70"/>
                <p:cNvSpPr/>
                <p:nvPr/>
              </p:nvSpPr>
              <p:spPr>
                <a:xfrm>
                  <a:off x="9342211" y="2276356"/>
                  <a:ext cx="784361" cy="3108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sz="1600" b="1" i="1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</a:rPr>
                        <m:t>𝑻</m:t>
                      </m:r>
                      <m:r>
                        <a:rPr lang="en-US" sz="1600" b="1" i="1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sz="1600" b="1" i="1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</a:rPr>
                        <m:t>𝑻𝒄</m:t>
                      </m:r>
                    </m:oMath>
                  </a14:m>
                  <a:r>
                    <a:rPr lang="en-US" sz="1600" b="1" dirty="0" smtClean="0">
                      <a:solidFill>
                        <a:srgbClr val="000099"/>
                      </a:solidFill>
                    </a:rPr>
                    <a:t> </a:t>
                  </a:r>
                  <a:endParaRPr lang="en-US" sz="1600" b="1" dirty="0">
                    <a:solidFill>
                      <a:srgbClr val="000099"/>
                    </a:solidFill>
                  </a:endParaRPr>
                </a:p>
              </p:txBody>
            </p:sp>
          </mc:Choice>
          <mc:Fallback xmlns="">
            <p:sp>
              <p:nvSpPr>
                <p:cNvPr id="71" name="Rectangle 7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342211" y="2276356"/>
                  <a:ext cx="784361" cy="310820"/>
                </a:xfrm>
                <a:prstGeom prst="rect">
                  <a:avLst/>
                </a:prstGeom>
                <a:blipFill>
                  <a:blip r:embed="rId5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2" name="Rectangle 71"/>
                <p:cNvSpPr/>
                <p:nvPr/>
              </p:nvSpPr>
              <p:spPr>
                <a:xfrm>
                  <a:off x="10273736" y="2685578"/>
                  <a:ext cx="874049" cy="33855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6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  <m:r>
                          <a:rPr lang="en-US" sz="16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16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oMath>
                    </m:oMathPara>
                  </a14:m>
                  <a:endParaRPr lang="en-US" sz="1600" b="1" dirty="0">
                    <a:solidFill>
                      <a:srgbClr val="C00000"/>
                    </a:solidFill>
                  </a:endParaRPr>
                </a:p>
              </p:txBody>
            </p:sp>
          </mc:Choice>
          <mc:Fallback xmlns="">
            <p:sp>
              <p:nvSpPr>
                <p:cNvPr id="30" name="Rectangle 2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273736" y="2685578"/>
                  <a:ext cx="874049" cy="338554"/>
                </a:xfrm>
                <a:prstGeom prst="rect">
                  <a:avLst/>
                </a:prstGeom>
                <a:blipFill>
                  <a:blip r:embed="rId2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3" name="Rectangle 72"/>
                <p:cNvSpPr/>
                <p:nvPr/>
              </p:nvSpPr>
              <p:spPr>
                <a:xfrm>
                  <a:off x="10710760" y="2153888"/>
                  <a:ext cx="1215781" cy="3385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600" b="1" i="1" smtClean="0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  <m:r>
                          <a:rPr lang="en-US" sz="1600" b="1" i="1" baseline="-25000" smtClean="0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  <m:r>
                          <a:rPr lang="en-US" sz="1600" b="1" i="1" smtClean="0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</a:rPr>
                          <m:t>&gt;</m:t>
                        </m:r>
                        <m:r>
                          <a:rPr lang="en-US" sz="1600" b="1" i="1" smtClean="0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  <m:r>
                          <a:rPr lang="en-US" sz="1600" b="1" i="1" smtClean="0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</a:rPr>
                          <m:t>&gt;</m:t>
                        </m:r>
                        <m:r>
                          <a:rPr lang="en-US" sz="1600" b="1" i="1" smtClean="0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oMath>
                    </m:oMathPara>
                  </a14:m>
                  <a:endParaRPr lang="en-US" sz="1600" b="1" dirty="0">
                    <a:solidFill>
                      <a:srgbClr val="006600"/>
                    </a:solidFill>
                  </a:endParaRPr>
                </a:p>
              </p:txBody>
            </p:sp>
          </mc:Choice>
          <mc:Fallback xmlns="">
            <p:sp>
              <p:nvSpPr>
                <p:cNvPr id="31" name="Rectangle 3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710760" y="2153888"/>
                  <a:ext cx="1215781" cy="338554"/>
                </a:xfrm>
                <a:prstGeom prst="rect">
                  <a:avLst/>
                </a:prstGeom>
                <a:blipFill>
                  <a:blip r:embed="rId2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4" name="Group 93"/>
          <p:cNvGrpSpPr/>
          <p:nvPr/>
        </p:nvGrpSpPr>
        <p:grpSpPr>
          <a:xfrm>
            <a:off x="7453578" y="4312418"/>
            <a:ext cx="1313383" cy="1788843"/>
            <a:chOff x="5853910" y="1487180"/>
            <a:chExt cx="1313383" cy="1788843"/>
          </a:xfrm>
        </p:grpSpPr>
        <p:pic>
          <p:nvPicPr>
            <p:cNvPr id="95" name="Picture 94"/>
            <p:cNvPicPr>
              <a:picLocks noChangeAspect="1"/>
            </p:cNvPicPr>
            <p:nvPr/>
          </p:nvPicPr>
          <p:blipFill rotWithShape="1">
            <a:blip r:embed="rId5"/>
            <a:srcRect l="40630" r="42636"/>
            <a:stretch/>
          </p:blipFill>
          <p:spPr>
            <a:xfrm>
              <a:off x="6772684" y="1487180"/>
              <a:ext cx="394609" cy="1788843"/>
            </a:xfrm>
            <a:prstGeom prst="rect">
              <a:avLst/>
            </a:prstGeom>
          </p:spPr>
        </p:pic>
        <p:sp>
          <p:nvSpPr>
            <p:cNvPr id="96" name="Freeform 95"/>
            <p:cNvSpPr/>
            <p:nvPr/>
          </p:nvSpPr>
          <p:spPr>
            <a:xfrm>
              <a:off x="5853910" y="2919193"/>
              <a:ext cx="927525" cy="293343"/>
            </a:xfrm>
            <a:custGeom>
              <a:avLst/>
              <a:gdLst>
                <a:gd name="connsiteX0" fmla="*/ 0 w 927525"/>
                <a:gd name="connsiteY0" fmla="*/ 293343 h 293343"/>
                <a:gd name="connsiteX1" fmla="*/ 323759 w 927525"/>
                <a:gd name="connsiteY1" fmla="*/ 175215 h 293343"/>
                <a:gd name="connsiteX2" fmla="*/ 516264 w 927525"/>
                <a:gd name="connsiteY2" fmla="*/ 210 h 293343"/>
                <a:gd name="connsiteX3" fmla="*/ 691269 w 927525"/>
                <a:gd name="connsiteY3" fmla="*/ 140214 h 293343"/>
                <a:gd name="connsiteX4" fmla="*/ 848773 w 927525"/>
                <a:gd name="connsiteY4" fmla="*/ 170840 h 293343"/>
                <a:gd name="connsiteX5" fmla="*/ 927525 w 927525"/>
                <a:gd name="connsiteY5" fmla="*/ 17710 h 2933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27525" h="293343">
                  <a:moveTo>
                    <a:pt x="0" y="293343"/>
                  </a:moveTo>
                  <a:cubicBezTo>
                    <a:pt x="118857" y="258706"/>
                    <a:pt x="237715" y="224070"/>
                    <a:pt x="323759" y="175215"/>
                  </a:cubicBezTo>
                  <a:cubicBezTo>
                    <a:pt x="409803" y="126360"/>
                    <a:pt x="455012" y="6044"/>
                    <a:pt x="516264" y="210"/>
                  </a:cubicBezTo>
                  <a:cubicBezTo>
                    <a:pt x="577516" y="-5624"/>
                    <a:pt x="635851" y="111776"/>
                    <a:pt x="691269" y="140214"/>
                  </a:cubicBezTo>
                  <a:cubicBezTo>
                    <a:pt x="746687" y="168652"/>
                    <a:pt x="809397" y="191257"/>
                    <a:pt x="848773" y="170840"/>
                  </a:cubicBezTo>
                  <a:cubicBezTo>
                    <a:pt x="888149" y="150423"/>
                    <a:pt x="907837" y="84066"/>
                    <a:pt x="927525" y="17710"/>
                  </a:cubicBezTo>
                </a:path>
              </a:pathLst>
            </a:custGeom>
            <a:noFill/>
            <a:ln w="28575"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204664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/>
      <p:bldP spid="13" grpId="0"/>
      <p:bldP spid="68" grpId="0" animBg="1"/>
      <p:bldP spid="69" grpId="0"/>
      <p:bldP spid="70" grpId="0"/>
      <p:bldP spid="7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881357" y="839889"/>
                <a:ext cx="264795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Excess current – onsets at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(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or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nd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1357" y="839889"/>
                <a:ext cx="2647950" cy="646331"/>
              </a:xfrm>
              <a:prstGeom prst="rect">
                <a:avLst/>
              </a:prstGeom>
              <a:blipFill>
                <a:blip r:embed="rId3"/>
                <a:stretch>
                  <a:fillRect l="-2074" t="-5660" b="-66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169794" y="5197376"/>
                <a:ext cx="2905125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AutoNum type="arabicParenR"/>
                </a:pPr>
                <a:r>
                  <a:rPr lang="en-US" dirty="0" smtClean="0"/>
                  <a:t>QP’s recombine L</a:t>
                </a:r>
                <a:r>
                  <a:rPr lang="en-US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→</a:t>
                </a:r>
                <a:r>
                  <a:rPr lang="en-US" dirty="0" smtClean="0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R</a:t>
                </a:r>
              </a:p>
              <a:p>
                <a:pPr marL="342900" indent="-342900">
                  <a:buAutoNum type="arabicParenR"/>
                </a:pPr>
                <a:r>
                  <a:rPr lang="en-US" dirty="0" smtClean="0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Pair breaks – scatters to R 2</a:t>
                </a:r>
                <a:r>
                  <a:rPr lang="en-US" baseline="30000" dirty="0" smtClean="0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nd</a:t>
                </a:r>
                <a:r>
                  <a:rPr lang="en-US" dirty="0" smtClean="0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 order process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</a:rPr>
                      <m:t>~</m:t>
                    </m:r>
                    <m:d>
                      <m:dPr>
                        <m:begChr m:val="|"/>
                        <m:endChr m:val="|"/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𝑇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</a:rPr>
                      <m:t>4</m:t>
                    </m:r>
                  </m:oMath>
                </a14:m>
                <a:r>
                  <a:rPr lang="en-US" dirty="0" smtClean="0"/>
                  <a:t> Onsets 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𝑒𝑉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dirty="0" smtClean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9794" y="5197376"/>
                <a:ext cx="2905125" cy="1200329"/>
              </a:xfrm>
              <a:prstGeom prst="rect">
                <a:avLst/>
              </a:prstGeom>
              <a:blipFill>
                <a:blip r:embed="rId5"/>
                <a:stretch>
                  <a:fillRect l="-1891" t="-4082" r="-3361" b="-76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811946" y="5568662"/>
                <a:ext cx="203835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Onsets 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𝑒𝑉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1946" y="5568662"/>
                <a:ext cx="2038350" cy="369332"/>
              </a:xfrm>
              <a:prstGeom prst="rect">
                <a:avLst/>
              </a:prstGeom>
              <a:blipFill>
                <a:blip r:embed="rId8"/>
                <a:stretch>
                  <a:fillRect l="-2388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7852244" y="5535551"/>
                <a:ext cx="200977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Onsets 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𝑒𝑉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2244" y="5535551"/>
                <a:ext cx="2009775" cy="369332"/>
              </a:xfrm>
              <a:prstGeom prst="rect">
                <a:avLst/>
              </a:prstGeom>
              <a:blipFill>
                <a:blip r:embed="rId9"/>
                <a:stretch>
                  <a:fillRect l="-2424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10"/>
          <p:cNvGrpSpPr/>
          <p:nvPr/>
        </p:nvGrpSpPr>
        <p:grpSpPr>
          <a:xfrm>
            <a:off x="3194437" y="784432"/>
            <a:ext cx="2957512" cy="1645958"/>
            <a:chOff x="884238" y="1795462"/>
            <a:chExt cx="2957512" cy="1645958"/>
          </a:xfrm>
        </p:grpSpPr>
        <p:cxnSp>
          <p:nvCxnSpPr>
            <p:cNvPr id="12" name="Straight Arrow Connector 11"/>
            <p:cNvCxnSpPr/>
            <p:nvPr/>
          </p:nvCxnSpPr>
          <p:spPr>
            <a:xfrm flipV="1">
              <a:off x="1423990" y="1795462"/>
              <a:ext cx="0" cy="13716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1414463" y="3162300"/>
              <a:ext cx="2109787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Rectangle 15"/>
            <p:cNvSpPr/>
            <p:nvPr/>
          </p:nvSpPr>
          <p:spPr>
            <a:xfrm>
              <a:off x="2181224" y="2667002"/>
              <a:ext cx="823913" cy="304800"/>
            </a:xfrm>
            <a:custGeom>
              <a:avLst/>
              <a:gdLst>
                <a:gd name="connsiteX0" fmla="*/ 0 w 819150"/>
                <a:gd name="connsiteY0" fmla="*/ 0 h 319087"/>
                <a:gd name="connsiteX1" fmla="*/ 819150 w 819150"/>
                <a:gd name="connsiteY1" fmla="*/ 0 h 319087"/>
                <a:gd name="connsiteX2" fmla="*/ 819150 w 819150"/>
                <a:gd name="connsiteY2" fmla="*/ 319087 h 319087"/>
                <a:gd name="connsiteX3" fmla="*/ 0 w 819150"/>
                <a:gd name="connsiteY3" fmla="*/ 319087 h 319087"/>
                <a:gd name="connsiteX4" fmla="*/ 0 w 819150"/>
                <a:gd name="connsiteY4" fmla="*/ 0 h 319087"/>
                <a:gd name="connsiteX0" fmla="*/ 0 w 844550"/>
                <a:gd name="connsiteY0" fmla="*/ 0 h 319087"/>
                <a:gd name="connsiteX1" fmla="*/ 819150 w 844550"/>
                <a:gd name="connsiteY1" fmla="*/ 0 h 319087"/>
                <a:gd name="connsiteX2" fmla="*/ 819150 w 844550"/>
                <a:gd name="connsiteY2" fmla="*/ 319087 h 319087"/>
                <a:gd name="connsiteX3" fmla="*/ 0 w 844550"/>
                <a:gd name="connsiteY3" fmla="*/ 319087 h 319087"/>
                <a:gd name="connsiteX4" fmla="*/ 0 w 844550"/>
                <a:gd name="connsiteY4" fmla="*/ 0 h 319087"/>
                <a:gd name="connsiteX0" fmla="*/ 0 w 844550"/>
                <a:gd name="connsiteY0" fmla="*/ 0 h 350836"/>
                <a:gd name="connsiteX1" fmla="*/ 819150 w 844550"/>
                <a:gd name="connsiteY1" fmla="*/ 0 h 350836"/>
                <a:gd name="connsiteX2" fmla="*/ 819150 w 844550"/>
                <a:gd name="connsiteY2" fmla="*/ 319087 h 350836"/>
                <a:gd name="connsiteX3" fmla="*/ 0 w 844550"/>
                <a:gd name="connsiteY3" fmla="*/ 319087 h 350836"/>
                <a:gd name="connsiteX4" fmla="*/ 0 w 844550"/>
                <a:gd name="connsiteY4" fmla="*/ 0 h 350836"/>
                <a:gd name="connsiteX0" fmla="*/ 0 w 819150"/>
                <a:gd name="connsiteY0" fmla="*/ 0 h 319152"/>
                <a:gd name="connsiteX1" fmla="*/ 819150 w 819150"/>
                <a:gd name="connsiteY1" fmla="*/ 0 h 319152"/>
                <a:gd name="connsiteX2" fmla="*/ 728662 w 819150"/>
                <a:gd name="connsiteY2" fmla="*/ 252412 h 319152"/>
                <a:gd name="connsiteX3" fmla="*/ 0 w 819150"/>
                <a:gd name="connsiteY3" fmla="*/ 319087 h 319152"/>
                <a:gd name="connsiteX4" fmla="*/ 0 w 819150"/>
                <a:gd name="connsiteY4" fmla="*/ 0 h 319152"/>
                <a:gd name="connsiteX0" fmla="*/ 0 w 819150"/>
                <a:gd name="connsiteY0" fmla="*/ 0 h 319509"/>
                <a:gd name="connsiteX1" fmla="*/ 819150 w 819150"/>
                <a:gd name="connsiteY1" fmla="*/ 0 h 319509"/>
                <a:gd name="connsiteX2" fmla="*/ 733425 w 819150"/>
                <a:gd name="connsiteY2" fmla="*/ 257175 h 319509"/>
                <a:gd name="connsiteX3" fmla="*/ 0 w 819150"/>
                <a:gd name="connsiteY3" fmla="*/ 319087 h 319509"/>
                <a:gd name="connsiteX4" fmla="*/ 0 w 819150"/>
                <a:gd name="connsiteY4" fmla="*/ 0 h 319509"/>
                <a:gd name="connsiteX0" fmla="*/ 0 w 819150"/>
                <a:gd name="connsiteY0" fmla="*/ 0 h 322124"/>
                <a:gd name="connsiteX1" fmla="*/ 819150 w 819150"/>
                <a:gd name="connsiteY1" fmla="*/ 0 h 322124"/>
                <a:gd name="connsiteX2" fmla="*/ 733425 w 819150"/>
                <a:gd name="connsiteY2" fmla="*/ 257175 h 322124"/>
                <a:gd name="connsiteX3" fmla="*/ 0 w 819150"/>
                <a:gd name="connsiteY3" fmla="*/ 319087 h 322124"/>
                <a:gd name="connsiteX4" fmla="*/ 0 w 819150"/>
                <a:gd name="connsiteY4" fmla="*/ 0 h 322124"/>
                <a:gd name="connsiteX0" fmla="*/ 0 w 819150"/>
                <a:gd name="connsiteY0" fmla="*/ 0 h 322124"/>
                <a:gd name="connsiteX1" fmla="*/ 819150 w 819150"/>
                <a:gd name="connsiteY1" fmla="*/ 0 h 322124"/>
                <a:gd name="connsiteX2" fmla="*/ 733425 w 819150"/>
                <a:gd name="connsiteY2" fmla="*/ 257175 h 322124"/>
                <a:gd name="connsiteX3" fmla="*/ 0 w 819150"/>
                <a:gd name="connsiteY3" fmla="*/ 319087 h 322124"/>
                <a:gd name="connsiteX4" fmla="*/ 0 w 819150"/>
                <a:gd name="connsiteY4" fmla="*/ 0 h 322124"/>
                <a:gd name="connsiteX0" fmla="*/ 395287 w 819150"/>
                <a:gd name="connsiteY0" fmla="*/ 157162 h 322124"/>
                <a:gd name="connsiteX1" fmla="*/ 819150 w 819150"/>
                <a:gd name="connsiteY1" fmla="*/ 0 h 322124"/>
                <a:gd name="connsiteX2" fmla="*/ 733425 w 819150"/>
                <a:gd name="connsiteY2" fmla="*/ 257175 h 322124"/>
                <a:gd name="connsiteX3" fmla="*/ 0 w 819150"/>
                <a:gd name="connsiteY3" fmla="*/ 319087 h 322124"/>
                <a:gd name="connsiteX4" fmla="*/ 395287 w 819150"/>
                <a:gd name="connsiteY4" fmla="*/ 157162 h 322124"/>
                <a:gd name="connsiteX0" fmla="*/ 209549 w 819150"/>
                <a:gd name="connsiteY0" fmla="*/ 147637 h 322124"/>
                <a:gd name="connsiteX1" fmla="*/ 819150 w 819150"/>
                <a:gd name="connsiteY1" fmla="*/ 0 h 322124"/>
                <a:gd name="connsiteX2" fmla="*/ 733425 w 819150"/>
                <a:gd name="connsiteY2" fmla="*/ 257175 h 322124"/>
                <a:gd name="connsiteX3" fmla="*/ 0 w 819150"/>
                <a:gd name="connsiteY3" fmla="*/ 319087 h 322124"/>
                <a:gd name="connsiteX4" fmla="*/ 209549 w 819150"/>
                <a:gd name="connsiteY4" fmla="*/ 147637 h 322124"/>
                <a:gd name="connsiteX0" fmla="*/ 209549 w 819150"/>
                <a:gd name="connsiteY0" fmla="*/ 147637 h 322124"/>
                <a:gd name="connsiteX1" fmla="*/ 819150 w 819150"/>
                <a:gd name="connsiteY1" fmla="*/ 0 h 322124"/>
                <a:gd name="connsiteX2" fmla="*/ 733425 w 819150"/>
                <a:gd name="connsiteY2" fmla="*/ 257175 h 322124"/>
                <a:gd name="connsiteX3" fmla="*/ 0 w 819150"/>
                <a:gd name="connsiteY3" fmla="*/ 319087 h 322124"/>
                <a:gd name="connsiteX4" fmla="*/ 209549 w 819150"/>
                <a:gd name="connsiteY4" fmla="*/ 147637 h 322124"/>
                <a:gd name="connsiteX0" fmla="*/ 209549 w 819150"/>
                <a:gd name="connsiteY0" fmla="*/ 147637 h 322124"/>
                <a:gd name="connsiteX1" fmla="*/ 819150 w 819150"/>
                <a:gd name="connsiteY1" fmla="*/ 0 h 322124"/>
                <a:gd name="connsiteX2" fmla="*/ 733425 w 819150"/>
                <a:gd name="connsiteY2" fmla="*/ 257175 h 322124"/>
                <a:gd name="connsiteX3" fmla="*/ 0 w 819150"/>
                <a:gd name="connsiteY3" fmla="*/ 319087 h 322124"/>
                <a:gd name="connsiteX4" fmla="*/ 209549 w 819150"/>
                <a:gd name="connsiteY4" fmla="*/ 147637 h 322124"/>
                <a:gd name="connsiteX0" fmla="*/ 209549 w 819150"/>
                <a:gd name="connsiteY0" fmla="*/ 147637 h 322124"/>
                <a:gd name="connsiteX1" fmla="*/ 819150 w 819150"/>
                <a:gd name="connsiteY1" fmla="*/ 0 h 322124"/>
                <a:gd name="connsiteX2" fmla="*/ 733425 w 819150"/>
                <a:gd name="connsiteY2" fmla="*/ 257175 h 322124"/>
                <a:gd name="connsiteX3" fmla="*/ 0 w 819150"/>
                <a:gd name="connsiteY3" fmla="*/ 319087 h 322124"/>
                <a:gd name="connsiteX4" fmla="*/ 209549 w 819150"/>
                <a:gd name="connsiteY4" fmla="*/ 147637 h 322124"/>
                <a:gd name="connsiteX0" fmla="*/ 209549 w 819150"/>
                <a:gd name="connsiteY0" fmla="*/ 147637 h 322124"/>
                <a:gd name="connsiteX1" fmla="*/ 819150 w 819150"/>
                <a:gd name="connsiteY1" fmla="*/ 0 h 322124"/>
                <a:gd name="connsiteX2" fmla="*/ 733425 w 819150"/>
                <a:gd name="connsiteY2" fmla="*/ 257175 h 322124"/>
                <a:gd name="connsiteX3" fmla="*/ 0 w 819150"/>
                <a:gd name="connsiteY3" fmla="*/ 319087 h 322124"/>
                <a:gd name="connsiteX4" fmla="*/ 209549 w 819150"/>
                <a:gd name="connsiteY4" fmla="*/ 147637 h 322124"/>
                <a:gd name="connsiteX0" fmla="*/ 209549 w 819150"/>
                <a:gd name="connsiteY0" fmla="*/ 147637 h 322124"/>
                <a:gd name="connsiteX1" fmla="*/ 819150 w 819150"/>
                <a:gd name="connsiteY1" fmla="*/ 0 h 322124"/>
                <a:gd name="connsiteX2" fmla="*/ 733425 w 819150"/>
                <a:gd name="connsiteY2" fmla="*/ 257175 h 322124"/>
                <a:gd name="connsiteX3" fmla="*/ 0 w 819150"/>
                <a:gd name="connsiteY3" fmla="*/ 319087 h 322124"/>
                <a:gd name="connsiteX4" fmla="*/ 209549 w 819150"/>
                <a:gd name="connsiteY4" fmla="*/ 147637 h 322124"/>
                <a:gd name="connsiteX0" fmla="*/ 214312 w 823913"/>
                <a:gd name="connsiteY0" fmla="*/ 147637 h 313237"/>
                <a:gd name="connsiteX1" fmla="*/ 823913 w 823913"/>
                <a:gd name="connsiteY1" fmla="*/ 0 h 313237"/>
                <a:gd name="connsiteX2" fmla="*/ 738188 w 823913"/>
                <a:gd name="connsiteY2" fmla="*/ 257175 h 313237"/>
                <a:gd name="connsiteX3" fmla="*/ 0 w 823913"/>
                <a:gd name="connsiteY3" fmla="*/ 304800 h 313237"/>
                <a:gd name="connsiteX4" fmla="*/ 214312 w 823913"/>
                <a:gd name="connsiteY4" fmla="*/ 147637 h 313237"/>
                <a:gd name="connsiteX0" fmla="*/ 214312 w 823913"/>
                <a:gd name="connsiteY0" fmla="*/ 147637 h 313237"/>
                <a:gd name="connsiteX1" fmla="*/ 823913 w 823913"/>
                <a:gd name="connsiteY1" fmla="*/ 0 h 313237"/>
                <a:gd name="connsiteX2" fmla="*/ 738188 w 823913"/>
                <a:gd name="connsiteY2" fmla="*/ 257175 h 313237"/>
                <a:gd name="connsiteX3" fmla="*/ 0 w 823913"/>
                <a:gd name="connsiteY3" fmla="*/ 304800 h 313237"/>
                <a:gd name="connsiteX4" fmla="*/ 214312 w 823913"/>
                <a:gd name="connsiteY4" fmla="*/ 147637 h 313237"/>
                <a:gd name="connsiteX0" fmla="*/ 214312 w 823913"/>
                <a:gd name="connsiteY0" fmla="*/ 147637 h 313237"/>
                <a:gd name="connsiteX1" fmla="*/ 823913 w 823913"/>
                <a:gd name="connsiteY1" fmla="*/ 0 h 313237"/>
                <a:gd name="connsiteX2" fmla="*/ 738188 w 823913"/>
                <a:gd name="connsiteY2" fmla="*/ 257175 h 313237"/>
                <a:gd name="connsiteX3" fmla="*/ 0 w 823913"/>
                <a:gd name="connsiteY3" fmla="*/ 304800 h 313237"/>
                <a:gd name="connsiteX4" fmla="*/ 214312 w 823913"/>
                <a:gd name="connsiteY4" fmla="*/ 147637 h 313237"/>
                <a:gd name="connsiteX0" fmla="*/ 247649 w 823913"/>
                <a:gd name="connsiteY0" fmla="*/ 147637 h 313237"/>
                <a:gd name="connsiteX1" fmla="*/ 823913 w 823913"/>
                <a:gd name="connsiteY1" fmla="*/ 0 h 313237"/>
                <a:gd name="connsiteX2" fmla="*/ 738188 w 823913"/>
                <a:gd name="connsiteY2" fmla="*/ 257175 h 313237"/>
                <a:gd name="connsiteX3" fmla="*/ 0 w 823913"/>
                <a:gd name="connsiteY3" fmla="*/ 304800 h 313237"/>
                <a:gd name="connsiteX4" fmla="*/ 247649 w 823913"/>
                <a:gd name="connsiteY4" fmla="*/ 147637 h 313237"/>
                <a:gd name="connsiteX0" fmla="*/ 219074 w 823913"/>
                <a:gd name="connsiteY0" fmla="*/ 152399 h 313237"/>
                <a:gd name="connsiteX1" fmla="*/ 823913 w 823913"/>
                <a:gd name="connsiteY1" fmla="*/ 0 h 313237"/>
                <a:gd name="connsiteX2" fmla="*/ 738188 w 823913"/>
                <a:gd name="connsiteY2" fmla="*/ 257175 h 313237"/>
                <a:gd name="connsiteX3" fmla="*/ 0 w 823913"/>
                <a:gd name="connsiteY3" fmla="*/ 304800 h 313237"/>
                <a:gd name="connsiteX4" fmla="*/ 219074 w 823913"/>
                <a:gd name="connsiteY4" fmla="*/ 152399 h 313237"/>
                <a:gd name="connsiteX0" fmla="*/ 219074 w 823913"/>
                <a:gd name="connsiteY0" fmla="*/ 152399 h 313237"/>
                <a:gd name="connsiteX1" fmla="*/ 823913 w 823913"/>
                <a:gd name="connsiteY1" fmla="*/ 0 h 313237"/>
                <a:gd name="connsiteX2" fmla="*/ 738188 w 823913"/>
                <a:gd name="connsiteY2" fmla="*/ 257175 h 313237"/>
                <a:gd name="connsiteX3" fmla="*/ 0 w 823913"/>
                <a:gd name="connsiteY3" fmla="*/ 304800 h 313237"/>
                <a:gd name="connsiteX4" fmla="*/ 219074 w 823913"/>
                <a:gd name="connsiteY4" fmla="*/ 152399 h 313237"/>
                <a:gd name="connsiteX0" fmla="*/ 219074 w 823913"/>
                <a:gd name="connsiteY0" fmla="*/ 152399 h 304800"/>
                <a:gd name="connsiteX1" fmla="*/ 823913 w 823913"/>
                <a:gd name="connsiteY1" fmla="*/ 0 h 304800"/>
                <a:gd name="connsiteX2" fmla="*/ 738188 w 823913"/>
                <a:gd name="connsiteY2" fmla="*/ 257175 h 304800"/>
                <a:gd name="connsiteX3" fmla="*/ 0 w 823913"/>
                <a:gd name="connsiteY3" fmla="*/ 304800 h 304800"/>
                <a:gd name="connsiteX4" fmla="*/ 219074 w 823913"/>
                <a:gd name="connsiteY4" fmla="*/ 152399 h 304800"/>
                <a:gd name="connsiteX0" fmla="*/ 219074 w 823913"/>
                <a:gd name="connsiteY0" fmla="*/ 152399 h 304800"/>
                <a:gd name="connsiteX1" fmla="*/ 823913 w 823913"/>
                <a:gd name="connsiteY1" fmla="*/ 0 h 304800"/>
                <a:gd name="connsiteX2" fmla="*/ 738188 w 823913"/>
                <a:gd name="connsiteY2" fmla="*/ 257175 h 304800"/>
                <a:gd name="connsiteX3" fmla="*/ 0 w 823913"/>
                <a:gd name="connsiteY3" fmla="*/ 304800 h 304800"/>
                <a:gd name="connsiteX4" fmla="*/ 219074 w 823913"/>
                <a:gd name="connsiteY4" fmla="*/ 152399 h 304800"/>
                <a:gd name="connsiteX0" fmla="*/ 219074 w 823913"/>
                <a:gd name="connsiteY0" fmla="*/ 152399 h 304800"/>
                <a:gd name="connsiteX1" fmla="*/ 823913 w 823913"/>
                <a:gd name="connsiteY1" fmla="*/ 0 h 304800"/>
                <a:gd name="connsiteX2" fmla="*/ 728663 w 823913"/>
                <a:gd name="connsiteY2" fmla="*/ 261937 h 304800"/>
                <a:gd name="connsiteX3" fmla="*/ 0 w 823913"/>
                <a:gd name="connsiteY3" fmla="*/ 304800 h 304800"/>
                <a:gd name="connsiteX4" fmla="*/ 219074 w 823913"/>
                <a:gd name="connsiteY4" fmla="*/ 152399 h 304800"/>
                <a:gd name="connsiteX0" fmla="*/ 238124 w 823913"/>
                <a:gd name="connsiteY0" fmla="*/ 161924 h 304800"/>
                <a:gd name="connsiteX1" fmla="*/ 823913 w 823913"/>
                <a:gd name="connsiteY1" fmla="*/ 0 h 304800"/>
                <a:gd name="connsiteX2" fmla="*/ 728663 w 823913"/>
                <a:gd name="connsiteY2" fmla="*/ 261937 h 304800"/>
                <a:gd name="connsiteX3" fmla="*/ 0 w 823913"/>
                <a:gd name="connsiteY3" fmla="*/ 304800 h 304800"/>
                <a:gd name="connsiteX4" fmla="*/ 238124 w 823913"/>
                <a:gd name="connsiteY4" fmla="*/ 161924 h 304800"/>
                <a:gd name="connsiteX0" fmla="*/ 238124 w 823913"/>
                <a:gd name="connsiteY0" fmla="*/ 161924 h 304800"/>
                <a:gd name="connsiteX1" fmla="*/ 823913 w 823913"/>
                <a:gd name="connsiteY1" fmla="*/ 0 h 304800"/>
                <a:gd name="connsiteX2" fmla="*/ 728663 w 823913"/>
                <a:gd name="connsiteY2" fmla="*/ 261937 h 304800"/>
                <a:gd name="connsiteX3" fmla="*/ 0 w 823913"/>
                <a:gd name="connsiteY3" fmla="*/ 304800 h 304800"/>
                <a:gd name="connsiteX4" fmla="*/ 238124 w 823913"/>
                <a:gd name="connsiteY4" fmla="*/ 161924 h 304800"/>
                <a:gd name="connsiteX0" fmla="*/ 238124 w 823913"/>
                <a:gd name="connsiteY0" fmla="*/ 161924 h 304800"/>
                <a:gd name="connsiteX1" fmla="*/ 823913 w 823913"/>
                <a:gd name="connsiteY1" fmla="*/ 0 h 304800"/>
                <a:gd name="connsiteX2" fmla="*/ 728663 w 823913"/>
                <a:gd name="connsiteY2" fmla="*/ 261937 h 304800"/>
                <a:gd name="connsiteX3" fmla="*/ 0 w 823913"/>
                <a:gd name="connsiteY3" fmla="*/ 304800 h 304800"/>
                <a:gd name="connsiteX4" fmla="*/ 238124 w 823913"/>
                <a:gd name="connsiteY4" fmla="*/ 161924 h 304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3913" h="304800">
                  <a:moveTo>
                    <a:pt x="238124" y="161924"/>
                  </a:moveTo>
                  <a:cubicBezTo>
                    <a:pt x="460374" y="107948"/>
                    <a:pt x="596901" y="120650"/>
                    <a:pt x="823913" y="0"/>
                  </a:cubicBezTo>
                  <a:cubicBezTo>
                    <a:pt x="823913" y="106362"/>
                    <a:pt x="809625" y="131762"/>
                    <a:pt x="728663" y="261937"/>
                  </a:cubicBezTo>
                  <a:cubicBezTo>
                    <a:pt x="508001" y="309562"/>
                    <a:pt x="273050" y="300038"/>
                    <a:pt x="0" y="304800"/>
                  </a:cubicBezTo>
                  <a:cubicBezTo>
                    <a:pt x="55562" y="209550"/>
                    <a:pt x="149224" y="190499"/>
                    <a:pt x="238124" y="161924"/>
                  </a:cubicBezTo>
                  <a:close/>
                </a:path>
              </a:pathLst>
            </a:custGeom>
            <a:pattFill prst="pct25">
              <a:fgClr>
                <a:schemeClr val="tx2"/>
              </a:fgClr>
              <a:bgClr>
                <a:schemeClr val="bg1"/>
              </a:bgClr>
            </a:pattFill>
            <a:ln w="28575">
              <a:solidFill>
                <a:srgbClr val="0000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Freeform 14"/>
            <p:cNvSpPr/>
            <p:nvPr/>
          </p:nvSpPr>
          <p:spPr>
            <a:xfrm>
              <a:off x="1423989" y="1804988"/>
              <a:ext cx="1638300" cy="1357312"/>
            </a:xfrm>
            <a:custGeom>
              <a:avLst/>
              <a:gdLst>
                <a:gd name="connsiteX0" fmla="*/ 0 w 1638300"/>
                <a:gd name="connsiteY0" fmla="*/ 1357312 h 1357312"/>
                <a:gd name="connsiteX1" fmla="*/ 114300 w 1638300"/>
                <a:gd name="connsiteY1" fmla="*/ 1285875 h 1357312"/>
                <a:gd name="connsiteX2" fmla="*/ 347662 w 1638300"/>
                <a:gd name="connsiteY2" fmla="*/ 1209675 h 1357312"/>
                <a:gd name="connsiteX3" fmla="*/ 704850 w 1638300"/>
                <a:gd name="connsiteY3" fmla="*/ 1171575 h 1357312"/>
                <a:gd name="connsiteX4" fmla="*/ 1128712 w 1638300"/>
                <a:gd name="connsiteY4" fmla="*/ 1162050 h 1357312"/>
                <a:gd name="connsiteX5" fmla="*/ 1481137 w 1638300"/>
                <a:gd name="connsiteY5" fmla="*/ 1143000 h 1357312"/>
                <a:gd name="connsiteX6" fmla="*/ 1604962 w 1638300"/>
                <a:gd name="connsiteY6" fmla="*/ 785812 h 1357312"/>
                <a:gd name="connsiteX7" fmla="*/ 1638300 w 1638300"/>
                <a:gd name="connsiteY7" fmla="*/ 0 h 1357312"/>
                <a:gd name="connsiteX0" fmla="*/ 0 w 1638300"/>
                <a:gd name="connsiteY0" fmla="*/ 1357312 h 1357312"/>
                <a:gd name="connsiteX1" fmla="*/ 114300 w 1638300"/>
                <a:gd name="connsiteY1" fmla="*/ 1285875 h 1357312"/>
                <a:gd name="connsiteX2" fmla="*/ 347662 w 1638300"/>
                <a:gd name="connsiteY2" fmla="*/ 1209675 h 1357312"/>
                <a:gd name="connsiteX3" fmla="*/ 704850 w 1638300"/>
                <a:gd name="connsiteY3" fmla="*/ 1171575 h 1357312"/>
                <a:gd name="connsiteX4" fmla="*/ 1128712 w 1638300"/>
                <a:gd name="connsiteY4" fmla="*/ 1162050 h 1357312"/>
                <a:gd name="connsiteX5" fmla="*/ 1485900 w 1638300"/>
                <a:gd name="connsiteY5" fmla="*/ 1114425 h 1357312"/>
                <a:gd name="connsiteX6" fmla="*/ 1604962 w 1638300"/>
                <a:gd name="connsiteY6" fmla="*/ 785812 h 1357312"/>
                <a:gd name="connsiteX7" fmla="*/ 1638300 w 1638300"/>
                <a:gd name="connsiteY7" fmla="*/ 0 h 13573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638300" h="1357312">
                  <a:moveTo>
                    <a:pt x="0" y="1357312"/>
                  </a:moveTo>
                  <a:cubicBezTo>
                    <a:pt x="28178" y="1333896"/>
                    <a:pt x="56356" y="1310481"/>
                    <a:pt x="114300" y="1285875"/>
                  </a:cubicBezTo>
                  <a:cubicBezTo>
                    <a:pt x="172244" y="1261269"/>
                    <a:pt x="249237" y="1228725"/>
                    <a:pt x="347662" y="1209675"/>
                  </a:cubicBezTo>
                  <a:cubicBezTo>
                    <a:pt x="446087" y="1190625"/>
                    <a:pt x="574675" y="1179512"/>
                    <a:pt x="704850" y="1171575"/>
                  </a:cubicBezTo>
                  <a:cubicBezTo>
                    <a:pt x="835025" y="1163637"/>
                    <a:pt x="998537" y="1171575"/>
                    <a:pt x="1128712" y="1162050"/>
                  </a:cubicBezTo>
                  <a:cubicBezTo>
                    <a:pt x="1258887" y="1152525"/>
                    <a:pt x="1406525" y="1177131"/>
                    <a:pt x="1485900" y="1114425"/>
                  </a:cubicBezTo>
                  <a:cubicBezTo>
                    <a:pt x="1565275" y="1051719"/>
                    <a:pt x="1579562" y="971550"/>
                    <a:pt x="1604962" y="785812"/>
                  </a:cubicBezTo>
                  <a:cubicBezTo>
                    <a:pt x="1630362" y="600075"/>
                    <a:pt x="1634728" y="297656"/>
                    <a:pt x="1638300" y="0"/>
                  </a:cubicBezTo>
                </a:path>
              </a:pathLst>
            </a:cu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" name="Straight Connector 15"/>
            <p:cNvCxnSpPr>
              <a:stCxn id="14" idx="3"/>
            </p:cNvCxnSpPr>
            <p:nvPr/>
          </p:nvCxnSpPr>
          <p:spPr>
            <a:xfrm>
              <a:off x="2181224" y="2971802"/>
              <a:ext cx="0" cy="190499"/>
            </a:xfrm>
            <a:prstGeom prst="line">
              <a:avLst/>
            </a:prstGeom>
            <a:ln w="158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3000374" y="3088044"/>
              <a:ext cx="0" cy="117119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9398280"/>
                </p:ext>
              </p:extLst>
            </p:nvPr>
          </p:nvGraphicFramePr>
          <p:xfrm>
            <a:off x="884238" y="2205749"/>
            <a:ext cx="2921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6" name="Equation" r:id="rId10" imgW="291960" imgH="291960" progId="Equation.DSMT4">
                    <p:embed/>
                  </p:oleObj>
                </mc:Choice>
                <mc:Fallback>
                  <p:oleObj name="Equation" r:id="rId10" imgW="291960" imgH="291960" progId="Equation.DSMT4">
                    <p:embed/>
                    <p:pic>
                      <p:nvPicPr>
                        <p:cNvPr id="18" name="Object 17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884238" y="2205749"/>
                          <a:ext cx="2921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/>
            </p:nvPr>
          </p:nvGraphicFramePr>
          <p:xfrm>
            <a:off x="2081211" y="3168652"/>
            <a:ext cx="1905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7" name="Equation" r:id="rId12" imgW="190440" imgH="215640" progId="Equation.DSMT4">
                    <p:embed/>
                  </p:oleObj>
                </mc:Choice>
                <mc:Fallback>
                  <p:oleObj name="Equation" r:id="rId12" imgW="190440" imgH="215640" progId="Equation.DSMT4">
                    <p:embed/>
                    <p:pic>
                      <p:nvPicPr>
                        <p:cNvPr id="19" name="Object 18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081211" y="3168652"/>
                          <a:ext cx="1905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4357810"/>
                </p:ext>
              </p:extLst>
            </p:nvPr>
          </p:nvGraphicFramePr>
          <p:xfrm>
            <a:off x="2847974" y="3225520"/>
            <a:ext cx="3048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8" name="Equation" r:id="rId14" imgW="304560" imgH="215640" progId="Equation.DSMT4">
                    <p:embed/>
                  </p:oleObj>
                </mc:Choice>
                <mc:Fallback>
                  <p:oleObj name="Equation" r:id="rId14" imgW="304560" imgH="215640" progId="Equation.DSMT4">
                    <p:embed/>
                    <p:pic>
                      <p:nvPicPr>
                        <p:cNvPr id="20" name="Object 19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847974" y="3225520"/>
                          <a:ext cx="3048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>
              <p:extLst/>
            </p:nvPr>
          </p:nvGraphicFramePr>
          <p:xfrm>
            <a:off x="3524250" y="3060969"/>
            <a:ext cx="3175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9" name="Equation" r:id="rId16" imgW="317160" imgH="228600" progId="Equation.DSMT4">
                    <p:embed/>
                  </p:oleObj>
                </mc:Choice>
                <mc:Fallback>
                  <p:oleObj name="Equation" r:id="rId16" imgW="317160" imgH="228600" progId="Equation.DSMT4">
                    <p:embed/>
                    <p:pic>
                      <p:nvPicPr>
                        <p:cNvPr id="21" name="Object 20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3524250" y="3060969"/>
                          <a:ext cx="3175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21"/>
          <p:cNvGrpSpPr/>
          <p:nvPr/>
        </p:nvGrpSpPr>
        <p:grpSpPr>
          <a:xfrm>
            <a:off x="1169794" y="2956523"/>
            <a:ext cx="2364696" cy="1822647"/>
            <a:chOff x="1030627" y="3778055"/>
            <a:chExt cx="2364696" cy="1822647"/>
          </a:xfrm>
        </p:grpSpPr>
        <p:cxnSp>
          <p:nvCxnSpPr>
            <p:cNvPr id="23" name="Straight Connector 22"/>
            <p:cNvCxnSpPr/>
            <p:nvPr/>
          </p:nvCxnSpPr>
          <p:spPr>
            <a:xfrm>
              <a:off x="2119315" y="3981450"/>
              <a:ext cx="0" cy="1604963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2294973" y="3971125"/>
              <a:ext cx="0" cy="1604963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1030627" y="4314825"/>
              <a:ext cx="1088688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2306635" y="4605338"/>
              <a:ext cx="1088688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1030627" y="4867275"/>
              <a:ext cx="1088688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2294973" y="5157787"/>
              <a:ext cx="1088688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1030627" y="4605338"/>
              <a:ext cx="1088688" cy="0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2306635" y="4881564"/>
              <a:ext cx="1088688" cy="0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Isosceles Triangle 30"/>
            <p:cNvSpPr/>
            <p:nvPr/>
          </p:nvSpPr>
          <p:spPr>
            <a:xfrm rot="10800000">
              <a:off x="1030627" y="4881563"/>
              <a:ext cx="1077120" cy="694522"/>
            </a:xfrm>
            <a:prstGeom prst="triangle">
              <a:avLst>
                <a:gd name="adj" fmla="val 0"/>
              </a:avLst>
            </a:prstGeom>
            <a:pattFill prst="ltUpDiag">
              <a:fgClr>
                <a:schemeClr val="bg1">
                  <a:lumMod val="7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Rectangle 31"/>
            <p:cNvSpPr/>
            <p:nvPr/>
          </p:nvSpPr>
          <p:spPr>
            <a:xfrm>
              <a:off x="2311398" y="5172076"/>
              <a:ext cx="1027115" cy="428626"/>
            </a:xfrm>
            <a:prstGeom prst="rect">
              <a:avLst/>
            </a:prstGeom>
            <a:pattFill prst="ltUpDiag">
              <a:fgClr>
                <a:schemeClr val="bg1">
                  <a:lumMod val="7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Oval 32"/>
            <p:cNvSpPr/>
            <p:nvPr/>
          </p:nvSpPr>
          <p:spPr>
            <a:xfrm>
              <a:off x="2466976" y="4514849"/>
              <a:ext cx="61912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/>
            <p:cNvSpPr/>
            <p:nvPr/>
          </p:nvSpPr>
          <p:spPr>
            <a:xfrm>
              <a:off x="2561265" y="4514849"/>
              <a:ext cx="61912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Oval 34"/>
            <p:cNvSpPr/>
            <p:nvPr/>
          </p:nvSpPr>
          <p:spPr>
            <a:xfrm>
              <a:off x="2421974" y="4843463"/>
              <a:ext cx="61912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Oval 35"/>
            <p:cNvSpPr/>
            <p:nvPr/>
          </p:nvSpPr>
          <p:spPr>
            <a:xfrm>
              <a:off x="2557461" y="4843463"/>
              <a:ext cx="61912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Oval 36"/>
            <p:cNvSpPr/>
            <p:nvPr/>
          </p:nvSpPr>
          <p:spPr>
            <a:xfrm>
              <a:off x="1749083" y="4560094"/>
              <a:ext cx="61912" cy="762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Oval 37"/>
            <p:cNvSpPr/>
            <p:nvPr/>
          </p:nvSpPr>
          <p:spPr>
            <a:xfrm>
              <a:off x="1863384" y="4564855"/>
              <a:ext cx="61912" cy="762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9" name="Straight Arrow Connector 38"/>
            <p:cNvCxnSpPr/>
            <p:nvPr/>
          </p:nvCxnSpPr>
          <p:spPr>
            <a:xfrm>
              <a:off x="1953869" y="4538660"/>
              <a:ext cx="46810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>
              <a:off x="2114552" y="4919663"/>
              <a:ext cx="302659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1" name="Object 40"/>
            <p:cNvGraphicFramePr>
              <a:graphicFrameLocks noChangeAspect="1"/>
            </p:cNvGraphicFramePr>
            <p:nvPr>
              <p:extLst/>
            </p:nvPr>
          </p:nvGraphicFramePr>
          <p:xfrm>
            <a:off x="1814515" y="3778055"/>
            <a:ext cx="1778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0" name="Equation" r:id="rId18" imgW="177480" imgH="228600" progId="Equation.DSMT4">
                    <p:embed/>
                  </p:oleObj>
                </mc:Choice>
                <mc:Fallback>
                  <p:oleObj name="Equation" r:id="rId18" imgW="177480" imgH="228600" progId="Equation.DSMT4">
                    <p:embed/>
                    <p:pic>
                      <p:nvPicPr>
                        <p:cNvPr id="41" name="Object 40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814515" y="3778055"/>
                          <a:ext cx="1778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1"/>
            <p:cNvGraphicFramePr>
              <a:graphicFrameLocks noChangeAspect="1"/>
            </p:cNvGraphicFramePr>
            <p:nvPr>
              <p:extLst/>
            </p:nvPr>
          </p:nvGraphicFramePr>
          <p:xfrm>
            <a:off x="2460967" y="3778055"/>
            <a:ext cx="1778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1" name="Equation" r:id="rId20" imgW="177480" imgH="228600" progId="Equation.DSMT4">
                    <p:embed/>
                  </p:oleObj>
                </mc:Choice>
                <mc:Fallback>
                  <p:oleObj name="Equation" r:id="rId20" imgW="177480" imgH="228600" progId="Equation.DSMT4">
                    <p:embed/>
                    <p:pic>
                      <p:nvPicPr>
                        <p:cNvPr id="42" name="Object 41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2460967" y="3778055"/>
                          <a:ext cx="1778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" name="Group 42"/>
          <p:cNvGrpSpPr/>
          <p:nvPr/>
        </p:nvGrpSpPr>
        <p:grpSpPr>
          <a:xfrm>
            <a:off x="4264820" y="2919779"/>
            <a:ext cx="2375570" cy="1822647"/>
            <a:chOff x="923992" y="5745157"/>
            <a:chExt cx="2375570" cy="1822647"/>
          </a:xfrm>
        </p:grpSpPr>
        <p:cxnSp>
          <p:nvCxnSpPr>
            <p:cNvPr id="44" name="Straight Connector 43"/>
            <p:cNvCxnSpPr/>
            <p:nvPr/>
          </p:nvCxnSpPr>
          <p:spPr>
            <a:xfrm>
              <a:off x="2020892" y="5948552"/>
              <a:ext cx="0" cy="1604963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>
              <a:off x="2196550" y="5938227"/>
              <a:ext cx="0" cy="1604963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>
              <a:off x="936969" y="6662927"/>
              <a:ext cx="1088688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>
              <a:off x="2196550" y="6662927"/>
              <a:ext cx="1088688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>
              <a:off x="932204" y="6915531"/>
              <a:ext cx="1088688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>
              <a:off x="2196550" y="7124889"/>
              <a:ext cx="1088688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>
              <a:off x="923992" y="6791235"/>
              <a:ext cx="1088688" cy="0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>
              <a:off x="2210874" y="6920292"/>
              <a:ext cx="1088688" cy="0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Isosceles Triangle 51"/>
            <p:cNvSpPr/>
            <p:nvPr/>
          </p:nvSpPr>
          <p:spPr>
            <a:xfrm rot="10800000">
              <a:off x="947904" y="6936228"/>
              <a:ext cx="1058992" cy="626813"/>
            </a:xfrm>
            <a:prstGeom prst="triangle">
              <a:avLst>
                <a:gd name="adj" fmla="val 0"/>
              </a:avLst>
            </a:prstGeom>
            <a:pattFill prst="ltUpDiag">
              <a:fgClr>
                <a:schemeClr val="bg1">
                  <a:lumMod val="7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Rectangle 52"/>
            <p:cNvSpPr/>
            <p:nvPr/>
          </p:nvSpPr>
          <p:spPr>
            <a:xfrm>
              <a:off x="2212975" y="7139178"/>
              <a:ext cx="1027115" cy="428626"/>
            </a:xfrm>
            <a:prstGeom prst="rect">
              <a:avLst/>
            </a:prstGeom>
            <a:pattFill prst="ltUpDiag">
              <a:fgClr>
                <a:schemeClr val="bg1">
                  <a:lumMod val="7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Oval 53"/>
            <p:cNvSpPr/>
            <p:nvPr/>
          </p:nvSpPr>
          <p:spPr>
            <a:xfrm>
              <a:off x="2451100" y="6879206"/>
              <a:ext cx="61912" cy="762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Oval 54"/>
            <p:cNvSpPr/>
            <p:nvPr/>
          </p:nvSpPr>
          <p:spPr>
            <a:xfrm>
              <a:off x="2568573" y="6881813"/>
              <a:ext cx="61912" cy="762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6" name="Straight Arrow Connector 55"/>
            <p:cNvCxnSpPr/>
            <p:nvPr/>
          </p:nvCxnSpPr>
          <p:spPr>
            <a:xfrm>
              <a:off x="2036591" y="6955595"/>
              <a:ext cx="302659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7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6910449"/>
                </p:ext>
              </p:extLst>
            </p:nvPr>
          </p:nvGraphicFramePr>
          <p:xfrm>
            <a:off x="1716092" y="5745157"/>
            <a:ext cx="1778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2" name="Equation" r:id="rId21" imgW="177480" imgH="228600" progId="Equation.DSMT4">
                    <p:embed/>
                  </p:oleObj>
                </mc:Choice>
                <mc:Fallback>
                  <p:oleObj name="Equation" r:id="rId21" imgW="177480" imgH="228600" progId="Equation.DSMT4">
                    <p:embed/>
                    <p:pic>
                      <p:nvPicPr>
                        <p:cNvPr id="57" name="Object 56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716092" y="5745157"/>
                          <a:ext cx="1778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6590640"/>
                </p:ext>
              </p:extLst>
            </p:nvPr>
          </p:nvGraphicFramePr>
          <p:xfrm>
            <a:off x="2331033" y="5745274"/>
            <a:ext cx="2413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3" name="Equation" r:id="rId22" imgW="241200" imgH="228600" progId="Equation.DSMT4">
                    <p:embed/>
                  </p:oleObj>
                </mc:Choice>
                <mc:Fallback>
                  <p:oleObj name="Equation" r:id="rId22" imgW="241200" imgH="228600" progId="Equation.DSMT4">
                    <p:embed/>
                    <p:pic>
                      <p:nvPicPr>
                        <p:cNvPr id="58" name="Object 57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2331033" y="5745274"/>
                          <a:ext cx="2413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" name="Oval 58"/>
            <p:cNvSpPr/>
            <p:nvPr/>
          </p:nvSpPr>
          <p:spPr>
            <a:xfrm>
              <a:off x="1893882" y="6960161"/>
              <a:ext cx="61912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Oval 59"/>
            <p:cNvSpPr/>
            <p:nvPr/>
          </p:nvSpPr>
          <p:spPr>
            <a:xfrm>
              <a:off x="1793572" y="6959963"/>
              <a:ext cx="61912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1" name="Group 60"/>
          <p:cNvGrpSpPr/>
          <p:nvPr/>
        </p:nvGrpSpPr>
        <p:grpSpPr>
          <a:xfrm>
            <a:off x="7673452" y="3148243"/>
            <a:ext cx="2367358" cy="1659137"/>
            <a:chOff x="957877" y="7576379"/>
            <a:chExt cx="2367358" cy="1659137"/>
          </a:xfrm>
        </p:grpSpPr>
        <p:cxnSp>
          <p:nvCxnSpPr>
            <p:cNvPr id="62" name="Straight Connector 61"/>
            <p:cNvCxnSpPr/>
            <p:nvPr/>
          </p:nvCxnSpPr>
          <p:spPr>
            <a:xfrm>
              <a:off x="2046565" y="7586704"/>
              <a:ext cx="0" cy="1604963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>
              <a:off x="2222223" y="7576379"/>
              <a:ext cx="0" cy="1604963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>
              <a:off x="973576" y="8162966"/>
              <a:ext cx="1088688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>
              <a:off x="2222223" y="8301079"/>
              <a:ext cx="1088688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>
              <a:off x="957877" y="8467879"/>
              <a:ext cx="1088688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>
              <a:off x="2213593" y="8784998"/>
              <a:ext cx="1088688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>
              <a:off x="973576" y="8317334"/>
              <a:ext cx="1088688" cy="0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>
              <a:off x="2236547" y="8558444"/>
              <a:ext cx="1088688" cy="0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Isosceles Triangle 69"/>
            <p:cNvSpPr/>
            <p:nvPr/>
          </p:nvSpPr>
          <p:spPr>
            <a:xfrm rot="10800000">
              <a:off x="972725" y="8476314"/>
              <a:ext cx="1058992" cy="626813"/>
            </a:xfrm>
            <a:prstGeom prst="triangle">
              <a:avLst>
                <a:gd name="adj" fmla="val 0"/>
              </a:avLst>
            </a:prstGeom>
            <a:pattFill prst="ltUpDiag">
              <a:fgClr>
                <a:schemeClr val="bg1">
                  <a:lumMod val="7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Rectangle 70"/>
            <p:cNvSpPr/>
            <p:nvPr/>
          </p:nvSpPr>
          <p:spPr>
            <a:xfrm>
              <a:off x="2243483" y="8806890"/>
              <a:ext cx="1027115" cy="428626"/>
            </a:xfrm>
            <a:prstGeom prst="rect">
              <a:avLst/>
            </a:prstGeom>
            <a:pattFill prst="ltUpDiag">
              <a:fgClr>
                <a:schemeClr val="bg1">
                  <a:lumMod val="7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Oval 71"/>
            <p:cNvSpPr/>
            <p:nvPr/>
          </p:nvSpPr>
          <p:spPr>
            <a:xfrm>
              <a:off x="1729052" y="8279234"/>
              <a:ext cx="61912" cy="762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Oval 72"/>
            <p:cNvSpPr/>
            <p:nvPr/>
          </p:nvSpPr>
          <p:spPr>
            <a:xfrm>
              <a:off x="1841767" y="8281831"/>
              <a:ext cx="61912" cy="762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4" name="Straight Arrow Connector 73"/>
            <p:cNvCxnSpPr/>
            <p:nvPr/>
          </p:nvCxnSpPr>
          <p:spPr>
            <a:xfrm flipV="1">
              <a:off x="1953869" y="8303276"/>
              <a:ext cx="406290" cy="1405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Oval 74"/>
            <p:cNvSpPr/>
            <p:nvPr/>
          </p:nvSpPr>
          <p:spPr>
            <a:xfrm>
              <a:off x="2518911" y="8265260"/>
              <a:ext cx="61912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Oval 75"/>
            <p:cNvSpPr/>
            <p:nvPr/>
          </p:nvSpPr>
          <p:spPr>
            <a:xfrm>
              <a:off x="2414861" y="8265260"/>
              <a:ext cx="61912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621443"/>
              </p:ext>
            </p:extLst>
          </p:nvPr>
        </p:nvGraphicFramePr>
        <p:xfrm>
          <a:off x="9192879" y="2982427"/>
          <a:ext cx="238125" cy="22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" name="Equation" r:id="rId24" imgW="238020" imgH="223803" progId="Equation.DSMT4">
                  <p:embed/>
                </p:oleObj>
              </mc:Choice>
              <mc:Fallback>
                <p:oleObj name="Equation" r:id="rId24" imgW="238020" imgH="22380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192879" y="2982427"/>
                        <a:ext cx="238125" cy="223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900830"/>
              </p:ext>
            </p:extLst>
          </p:nvPr>
        </p:nvGraphicFramePr>
        <p:xfrm>
          <a:off x="8379983" y="2993227"/>
          <a:ext cx="171450" cy="22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5" name="Equation" r:id="rId26" imgW="171546" imgH="223803" progId="Equation.DSMT4">
                  <p:embed/>
                </p:oleObj>
              </mc:Choice>
              <mc:Fallback>
                <p:oleObj name="Equation" r:id="rId26" imgW="171546" imgH="22380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379983" y="2993227"/>
                        <a:ext cx="171450" cy="223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88470" y="82609"/>
            <a:ext cx="24894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pecial Tunneling effects</a:t>
            </a:r>
          </a:p>
        </p:txBody>
      </p:sp>
      <p:sp>
        <p:nvSpPr>
          <p:cNvPr id="8" name="Rectangle 7"/>
          <p:cNvSpPr/>
          <p:nvPr/>
        </p:nvSpPr>
        <p:spPr>
          <a:xfrm>
            <a:off x="322009" y="634603"/>
            <a:ext cx="27767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(1</a:t>
            </a:r>
            <a:r>
              <a:rPr lang="en-US" dirty="0"/>
              <a:t>) Multi-particle tunneling </a:t>
            </a:r>
          </a:p>
        </p:txBody>
      </p:sp>
    </p:spTree>
    <p:extLst>
      <p:ext uri="{BB962C8B-B14F-4D97-AF65-F5344CB8AC3E}">
        <p14:creationId xmlns:p14="http://schemas.microsoft.com/office/powerpoint/2010/main" val="628206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9" grpId="0"/>
      <p:bldP spid="10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8222" t="15797" r="16954" b="49658"/>
          <a:stretch/>
        </p:blipFill>
        <p:spPr>
          <a:xfrm rot="10800000">
            <a:off x="859468" y="1346658"/>
            <a:ext cx="4944106" cy="403167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5203" t="8727" r="29347" b="53515"/>
          <a:stretch/>
        </p:blipFill>
        <p:spPr>
          <a:xfrm>
            <a:off x="6296890" y="806334"/>
            <a:ext cx="3574473" cy="49267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6842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49469" y="214959"/>
            <a:ext cx="6057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2) Geometric resonance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879862" y="3951936"/>
                <a:ext cx="2400300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4 states: 	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r>
                  <a:rPr lang="en-US" dirty="0" smtClean="0"/>
                  <a:t>	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9862" y="3951936"/>
                <a:ext cx="2400300" cy="1200329"/>
              </a:xfrm>
              <a:prstGeom prst="rect">
                <a:avLst/>
              </a:prstGeom>
              <a:blipFill>
                <a:blip r:embed="rId3"/>
                <a:stretch>
                  <a:fillRect l="-2030" t="-2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497556" y="5318629"/>
            <a:ext cx="33346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terference  </a:t>
            </a:r>
            <a:r>
              <a:rPr lang="en-U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⇒  </a:t>
            </a:r>
            <a:r>
              <a:rPr lang="en-US" dirty="0" smtClean="0"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standing waves 	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3578419" y="227972"/>
            <a:ext cx="17049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Tomasch</a:t>
            </a:r>
            <a:r>
              <a:rPr lang="en-US" dirty="0" smtClean="0"/>
              <a:t> effect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4749582" y="2892064"/>
            <a:ext cx="5067604" cy="21082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US" b="0" dirty="0" smtClean="0">
              <a:ea typeface="Cambria Math" panose="02040503050406030204" pitchFamily="18" charset="0"/>
            </a:endParaRPr>
          </a:p>
          <a:p>
            <a:r>
              <a:rPr lang="en-US" dirty="0" smtClean="0"/>
              <a:t>	</a:t>
            </a:r>
            <a:r>
              <a:rPr lang="en-US" dirty="0" smtClean="0">
                <a:ea typeface="Cambria Math" panose="02040503050406030204" pitchFamily="18" charset="0"/>
              </a:rPr>
              <a:t>					</a:t>
            </a:r>
            <a:endParaRPr lang="en-US" dirty="0" smtClean="0"/>
          </a:p>
          <a:p>
            <a:pPr>
              <a:spcAft>
                <a:spcPts val="600"/>
              </a:spcAft>
            </a:pPr>
            <a:r>
              <a:rPr lang="en-US" dirty="0" smtClean="0"/>
              <a:t>										</a:t>
            </a:r>
          </a:p>
          <a:p>
            <a:r>
              <a:rPr lang="en-US" dirty="0"/>
              <a:t>	</a:t>
            </a:r>
            <a:r>
              <a:rPr lang="en-US" dirty="0" smtClean="0"/>
              <a:t>			</a:t>
            </a:r>
            <a:r>
              <a:rPr 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		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5630265" y="2798088"/>
                <a:ext cx="2075888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0265" y="2798088"/>
                <a:ext cx="2075888" cy="71468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/>
          <p:cNvSpPr/>
          <p:nvPr/>
        </p:nvSpPr>
        <p:spPr>
          <a:xfrm>
            <a:off x="4242157" y="2963907"/>
            <a:ext cx="13155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Resonance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5869785" y="3553894"/>
                <a:ext cx="1069972" cy="5666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9785" y="3553894"/>
                <a:ext cx="1069972" cy="56669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4560644" y="4192327"/>
                <a:ext cx="4758226" cy="7557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𝐹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𝐹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𝐹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den>
                          </m:f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…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0644" y="4192327"/>
                <a:ext cx="4758226" cy="75578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4879161" y="5005276"/>
                <a:ext cx="3051220" cy="9305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ℏ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𝐹</m:t>
                                              </m:r>
                                            </m:sub>
                                          </m:s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𝜋</m:t>
                                          </m:r>
                                        </m:num>
                                        <m:den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𝑚𝑑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∆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f>
                            <m:fPr>
                              <m:type m:val="skw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9161" y="5005276"/>
                <a:ext cx="3051220" cy="93057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4532290" y="6058512"/>
                <a:ext cx="4271838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shows </a:t>
                </a:r>
                <a:r>
                  <a:rPr lang="en-US" dirty="0" smtClean="0"/>
                  <a:t>peaks </a:t>
                </a:r>
                <a:r>
                  <a:rPr lang="en-US" dirty="0"/>
                  <a:t>at the above </a:t>
                </a:r>
                <a:r>
                  <a:rPr lang="en-US" dirty="0" smtClean="0"/>
                  <a:t>values 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⇒</a:t>
                </a:r>
                <a:r>
                  <a:rPr lang="en-US" dirty="0" smtClean="0"/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2290" y="6058512"/>
                <a:ext cx="4271838" cy="369332"/>
              </a:xfrm>
              <a:prstGeom prst="rect">
                <a:avLst/>
              </a:prstGeom>
              <a:blipFill>
                <a:blip r:embed="rId8"/>
                <a:stretch>
                  <a:fillRect t="-13333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ectangle 23"/>
          <p:cNvSpPr/>
          <p:nvPr/>
        </p:nvSpPr>
        <p:spPr>
          <a:xfrm>
            <a:off x="8580997" y="6058512"/>
            <a:ext cx="20392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modulated currents</a:t>
            </a:r>
          </a:p>
        </p:txBody>
      </p:sp>
      <p:grpSp>
        <p:nvGrpSpPr>
          <p:cNvPr id="26" name="Group 25"/>
          <p:cNvGrpSpPr/>
          <p:nvPr/>
        </p:nvGrpSpPr>
        <p:grpSpPr>
          <a:xfrm>
            <a:off x="691482" y="913349"/>
            <a:ext cx="1847849" cy="1430338"/>
            <a:chOff x="1014413" y="5772150"/>
            <a:chExt cx="1847849" cy="1430338"/>
          </a:xfrm>
        </p:grpSpPr>
        <p:sp>
          <p:nvSpPr>
            <p:cNvPr id="27" name="Rectangle 26"/>
            <p:cNvSpPr/>
            <p:nvPr/>
          </p:nvSpPr>
          <p:spPr>
            <a:xfrm>
              <a:off x="1014413" y="5772150"/>
              <a:ext cx="1847849" cy="1023938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8" name="Straight Connector 27"/>
            <p:cNvCxnSpPr>
              <a:stCxn id="27" idx="0"/>
              <a:endCxn id="27" idx="2"/>
            </p:cNvCxnSpPr>
            <p:nvPr/>
          </p:nvCxnSpPr>
          <p:spPr>
            <a:xfrm>
              <a:off x="1938338" y="5772150"/>
              <a:ext cx="0" cy="102393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1833563" y="5772150"/>
              <a:ext cx="0" cy="102393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0" name="Object 29"/>
            <p:cNvGraphicFramePr>
              <a:graphicFrameLocks noChangeAspect="1"/>
            </p:cNvGraphicFramePr>
            <p:nvPr>
              <p:extLst/>
            </p:nvPr>
          </p:nvGraphicFramePr>
          <p:xfrm>
            <a:off x="1081088" y="5831283"/>
            <a:ext cx="2286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2" name="Equation" r:id="rId9" imgW="228600" imgH="228600" progId="Equation.DSMT4">
                    <p:embed/>
                  </p:oleObj>
                </mc:Choice>
                <mc:Fallback>
                  <p:oleObj name="Equation" r:id="rId9" imgW="228600" imgH="228600" progId="Equation.DSMT4">
                    <p:embed/>
                    <p:pic>
                      <p:nvPicPr>
                        <p:cNvPr id="30" name="Object 2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081088" y="5831283"/>
                          <a:ext cx="2286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>
              <p:extLst/>
            </p:nvPr>
          </p:nvGraphicFramePr>
          <p:xfrm>
            <a:off x="2597150" y="5830888"/>
            <a:ext cx="1778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3" name="Equation" r:id="rId11" imgW="177480" imgH="228600" progId="Equation.DSMT4">
                    <p:embed/>
                  </p:oleObj>
                </mc:Choice>
                <mc:Fallback>
                  <p:oleObj name="Equation" r:id="rId11" imgW="177480" imgH="228600" progId="Equation.DSMT4">
                    <p:embed/>
                    <p:pic>
                      <p:nvPicPr>
                        <p:cNvPr id="31" name="Object 30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597150" y="5830888"/>
                          <a:ext cx="1778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/>
            <p:cNvGraphicFramePr>
              <a:graphicFrameLocks noChangeAspect="1"/>
            </p:cNvGraphicFramePr>
            <p:nvPr>
              <p:extLst/>
            </p:nvPr>
          </p:nvGraphicFramePr>
          <p:xfrm>
            <a:off x="2273300" y="6142038"/>
            <a:ext cx="1778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4" name="Equation" r:id="rId13" imgW="177480" imgH="228600" progId="Equation.DSMT4">
                    <p:embed/>
                  </p:oleObj>
                </mc:Choice>
                <mc:Fallback>
                  <p:oleObj name="Equation" r:id="rId13" imgW="177480" imgH="228600" progId="Equation.DSMT4">
                    <p:embed/>
                    <p:pic>
                      <p:nvPicPr>
                        <p:cNvPr id="32" name="Object 31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273300" y="6142038"/>
                          <a:ext cx="1778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2"/>
            <p:cNvGraphicFramePr>
              <a:graphicFrameLocks noChangeAspect="1"/>
            </p:cNvGraphicFramePr>
            <p:nvPr>
              <p:extLst/>
            </p:nvPr>
          </p:nvGraphicFramePr>
          <p:xfrm>
            <a:off x="2165350" y="7024688"/>
            <a:ext cx="1651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5" name="Equation" r:id="rId15" imgW="164880" imgH="177480" progId="Equation.DSMT4">
                    <p:embed/>
                  </p:oleObj>
                </mc:Choice>
                <mc:Fallback>
                  <p:oleObj name="Equation" r:id="rId15" imgW="164880" imgH="177480" progId="Equation.DSMT4">
                    <p:embed/>
                    <p:pic>
                      <p:nvPicPr>
                        <p:cNvPr id="33" name="Object 32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165350" y="7024688"/>
                          <a:ext cx="1651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4" name="Straight Arrow Connector 33"/>
            <p:cNvCxnSpPr/>
            <p:nvPr/>
          </p:nvCxnSpPr>
          <p:spPr>
            <a:xfrm>
              <a:off x="1973384" y="6938166"/>
              <a:ext cx="477716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>
              <a:off x="2451100" y="6284119"/>
              <a:ext cx="40005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 flipH="1">
              <a:off x="1938337" y="6284119"/>
              <a:ext cx="303213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>
          <a:xfrm>
            <a:off x="2959769" y="716328"/>
            <a:ext cx="3122613" cy="1911594"/>
            <a:chOff x="1116012" y="1481138"/>
            <a:chExt cx="3122613" cy="1911594"/>
          </a:xfrm>
        </p:grpSpPr>
        <p:cxnSp>
          <p:nvCxnSpPr>
            <p:cNvPr id="38" name="Straight Arrow Connector 37"/>
            <p:cNvCxnSpPr/>
            <p:nvPr/>
          </p:nvCxnSpPr>
          <p:spPr>
            <a:xfrm flipV="1">
              <a:off x="1714500" y="1481138"/>
              <a:ext cx="0" cy="162877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/>
            <p:nvPr/>
          </p:nvCxnSpPr>
          <p:spPr>
            <a:xfrm>
              <a:off x="1709737" y="3109913"/>
              <a:ext cx="2309812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Freeform 39"/>
            <p:cNvSpPr/>
            <p:nvPr/>
          </p:nvSpPr>
          <p:spPr>
            <a:xfrm>
              <a:off x="1757363" y="1502844"/>
              <a:ext cx="1912144" cy="1602022"/>
            </a:xfrm>
            <a:custGeom>
              <a:avLst/>
              <a:gdLst>
                <a:gd name="connsiteX0" fmla="*/ 0 w 1933575"/>
                <a:gd name="connsiteY0" fmla="*/ 1583086 h 1597090"/>
                <a:gd name="connsiteX1" fmla="*/ 171450 w 1933575"/>
                <a:gd name="connsiteY1" fmla="*/ 1592611 h 1597090"/>
                <a:gd name="connsiteX2" fmla="*/ 319087 w 1933575"/>
                <a:gd name="connsiteY2" fmla="*/ 1573561 h 1597090"/>
                <a:gd name="connsiteX3" fmla="*/ 466725 w 1933575"/>
                <a:gd name="connsiteY3" fmla="*/ 1359248 h 1597090"/>
                <a:gd name="connsiteX4" fmla="*/ 581025 w 1933575"/>
                <a:gd name="connsiteY4" fmla="*/ 563911 h 1597090"/>
                <a:gd name="connsiteX5" fmla="*/ 642937 w 1933575"/>
                <a:gd name="connsiteY5" fmla="*/ 82898 h 1597090"/>
                <a:gd name="connsiteX6" fmla="*/ 704850 w 1933575"/>
                <a:gd name="connsiteY6" fmla="*/ 6698 h 1597090"/>
                <a:gd name="connsiteX7" fmla="*/ 766762 w 1933575"/>
                <a:gd name="connsiteY7" fmla="*/ 159098 h 1597090"/>
                <a:gd name="connsiteX8" fmla="*/ 790575 w 1933575"/>
                <a:gd name="connsiteY8" fmla="*/ 273398 h 1597090"/>
                <a:gd name="connsiteX9" fmla="*/ 842962 w 1933575"/>
                <a:gd name="connsiteY9" fmla="*/ 287686 h 1597090"/>
                <a:gd name="connsiteX10" fmla="*/ 881062 w 1933575"/>
                <a:gd name="connsiteY10" fmla="*/ 454373 h 1597090"/>
                <a:gd name="connsiteX11" fmla="*/ 919162 w 1933575"/>
                <a:gd name="connsiteY11" fmla="*/ 473423 h 1597090"/>
                <a:gd name="connsiteX12" fmla="*/ 985837 w 1933575"/>
                <a:gd name="connsiteY12" fmla="*/ 621061 h 1597090"/>
                <a:gd name="connsiteX13" fmla="*/ 1047750 w 1933575"/>
                <a:gd name="connsiteY13" fmla="*/ 673448 h 1597090"/>
                <a:gd name="connsiteX14" fmla="*/ 1071562 w 1933575"/>
                <a:gd name="connsiteY14" fmla="*/ 759173 h 1597090"/>
                <a:gd name="connsiteX15" fmla="*/ 1223962 w 1933575"/>
                <a:gd name="connsiteY15" fmla="*/ 887761 h 1597090"/>
                <a:gd name="connsiteX16" fmla="*/ 1414462 w 1933575"/>
                <a:gd name="connsiteY16" fmla="*/ 935386 h 1597090"/>
                <a:gd name="connsiteX17" fmla="*/ 1933575 w 1933575"/>
                <a:gd name="connsiteY17" fmla="*/ 940148 h 1597090"/>
                <a:gd name="connsiteX0" fmla="*/ 0 w 1933575"/>
                <a:gd name="connsiteY0" fmla="*/ 1583086 h 1597090"/>
                <a:gd name="connsiteX1" fmla="*/ 171450 w 1933575"/>
                <a:gd name="connsiteY1" fmla="*/ 1592611 h 1597090"/>
                <a:gd name="connsiteX2" fmla="*/ 319087 w 1933575"/>
                <a:gd name="connsiteY2" fmla="*/ 1573561 h 1597090"/>
                <a:gd name="connsiteX3" fmla="*/ 466725 w 1933575"/>
                <a:gd name="connsiteY3" fmla="*/ 1359248 h 1597090"/>
                <a:gd name="connsiteX4" fmla="*/ 581025 w 1933575"/>
                <a:gd name="connsiteY4" fmla="*/ 563911 h 1597090"/>
                <a:gd name="connsiteX5" fmla="*/ 642937 w 1933575"/>
                <a:gd name="connsiteY5" fmla="*/ 82898 h 1597090"/>
                <a:gd name="connsiteX6" fmla="*/ 704850 w 1933575"/>
                <a:gd name="connsiteY6" fmla="*/ 6698 h 1597090"/>
                <a:gd name="connsiteX7" fmla="*/ 766762 w 1933575"/>
                <a:gd name="connsiteY7" fmla="*/ 159098 h 1597090"/>
                <a:gd name="connsiteX8" fmla="*/ 790575 w 1933575"/>
                <a:gd name="connsiteY8" fmla="*/ 273398 h 1597090"/>
                <a:gd name="connsiteX9" fmla="*/ 842962 w 1933575"/>
                <a:gd name="connsiteY9" fmla="*/ 287686 h 1597090"/>
                <a:gd name="connsiteX10" fmla="*/ 881062 w 1933575"/>
                <a:gd name="connsiteY10" fmla="*/ 454373 h 1597090"/>
                <a:gd name="connsiteX11" fmla="*/ 919162 w 1933575"/>
                <a:gd name="connsiteY11" fmla="*/ 473423 h 1597090"/>
                <a:gd name="connsiteX12" fmla="*/ 985837 w 1933575"/>
                <a:gd name="connsiteY12" fmla="*/ 621061 h 1597090"/>
                <a:gd name="connsiteX13" fmla="*/ 1047750 w 1933575"/>
                <a:gd name="connsiteY13" fmla="*/ 673448 h 1597090"/>
                <a:gd name="connsiteX14" fmla="*/ 1071562 w 1933575"/>
                <a:gd name="connsiteY14" fmla="*/ 759173 h 1597090"/>
                <a:gd name="connsiteX15" fmla="*/ 1223962 w 1933575"/>
                <a:gd name="connsiteY15" fmla="*/ 887761 h 1597090"/>
                <a:gd name="connsiteX16" fmla="*/ 1414462 w 1933575"/>
                <a:gd name="connsiteY16" fmla="*/ 935386 h 1597090"/>
                <a:gd name="connsiteX17" fmla="*/ 1933575 w 1933575"/>
                <a:gd name="connsiteY17" fmla="*/ 940148 h 1597090"/>
                <a:gd name="connsiteX0" fmla="*/ 0 w 1933575"/>
                <a:gd name="connsiteY0" fmla="*/ 1583086 h 1597090"/>
                <a:gd name="connsiteX1" fmla="*/ 171450 w 1933575"/>
                <a:gd name="connsiteY1" fmla="*/ 1592611 h 1597090"/>
                <a:gd name="connsiteX2" fmla="*/ 319087 w 1933575"/>
                <a:gd name="connsiteY2" fmla="*/ 1573561 h 1597090"/>
                <a:gd name="connsiteX3" fmla="*/ 466725 w 1933575"/>
                <a:gd name="connsiteY3" fmla="*/ 1359248 h 1597090"/>
                <a:gd name="connsiteX4" fmla="*/ 581025 w 1933575"/>
                <a:gd name="connsiteY4" fmla="*/ 563911 h 1597090"/>
                <a:gd name="connsiteX5" fmla="*/ 642937 w 1933575"/>
                <a:gd name="connsiteY5" fmla="*/ 82898 h 1597090"/>
                <a:gd name="connsiteX6" fmla="*/ 704850 w 1933575"/>
                <a:gd name="connsiteY6" fmla="*/ 6698 h 1597090"/>
                <a:gd name="connsiteX7" fmla="*/ 766762 w 1933575"/>
                <a:gd name="connsiteY7" fmla="*/ 159098 h 1597090"/>
                <a:gd name="connsiteX8" fmla="*/ 790575 w 1933575"/>
                <a:gd name="connsiteY8" fmla="*/ 273398 h 1597090"/>
                <a:gd name="connsiteX9" fmla="*/ 842962 w 1933575"/>
                <a:gd name="connsiteY9" fmla="*/ 287686 h 1597090"/>
                <a:gd name="connsiteX10" fmla="*/ 881062 w 1933575"/>
                <a:gd name="connsiteY10" fmla="*/ 454373 h 1597090"/>
                <a:gd name="connsiteX11" fmla="*/ 919162 w 1933575"/>
                <a:gd name="connsiteY11" fmla="*/ 473423 h 1597090"/>
                <a:gd name="connsiteX12" fmla="*/ 985837 w 1933575"/>
                <a:gd name="connsiteY12" fmla="*/ 621061 h 1597090"/>
                <a:gd name="connsiteX13" fmla="*/ 1047750 w 1933575"/>
                <a:gd name="connsiteY13" fmla="*/ 673448 h 1597090"/>
                <a:gd name="connsiteX14" fmla="*/ 1071562 w 1933575"/>
                <a:gd name="connsiteY14" fmla="*/ 759173 h 1597090"/>
                <a:gd name="connsiteX15" fmla="*/ 1223962 w 1933575"/>
                <a:gd name="connsiteY15" fmla="*/ 887761 h 1597090"/>
                <a:gd name="connsiteX16" fmla="*/ 1414462 w 1933575"/>
                <a:gd name="connsiteY16" fmla="*/ 935386 h 1597090"/>
                <a:gd name="connsiteX17" fmla="*/ 1933575 w 1933575"/>
                <a:gd name="connsiteY17" fmla="*/ 940148 h 1597090"/>
                <a:gd name="connsiteX0" fmla="*/ 0 w 1933575"/>
                <a:gd name="connsiteY0" fmla="*/ 1583086 h 1597090"/>
                <a:gd name="connsiteX1" fmla="*/ 171450 w 1933575"/>
                <a:gd name="connsiteY1" fmla="*/ 1592611 h 1597090"/>
                <a:gd name="connsiteX2" fmla="*/ 319087 w 1933575"/>
                <a:gd name="connsiteY2" fmla="*/ 1573561 h 1597090"/>
                <a:gd name="connsiteX3" fmla="*/ 466725 w 1933575"/>
                <a:gd name="connsiteY3" fmla="*/ 1359248 h 1597090"/>
                <a:gd name="connsiteX4" fmla="*/ 581025 w 1933575"/>
                <a:gd name="connsiteY4" fmla="*/ 563911 h 1597090"/>
                <a:gd name="connsiteX5" fmla="*/ 642937 w 1933575"/>
                <a:gd name="connsiteY5" fmla="*/ 82898 h 1597090"/>
                <a:gd name="connsiteX6" fmla="*/ 704850 w 1933575"/>
                <a:gd name="connsiteY6" fmla="*/ 6698 h 1597090"/>
                <a:gd name="connsiteX7" fmla="*/ 766762 w 1933575"/>
                <a:gd name="connsiteY7" fmla="*/ 159098 h 1597090"/>
                <a:gd name="connsiteX8" fmla="*/ 790575 w 1933575"/>
                <a:gd name="connsiteY8" fmla="*/ 273398 h 1597090"/>
                <a:gd name="connsiteX9" fmla="*/ 842962 w 1933575"/>
                <a:gd name="connsiteY9" fmla="*/ 287686 h 1597090"/>
                <a:gd name="connsiteX10" fmla="*/ 881062 w 1933575"/>
                <a:gd name="connsiteY10" fmla="*/ 454373 h 1597090"/>
                <a:gd name="connsiteX11" fmla="*/ 919162 w 1933575"/>
                <a:gd name="connsiteY11" fmla="*/ 473423 h 1597090"/>
                <a:gd name="connsiteX12" fmla="*/ 985837 w 1933575"/>
                <a:gd name="connsiteY12" fmla="*/ 621061 h 1597090"/>
                <a:gd name="connsiteX13" fmla="*/ 1047750 w 1933575"/>
                <a:gd name="connsiteY13" fmla="*/ 673448 h 1597090"/>
                <a:gd name="connsiteX14" fmla="*/ 1071562 w 1933575"/>
                <a:gd name="connsiteY14" fmla="*/ 759173 h 1597090"/>
                <a:gd name="connsiteX15" fmla="*/ 1223962 w 1933575"/>
                <a:gd name="connsiteY15" fmla="*/ 887761 h 1597090"/>
                <a:gd name="connsiteX16" fmla="*/ 1414462 w 1933575"/>
                <a:gd name="connsiteY16" fmla="*/ 935386 h 1597090"/>
                <a:gd name="connsiteX17" fmla="*/ 1933575 w 1933575"/>
                <a:gd name="connsiteY17" fmla="*/ 940148 h 1597090"/>
                <a:gd name="connsiteX0" fmla="*/ 0 w 1933575"/>
                <a:gd name="connsiteY0" fmla="*/ 1584507 h 1598511"/>
                <a:gd name="connsiteX1" fmla="*/ 171450 w 1933575"/>
                <a:gd name="connsiteY1" fmla="*/ 1594032 h 1598511"/>
                <a:gd name="connsiteX2" fmla="*/ 319087 w 1933575"/>
                <a:gd name="connsiteY2" fmla="*/ 1574982 h 1598511"/>
                <a:gd name="connsiteX3" fmla="*/ 466725 w 1933575"/>
                <a:gd name="connsiteY3" fmla="*/ 1360669 h 1598511"/>
                <a:gd name="connsiteX4" fmla="*/ 581025 w 1933575"/>
                <a:gd name="connsiteY4" fmla="*/ 565332 h 1598511"/>
                <a:gd name="connsiteX5" fmla="*/ 642937 w 1933575"/>
                <a:gd name="connsiteY5" fmla="*/ 84319 h 1598511"/>
                <a:gd name="connsiteX6" fmla="*/ 704850 w 1933575"/>
                <a:gd name="connsiteY6" fmla="*/ 8119 h 1598511"/>
                <a:gd name="connsiteX7" fmla="*/ 766762 w 1933575"/>
                <a:gd name="connsiteY7" fmla="*/ 160519 h 1598511"/>
                <a:gd name="connsiteX8" fmla="*/ 790575 w 1933575"/>
                <a:gd name="connsiteY8" fmla="*/ 274819 h 1598511"/>
                <a:gd name="connsiteX9" fmla="*/ 842962 w 1933575"/>
                <a:gd name="connsiteY9" fmla="*/ 289107 h 1598511"/>
                <a:gd name="connsiteX10" fmla="*/ 881062 w 1933575"/>
                <a:gd name="connsiteY10" fmla="*/ 455794 h 1598511"/>
                <a:gd name="connsiteX11" fmla="*/ 919162 w 1933575"/>
                <a:gd name="connsiteY11" fmla="*/ 474844 h 1598511"/>
                <a:gd name="connsiteX12" fmla="*/ 985837 w 1933575"/>
                <a:gd name="connsiteY12" fmla="*/ 622482 h 1598511"/>
                <a:gd name="connsiteX13" fmla="*/ 1047750 w 1933575"/>
                <a:gd name="connsiteY13" fmla="*/ 674869 h 1598511"/>
                <a:gd name="connsiteX14" fmla="*/ 1071562 w 1933575"/>
                <a:gd name="connsiteY14" fmla="*/ 760594 h 1598511"/>
                <a:gd name="connsiteX15" fmla="*/ 1223962 w 1933575"/>
                <a:gd name="connsiteY15" fmla="*/ 889182 h 1598511"/>
                <a:gd name="connsiteX16" fmla="*/ 1414462 w 1933575"/>
                <a:gd name="connsiteY16" fmla="*/ 936807 h 1598511"/>
                <a:gd name="connsiteX17" fmla="*/ 1933575 w 1933575"/>
                <a:gd name="connsiteY17" fmla="*/ 941569 h 1598511"/>
                <a:gd name="connsiteX0" fmla="*/ 0 w 1933575"/>
                <a:gd name="connsiteY0" fmla="*/ 1584008 h 1598012"/>
                <a:gd name="connsiteX1" fmla="*/ 171450 w 1933575"/>
                <a:gd name="connsiteY1" fmla="*/ 1593533 h 1598012"/>
                <a:gd name="connsiteX2" fmla="*/ 319087 w 1933575"/>
                <a:gd name="connsiteY2" fmla="*/ 1574483 h 1598012"/>
                <a:gd name="connsiteX3" fmla="*/ 466725 w 1933575"/>
                <a:gd name="connsiteY3" fmla="*/ 1360170 h 1598012"/>
                <a:gd name="connsiteX4" fmla="*/ 581025 w 1933575"/>
                <a:gd name="connsiteY4" fmla="*/ 564833 h 1598012"/>
                <a:gd name="connsiteX5" fmla="*/ 642937 w 1933575"/>
                <a:gd name="connsiteY5" fmla="*/ 83820 h 1598012"/>
                <a:gd name="connsiteX6" fmla="*/ 704850 w 1933575"/>
                <a:gd name="connsiteY6" fmla="*/ 7620 h 1598012"/>
                <a:gd name="connsiteX7" fmla="*/ 766762 w 1933575"/>
                <a:gd name="connsiteY7" fmla="*/ 160020 h 1598012"/>
                <a:gd name="connsiteX8" fmla="*/ 790575 w 1933575"/>
                <a:gd name="connsiteY8" fmla="*/ 274320 h 1598012"/>
                <a:gd name="connsiteX9" fmla="*/ 842962 w 1933575"/>
                <a:gd name="connsiteY9" fmla="*/ 288608 h 1598012"/>
                <a:gd name="connsiteX10" fmla="*/ 881062 w 1933575"/>
                <a:gd name="connsiteY10" fmla="*/ 455295 h 1598012"/>
                <a:gd name="connsiteX11" fmla="*/ 919162 w 1933575"/>
                <a:gd name="connsiteY11" fmla="*/ 474345 h 1598012"/>
                <a:gd name="connsiteX12" fmla="*/ 985837 w 1933575"/>
                <a:gd name="connsiteY12" fmla="*/ 621983 h 1598012"/>
                <a:gd name="connsiteX13" fmla="*/ 1047750 w 1933575"/>
                <a:gd name="connsiteY13" fmla="*/ 674370 h 1598012"/>
                <a:gd name="connsiteX14" fmla="*/ 1071562 w 1933575"/>
                <a:gd name="connsiteY14" fmla="*/ 760095 h 1598012"/>
                <a:gd name="connsiteX15" fmla="*/ 1223962 w 1933575"/>
                <a:gd name="connsiteY15" fmla="*/ 888683 h 1598012"/>
                <a:gd name="connsiteX16" fmla="*/ 1414462 w 1933575"/>
                <a:gd name="connsiteY16" fmla="*/ 936308 h 1598012"/>
                <a:gd name="connsiteX17" fmla="*/ 1933575 w 1933575"/>
                <a:gd name="connsiteY17" fmla="*/ 941070 h 1598012"/>
                <a:gd name="connsiteX0" fmla="*/ 0 w 1933575"/>
                <a:gd name="connsiteY0" fmla="*/ 1584008 h 1598012"/>
                <a:gd name="connsiteX1" fmla="*/ 171450 w 1933575"/>
                <a:gd name="connsiteY1" fmla="*/ 1593533 h 1598012"/>
                <a:gd name="connsiteX2" fmla="*/ 319087 w 1933575"/>
                <a:gd name="connsiteY2" fmla="*/ 1574483 h 1598012"/>
                <a:gd name="connsiteX3" fmla="*/ 466725 w 1933575"/>
                <a:gd name="connsiteY3" fmla="*/ 1360170 h 1598012"/>
                <a:gd name="connsiteX4" fmla="*/ 581025 w 1933575"/>
                <a:gd name="connsiteY4" fmla="*/ 564833 h 1598012"/>
                <a:gd name="connsiteX5" fmla="*/ 642937 w 1933575"/>
                <a:gd name="connsiteY5" fmla="*/ 83820 h 1598012"/>
                <a:gd name="connsiteX6" fmla="*/ 704850 w 1933575"/>
                <a:gd name="connsiteY6" fmla="*/ 7620 h 1598012"/>
                <a:gd name="connsiteX7" fmla="*/ 766762 w 1933575"/>
                <a:gd name="connsiteY7" fmla="*/ 160020 h 1598012"/>
                <a:gd name="connsiteX8" fmla="*/ 790575 w 1933575"/>
                <a:gd name="connsiteY8" fmla="*/ 274320 h 1598012"/>
                <a:gd name="connsiteX9" fmla="*/ 842962 w 1933575"/>
                <a:gd name="connsiteY9" fmla="*/ 288608 h 1598012"/>
                <a:gd name="connsiteX10" fmla="*/ 881062 w 1933575"/>
                <a:gd name="connsiteY10" fmla="*/ 455295 h 1598012"/>
                <a:gd name="connsiteX11" fmla="*/ 919162 w 1933575"/>
                <a:gd name="connsiteY11" fmla="*/ 474345 h 1598012"/>
                <a:gd name="connsiteX12" fmla="*/ 985837 w 1933575"/>
                <a:gd name="connsiteY12" fmla="*/ 621983 h 1598012"/>
                <a:gd name="connsiteX13" fmla="*/ 1047750 w 1933575"/>
                <a:gd name="connsiteY13" fmla="*/ 674370 h 1598012"/>
                <a:gd name="connsiteX14" fmla="*/ 1071562 w 1933575"/>
                <a:gd name="connsiteY14" fmla="*/ 760095 h 1598012"/>
                <a:gd name="connsiteX15" fmla="*/ 1223962 w 1933575"/>
                <a:gd name="connsiteY15" fmla="*/ 888683 h 1598012"/>
                <a:gd name="connsiteX16" fmla="*/ 1414462 w 1933575"/>
                <a:gd name="connsiteY16" fmla="*/ 936308 h 1598012"/>
                <a:gd name="connsiteX17" fmla="*/ 1933575 w 1933575"/>
                <a:gd name="connsiteY17" fmla="*/ 941070 h 1598012"/>
                <a:gd name="connsiteX0" fmla="*/ 0 w 1933575"/>
                <a:gd name="connsiteY0" fmla="*/ 1584171 h 1598175"/>
                <a:gd name="connsiteX1" fmla="*/ 171450 w 1933575"/>
                <a:gd name="connsiteY1" fmla="*/ 1593696 h 1598175"/>
                <a:gd name="connsiteX2" fmla="*/ 319087 w 1933575"/>
                <a:gd name="connsiteY2" fmla="*/ 1574646 h 1598175"/>
                <a:gd name="connsiteX3" fmla="*/ 466725 w 1933575"/>
                <a:gd name="connsiteY3" fmla="*/ 1360333 h 1598175"/>
                <a:gd name="connsiteX4" fmla="*/ 590550 w 1933575"/>
                <a:gd name="connsiteY4" fmla="*/ 598333 h 1598175"/>
                <a:gd name="connsiteX5" fmla="*/ 642937 w 1933575"/>
                <a:gd name="connsiteY5" fmla="*/ 83983 h 1598175"/>
                <a:gd name="connsiteX6" fmla="*/ 704850 w 1933575"/>
                <a:gd name="connsiteY6" fmla="*/ 7783 h 1598175"/>
                <a:gd name="connsiteX7" fmla="*/ 766762 w 1933575"/>
                <a:gd name="connsiteY7" fmla="*/ 160183 h 1598175"/>
                <a:gd name="connsiteX8" fmla="*/ 790575 w 1933575"/>
                <a:gd name="connsiteY8" fmla="*/ 274483 h 1598175"/>
                <a:gd name="connsiteX9" fmla="*/ 842962 w 1933575"/>
                <a:gd name="connsiteY9" fmla="*/ 288771 h 1598175"/>
                <a:gd name="connsiteX10" fmla="*/ 881062 w 1933575"/>
                <a:gd name="connsiteY10" fmla="*/ 455458 h 1598175"/>
                <a:gd name="connsiteX11" fmla="*/ 919162 w 1933575"/>
                <a:gd name="connsiteY11" fmla="*/ 474508 h 1598175"/>
                <a:gd name="connsiteX12" fmla="*/ 985837 w 1933575"/>
                <a:gd name="connsiteY12" fmla="*/ 622146 h 1598175"/>
                <a:gd name="connsiteX13" fmla="*/ 1047750 w 1933575"/>
                <a:gd name="connsiteY13" fmla="*/ 674533 h 1598175"/>
                <a:gd name="connsiteX14" fmla="*/ 1071562 w 1933575"/>
                <a:gd name="connsiteY14" fmla="*/ 760258 h 1598175"/>
                <a:gd name="connsiteX15" fmla="*/ 1223962 w 1933575"/>
                <a:gd name="connsiteY15" fmla="*/ 888846 h 1598175"/>
                <a:gd name="connsiteX16" fmla="*/ 1414462 w 1933575"/>
                <a:gd name="connsiteY16" fmla="*/ 936471 h 1598175"/>
                <a:gd name="connsiteX17" fmla="*/ 1933575 w 1933575"/>
                <a:gd name="connsiteY17" fmla="*/ 941233 h 1598175"/>
                <a:gd name="connsiteX0" fmla="*/ 0 w 1933575"/>
                <a:gd name="connsiteY0" fmla="*/ 1588018 h 1602022"/>
                <a:gd name="connsiteX1" fmla="*/ 171450 w 1933575"/>
                <a:gd name="connsiteY1" fmla="*/ 1597543 h 1602022"/>
                <a:gd name="connsiteX2" fmla="*/ 319087 w 1933575"/>
                <a:gd name="connsiteY2" fmla="*/ 1578493 h 1602022"/>
                <a:gd name="connsiteX3" fmla="*/ 466725 w 1933575"/>
                <a:gd name="connsiteY3" fmla="*/ 1364180 h 1602022"/>
                <a:gd name="connsiteX4" fmla="*/ 590550 w 1933575"/>
                <a:gd name="connsiteY4" fmla="*/ 602180 h 1602022"/>
                <a:gd name="connsiteX5" fmla="*/ 642937 w 1933575"/>
                <a:gd name="connsiteY5" fmla="*/ 87830 h 1602022"/>
                <a:gd name="connsiteX6" fmla="*/ 723900 w 1933575"/>
                <a:gd name="connsiteY6" fmla="*/ 6868 h 1602022"/>
                <a:gd name="connsiteX7" fmla="*/ 766762 w 1933575"/>
                <a:gd name="connsiteY7" fmla="*/ 164030 h 1602022"/>
                <a:gd name="connsiteX8" fmla="*/ 790575 w 1933575"/>
                <a:gd name="connsiteY8" fmla="*/ 278330 h 1602022"/>
                <a:gd name="connsiteX9" fmla="*/ 842962 w 1933575"/>
                <a:gd name="connsiteY9" fmla="*/ 292618 h 1602022"/>
                <a:gd name="connsiteX10" fmla="*/ 881062 w 1933575"/>
                <a:gd name="connsiteY10" fmla="*/ 459305 h 1602022"/>
                <a:gd name="connsiteX11" fmla="*/ 919162 w 1933575"/>
                <a:gd name="connsiteY11" fmla="*/ 478355 h 1602022"/>
                <a:gd name="connsiteX12" fmla="*/ 985837 w 1933575"/>
                <a:gd name="connsiteY12" fmla="*/ 625993 h 1602022"/>
                <a:gd name="connsiteX13" fmla="*/ 1047750 w 1933575"/>
                <a:gd name="connsiteY13" fmla="*/ 678380 h 1602022"/>
                <a:gd name="connsiteX14" fmla="*/ 1071562 w 1933575"/>
                <a:gd name="connsiteY14" fmla="*/ 764105 h 1602022"/>
                <a:gd name="connsiteX15" fmla="*/ 1223962 w 1933575"/>
                <a:gd name="connsiteY15" fmla="*/ 892693 h 1602022"/>
                <a:gd name="connsiteX16" fmla="*/ 1414462 w 1933575"/>
                <a:gd name="connsiteY16" fmla="*/ 940318 h 1602022"/>
                <a:gd name="connsiteX17" fmla="*/ 1933575 w 1933575"/>
                <a:gd name="connsiteY17" fmla="*/ 945080 h 1602022"/>
                <a:gd name="connsiteX0" fmla="*/ 0 w 1933575"/>
                <a:gd name="connsiteY0" fmla="*/ 1588018 h 1602022"/>
                <a:gd name="connsiteX1" fmla="*/ 171450 w 1933575"/>
                <a:gd name="connsiteY1" fmla="*/ 1597543 h 1602022"/>
                <a:gd name="connsiteX2" fmla="*/ 319087 w 1933575"/>
                <a:gd name="connsiteY2" fmla="*/ 1578493 h 1602022"/>
                <a:gd name="connsiteX3" fmla="*/ 466725 w 1933575"/>
                <a:gd name="connsiteY3" fmla="*/ 1364180 h 1602022"/>
                <a:gd name="connsiteX4" fmla="*/ 590550 w 1933575"/>
                <a:gd name="connsiteY4" fmla="*/ 602180 h 1602022"/>
                <a:gd name="connsiteX5" fmla="*/ 642937 w 1933575"/>
                <a:gd name="connsiteY5" fmla="*/ 87830 h 1602022"/>
                <a:gd name="connsiteX6" fmla="*/ 723900 w 1933575"/>
                <a:gd name="connsiteY6" fmla="*/ 6868 h 1602022"/>
                <a:gd name="connsiteX7" fmla="*/ 766762 w 1933575"/>
                <a:gd name="connsiteY7" fmla="*/ 164030 h 1602022"/>
                <a:gd name="connsiteX8" fmla="*/ 776288 w 1933575"/>
                <a:gd name="connsiteY8" fmla="*/ 254518 h 1602022"/>
                <a:gd name="connsiteX9" fmla="*/ 842962 w 1933575"/>
                <a:gd name="connsiteY9" fmla="*/ 292618 h 1602022"/>
                <a:gd name="connsiteX10" fmla="*/ 881062 w 1933575"/>
                <a:gd name="connsiteY10" fmla="*/ 459305 h 1602022"/>
                <a:gd name="connsiteX11" fmla="*/ 919162 w 1933575"/>
                <a:gd name="connsiteY11" fmla="*/ 478355 h 1602022"/>
                <a:gd name="connsiteX12" fmla="*/ 985837 w 1933575"/>
                <a:gd name="connsiteY12" fmla="*/ 625993 h 1602022"/>
                <a:gd name="connsiteX13" fmla="*/ 1047750 w 1933575"/>
                <a:gd name="connsiteY13" fmla="*/ 678380 h 1602022"/>
                <a:gd name="connsiteX14" fmla="*/ 1071562 w 1933575"/>
                <a:gd name="connsiteY14" fmla="*/ 764105 h 1602022"/>
                <a:gd name="connsiteX15" fmla="*/ 1223962 w 1933575"/>
                <a:gd name="connsiteY15" fmla="*/ 892693 h 1602022"/>
                <a:gd name="connsiteX16" fmla="*/ 1414462 w 1933575"/>
                <a:gd name="connsiteY16" fmla="*/ 940318 h 1602022"/>
                <a:gd name="connsiteX17" fmla="*/ 1933575 w 1933575"/>
                <a:gd name="connsiteY17" fmla="*/ 945080 h 1602022"/>
                <a:gd name="connsiteX0" fmla="*/ 0 w 1933575"/>
                <a:gd name="connsiteY0" fmla="*/ 1588018 h 1602022"/>
                <a:gd name="connsiteX1" fmla="*/ 171450 w 1933575"/>
                <a:gd name="connsiteY1" fmla="*/ 1597543 h 1602022"/>
                <a:gd name="connsiteX2" fmla="*/ 319087 w 1933575"/>
                <a:gd name="connsiteY2" fmla="*/ 1578493 h 1602022"/>
                <a:gd name="connsiteX3" fmla="*/ 466725 w 1933575"/>
                <a:gd name="connsiteY3" fmla="*/ 1364180 h 1602022"/>
                <a:gd name="connsiteX4" fmla="*/ 590550 w 1933575"/>
                <a:gd name="connsiteY4" fmla="*/ 602180 h 1602022"/>
                <a:gd name="connsiteX5" fmla="*/ 642937 w 1933575"/>
                <a:gd name="connsiteY5" fmla="*/ 87830 h 1602022"/>
                <a:gd name="connsiteX6" fmla="*/ 723900 w 1933575"/>
                <a:gd name="connsiteY6" fmla="*/ 6868 h 1602022"/>
                <a:gd name="connsiteX7" fmla="*/ 766762 w 1933575"/>
                <a:gd name="connsiteY7" fmla="*/ 164030 h 1602022"/>
                <a:gd name="connsiteX8" fmla="*/ 776288 w 1933575"/>
                <a:gd name="connsiteY8" fmla="*/ 254518 h 1602022"/>
                <a:gd name="connsiteX9" fmla="*/ 842962 w 1933575"/>
                <a:gd name="connsiteY9" fmla="*/ 292618 h 1602022"/>
                <a:gd name="connsiteX10" fmla="*/ 864393 w 1933575"/>
                <a:gd name="connsiteY10" fmla="*/ 440255 h 1602022"/>
                <a:gd name="connsiteX11" fmla="*/ 919162 w 1933575"/>
                <a:gd name="connsiteY11" fmla="*/ 478355 h 1602022"/>
                <a:gd name="connsiteX12" fmla="*/ 985837 w 1933575"/>
                <a:gd name="connsiteY12" fmla="*/ 625993 h 1602022"/>
                <a:gd name="connsiteX13" fmla="*/ 1047750 w 1933575"/>
                <a:gd name="connsiteY13" fmla="*/ 678380 h 1602022"/>
                <a:gd name="connsiteX14" fmla="*/ 1071562 w 1933575"/>
                <a:gd name="connsiteY14" fmla="*/ 764105 h 1602022"/>
                <a:gd name="connsiteX15" fmla="*/ 1223962 w 1933575"/>
                <a:gd name="connsiteY15" fmla="*/ 892693 h 1602022"/>
                <a:gd name="connsiteX16" fmla="*/ 1414462 w 1933575"/>
                <a:gd name="connsiteY16" fmla="*/ 940318 h 1602022"/>
                <a:gd name="connsiteX17" fmla="*/ 1933575 w 1933575"/>
                <a:gd name="connsiteY17" fmla="*/ 945080 h 1602022"/>
                <a:gd name="connsiteX0" fmla="*/ 0 w 1933575"/>
                <a:gd name="connsiteY0" fmla="*/ 1588018 h 1602022"/>
                <a:gd name="connsiteX1" fmla="*/ 171450 w 1933575"/>
                <a:gd name="connsiteY1" fmla="*/ 1597543 h 1602022"/>
                <a:gd name="connsiteX2" fmla="*/ 319087 w 1933575"/>
                <a:gd name="connsiteY2" fmla="*/ 1578493 h 1602022"/>
                <a:gd name="connsiteX3" fmla="*/ 466725 w 1933575"/>
                <a:gd name="connsiteY3" fmla="*/ 1364180 h 1602022"/>
                <a:gd name="connsiteX4" fmla="*/ 590550 w 1933575"/>
                <a:gd name="connsiteY4" fmla="*/ 602180 h 1602022"/>
                <a:gd name="connsiteX5" fmla="*/ 642937 w 1933575"/>
                <a:gd name="connsiteY5" fmla="*/ 87830 h 1602022"/>
                <a:gd name="connsiteX6" fmla="*/ 723900 w 1933575"/>
                <a:gd name="connsiteY6" fmla="*/ 6868 h 1602022"/>
                <a:gd name="connsiteX7" fmla="*/ 766762 w 1933575"/>
                <a:gd name="connsiteY7" fmla="*/ 164030 h 1602022"/>
                <a:gd name="connsiteX8" fmla="*/ 776288 w 1933575"/>
                <a:gd name="connsiteY8" fmla="*/ 254518 h 1602022"/>
                <a:gd name="connsiteX9" fmla="*/ 842962 w 1933575"/>
                <a:gd name="connsiteY9" fmla="*/ 292618 h 1602022"/>
                <a:gd name="connsiteX10" fmla="*/ 864393 w 1933575"/>
                <a:gd name="connsiteY10" fmla="*/ 440255 h 1602022"/>
                <a:gd name="connsiteX11" fmla="*/ 942974 w 1933575"/>
                <a:gd name="connsiteY11" fmla="*/ 492642 h 1602022"/>
                <a:gd name="connsiteX12" fmla="*/ 985837 w 1933575"/>
                <a:gd name="connsiteY12" fmla="*/ 625993 h 1602022"/>
                <a:gd name="connsiteX13" fmla="*/ 1047750 w 1933575"/>
                <a:gd name="connsiteY13" fmla="*/ 678380 h 1602022"/>
                <a:gd name="connsiteX14" fmla="*/ 1071562 w 1933575"/>
                <a:gd name="connsiteY14" fmla="*/ 764105 h 1602022"/>
                <a:gd name="connsiteX15" fmla="*/ 1223962 w 1933575"/>
                <a:gd name="connsiteY15" fmla="*/ 892693 h 1602022"/>
                <a:gd name="connsiteX16" fmla="*/ 1414462 w 1933575"/>
                <a:gd name="connsiteY16" fmla="*/ 940318 h 1602022"/>
                <a:gd name="connsiteX17" fmla="*/ 1933575 w 1933575"/>
                <a:gd name="connsiteY17" fmla="*/ 945080 h 1602022"/>
                <a:gd name="connsiteX0" fmla="*/ 0 w 1933575"/>
                <a:gd name="connsiteY0" fmla="*/ 1588018 h 1602022"/>
                <a:gd name="connsiteX1" fmla="*/ 171450 w 1933575"/>
                <a:gd name="connsiteY1" fmla="*/ 1597543 h 1602022"/>
                <a:gd name="connsiteX2" fmla="*/ 319087 w 1933575"/>
                <a:gd name="connsiteY2" fmla="*/ 1578493 h 1602022"/>
                <a:gd name="connsiteX3" fmla="*/ 466725 w 1933575"/>
                <a:gd name="connsiteY3" fmla="*/ 1364180 h 1602022"/>
                <a:gd name="connsiteX4" fmla="*/ 590550 w 1933575"/>
                <a:gd name="connsiteY4" fmla="*/ 602180 h 1602022"/>
                <a:gd name="connsiteX5" fmla="*/ 642937 w 1933575"/>
                <a:gd name="connsiteY5" fmla="*/ 87830 h 1602022"/>
                <a:gd name="connsiteX6" fmla="*/ 723900 w 1933575"/>
                <a:gd name="connsiteY6" fmla="*/ 6868 h 1602022"/>
                <a:gd name="connsiteX7" fmla="*/ 766762 w 1933575"/>
                <a:gd name="connsiteY7" fmla="*/ 164030 h 1602022"/>
                <a:gd name="connsiteX8" fmla="*/ 776288 w 1933575"/>
                <a:gd name="connsiteY8" fmla="*/ 254518 h 1602022"/>
                <a:gd name="connsiteX9" fmla="*/ 842962 w 1933575"/>
                <a:gd name="connsiteY9" fmla="*/ 292618 h 1602022"/>
                <a:gd name="connsiteX10" fmla="*/ 864393 w 1933575"/>
                <a:gd name="connsiteY10" fmla="*/ 440255 h 1602022"/>
                <a:gd name="connsiteX11" fmla="*/ 942974 w 1933575"/>
                <a:gd name="connsiteY11" fmla="*/ 492642 h 1602022"/>
                <a:gd name="connsiteX12" fmla="*/ 976312 w 1933575"/>
                <a:gd name="connsiteY12" fmla="*/ 628374 h 1602022"/>
                <a:gd name="connsiteX13" fmla="*/ 1047750 w 1933575"/>
                <a:gd name="connsiteY13" fmla="*/ 678380 h 1602022"/>
                <a:gd name="connsiteX14" fmla="*/ 1071562 w 1933575"/>
                <a:gd name="connsiteY14" fmla="*/ 764105 h 1602022"/>
                <a:gd name="connsiteX15" fmla="*/ 1223962 w 1933575"/>
                <a:gd name="connsiteY15" fmla="*/ 892693 h 1602022"/>
                <a:gd name="connsiteX16" fmla="*/ 1414462 w 1933575"/>
                <a:gd name="connsiteY16" fmla="*/ 940318 h 1602022"/>
                <a:gd name="connsiteX17" fmla="*/ 1933575 w 1933575"/>
                <a:gd name="connsiteY17" fmla="*/ 945080 h 1602022"/>
                <a:gd name="connsiteX0" fmla="*/ 0 w 1933575"/>
                <a:gd name="connsiteY0" fmla="*/ 1588018 h 1602022"/>
                <a:gd name="connsiteX1" fmla="*/ 171450 w 1933575"/>
                <a:gd name="connsiteY1" fmla="*/ 1597543 h 1602022"/>
                <a:gd name="connsiteX2" fmla="*/ 319087 w 1933575"/>
                <a:gd name="connsiteY2" fmla="*/ 1578493 h 1602022"/>
                <a:gd name="connsiteX3" fmla="*/ 466725 w 1933575"/>
                <a:gd name="connsiteY3" fmla="*/ 1364180 h 1602022"/>
                <a:gd name="connsiteX4" fmla="*/ 590550 w 1933575"/>
                <a:gd name="connsiteY4" fmla="*/ 602180 h 1602022"/>
                <a:gd name="connsiteX5" fmla="*/ 642937 w 1933575"/>
                <a:gd name="connsiteY5" fmla="*/ 87830 h 1602022"/>
                <a:gd name="connsiteX6" fmla="*/ 723900 w 1933575"/>
                <a:gd name="connsiteY6" fmla="*/ 6868 h 1602022"/>
                <a:gd name="connsiteX7" fmla="*/ 766762 w 1933575"/>
                <a:gd name="connsiteY7" fmla="*/ 164030 h 1602022"/>
                <a:gd name="connsiteX8" fmla="*/ 776288 w 1933575"/>
                <a:gd name="connsiteY8" fmla="*/ 254518 h 1602022"/>
                <a:gd name="connsiteX9" fmla="*/ 842962 w 1933575"/>
                <a:gd name="connsiteY9" fmla="*/ 292618 h 1602022"/>
                <a:gd name="connsiteX10" fmla="*/ 864393 w 1933575"/>
                <a:gd name="connsiteY10" fmla="*/ 440255 h 1602022"/>
                <a:gd name="connsiteX11" fmla="*/ 942974 w 1933575"/>
                <a:gd name="connsiteY11" fmla="*/ 492642 h 1602022"/>
                <a:gd name="connsiteX12" fmla="*/ 976312 w 1933575"/>
                <a:gd name="connsiteY12" fmla="*/ 628374 h 1602022"/>
                <a:gd name="connsiteX13" fmla="*/ 1062038 w 1933575"/>
                <a:gd name="connsiteY13" fmla="*/ 680761 h 1602022"/>
                <a:gd name="connsiteX14" fmla="*/ 1071562 w 1933575"/>
                <a:gd name="connsiteY14" fmla="*/ 764105 h 1602022"/>
                <a:gd name="connsiteX15" fmla="*/ 1223962 w 1933575"/>
                <a:gd name="connsiteY15" fmla="*/ 892693 h 1602022"/>
                <a:gd name="connsiteX16" fmla="*/ 1414462 w 1933575"/>
                <a:gd name="connsiteY16" fmla="*/ 940318 h 1602022"/>
                <a:gd name="connsiteX17" fmla="*/ 1933575 w 1933575"/>
                <a:gd name="connsiteY17" fmla="*/ 945080 h 1602022"/>
                <a:gd name="connsiteX0" fmla="*/ 0 w 1933575"/>
                <a:gd name="connsiteY0" fmla="*/ 1588018 h 1602022"/>
                <a:gd name="connsiteX1" fmla="*/ 171450 w 1933575"/>
                <a:gd name="connsiteY1" fmla="*/ 1597543 h 1602022"/>
                <a:gd name="connsiteX2" fmla="*/ 319087 w 1933575"/>
                <a:gd name="connsiteY2" fmla="*/ 1578493 h 1602022"/>
                <a:gd name="connsiteX3" fmla="*/ 466725 w 1933575"/>
                <a:gd name="connsiteY3" fmla="*/ 1364180 h 1602022"/>
                <a:gd name="connsiteX4" fmla="*/ 590550 w 1933575"/>
                <a:gd name="connsiteY4" fmla="*/ 602180 h 1602022"/>
                <a:gd name="connsiteX5" fmla="*/ 642937 w 1933575"/>
                <a:gd name="connsiteY5" fmla="*/ 87830 h 1602022"/>
                <a:gd name="connsiteX6" fmla="*/ 723900 w 1933575"/>
                <a:gd name="connsiteY6" fmla="*/ 6868 h 1602022"/>
                <a:gd name="connsiteX7" fmla="*/ 766762 w 1933575"/>
                <a:gd name="connsiteY7" fmla="*/ 164030 h 1602022"/>
                <a:gd name="connsiteX8" fmla="*/ 776288 w 1933575"/>
                <a:gd name="connsiteY8" fmla="*/ 254518 h 1602022"/>
                <a:gd name="connsiteX9" fmla="*/ 842962 w 1933575"/>
                <a:gd name="connsiteY9" fmla="*/ 292618 h 1602022"/>
                <a:gd name="connsiteX10" fmla="*/ 864393 w 1933575"/>
                <a:gd name="connsiteY10" fmla="*/ 440255 h 1602022"/>
                <a:gd name="connsiteX11" fmla="*/ 942974 w 1933575"/>
                <a:gd name="connsiteY11" fmla="*/ 492642 h 1602022"/>
                <a:gd name="connsiteX12" fmla="*/ 976312 w 1933575"/>
                <a:gd name="connsiteY12" fmla="*/ 628374 h 1602022"/>
                <a:gd name="connsiteX13" fmla="*/ 1062038 w 1933575"/>
                <a:gd name="connsiteY13" fmla="*/ 680761 h 1602022"/>
                <a:gd name="connsiteX14" fmla="*/ 1071562 w 1933575"/>
                <a:gd name="connsiteY14" fmla="*/ 764105 h 1602022"/>
                <a:gd name="connsiteX15" fmla="*/ 1223962 w 1933575"/>
                <a:gd name="connsiteY15" fmla="*/ 892693 h 1602022"/>
                <a:gd name="connsiteX16" fmla="*/ 1428749 w 1933575"/>
                <a:gd name="connsiteY16" fmla="*/ 926030 h 1602022"/>
                <a:gd name="connsiteX17" fmla="*/ 1933575 w 1933575"/>
                <a:gd name="connsiteY17" fmla="*/ 945080 h 1602022"/>
                <a:gd name="connsiteX0" fmla="*/ 0 w 1933575"/>
                <a:gd name="connsiteY0" fmla="*/ 1588018 h 1602022"/>
                <a:gd name="connsiteX1" fmla="*/ 171450 w 1933575"/>
                <a:gd name="connsiteY1" fmla="*/ 1597543 h 1602022"/>
                <a:gd name="connsiteX2" fmla="*/ 319087 w 1933575"/>
                <a:gd name="connsiteY2" fmla="*/ 1578493 h 1602022"/>
                <a:gd name="connsiteX3" fmla="*/ 466725 w 1933575"/>
                <a:gd name="connsiteY3" fmla="*/ 1364180 h 1602022"/>
                <a:gd name="connsiteX4" fmla="*/ 590550 w 1933575"/>
                <a:gd name="connsiteY4" fmla="*/ 602180 h 1602022"/>
                <a:gd name="connsiteX5" fmla="*/ 642937 w 1933575"/>
                <a:gd name="connsiteY5" fmla="*/ 87830 h 1602022"/>
                <a:gd name="connsiteX6" fmla="*/ 723900 w 1933575"/>
                <a:gd name="connsiteY6" fmla="*/ 6868 h 1602022"/>
                <a:gd name="connsiteX7" fmla="*/ 766762 w 1933575"/>
                <a:gd name="connsiteY7" fmla="*/ 164030 h 1602022"/>
                <a:gd name="connsiteX8" fmla="*/ 776288 w 1933575"/>
                <a:gd name="connsiteY8" fmla="*/ 254518 h 1602022"/>
                <a:gd name="connsiteX9" fmla="*/ 842962 w 1933575"/>
                <a:gd name="connsiteY9" fmla="*/ 292618 h 1602022"/>
                <a:gd name="connsiteX10" fmla="*/ 864393 w 1933575"/>
                <a:gd name="connsiteY10" fmla="*/ 440255 h 1602022"/>
                <a:gd name="connsiteX11" fmla="*/ 942974 w 1933575"/>
                <a:gd name="connsiteY11" fmla="*/ 492642 h 1602022"/>
                <a:gd name="connsiteX12" fmla="*/ 976312 w 1933575"/>
                <a:gd name="connsiteY12" fmla="*/ 628374 h 1602022"/>
                <a:gd name="connsiteX13" fmla="*/ 1062038 w 1933575"/>
                <a:gd name="connsiteY13" fmla="*/ 680761 h 1602022"/>
                <a:gd name="connsiteX14" fmla="*/ 1071562 w 1933575"/>
                <a:gd name="connsiteY14" fmla="*/ 764105 h 1602022"/>
                <a:gd name="connsiteX15" fmla="*/ 1223962 w 1933575"/>
                <a:gd name="connsiteY15" fmla="*/ 892693 h 1602022"/>
                <a:gd name="connsiteX16" fmla="*/ 1428749 w 1933575"/>
                <a:gd name="connsiteY16" fmla="*/ 926030 h 1602022"/>
                <a:gd name="connsiteX17" fmla="*/ 1933575 w 1933575"/>
                <a:gd name="connsiteY17" fmla="*/ 945080 h 1602022"/>
                <a:gd name="connsiteX0" fmla="*/ 0 w 1912144"/>
                <a:gd name="connsiteY0" fmla="*/ 1588018 h 1602022"/>
                <a:gd name="connsiteX1" fmla="*/ 171450 w 1912144"/>
                <a:gd name="connsiteY1" fmla="*/ 1597543 h 1602022"/>
                <a:gd name="connsiteX2" fmla="*/ 319087 w 1912144"/>
                <a:gd name="connsiteY2" fmla="*/ 1578493 h 1602022"/>
                <a:gd name="connsiteX3" fmla="*/ 466725 w 1912144"/>
                <a:gd name="connsiteY3" fmla="*/ 1364180 h 1602022"/>
                <a:gd name="connsiteX4" fmla="*/ 590550 w 1912144"/>
                <a:gd name="connsiteY4" fmla="*/ 602180 h 1602022"/>
                <a:gd name="connsiteX5" fmla="*/ 642937 w 1912144"/>
                <a:gd name="connsiteY5" fmla="*/ 87830 h 1602022"/>
                <a:gd name="connsiteX6" fmla="*/ 723900 w 1912144"/>
                <a:gd name="connsiteY6" fmla="*/ 6868 h 1602022"/>
                <a:gd name="connsiteX7" fmla="*/ 766762 w 1912144"/>
                <a:gd name="connsiteY7" fmla="*/ 164030 h 1602022"/>
                <a:gd name="connsiteX8" fmla="*/ 776288 w 1912144"/>
                <a:gd name="connsiteY8" fmla="*/ 254518 h 1602022"/>
                <a:gd name="connsiteX9" fmla="*/ 842962 w 1912144"/>
                <a:gd name="connsiteY9" fmla="*/ 292618 h 1602022"/>
                <a:gd name="connsiteX10" fmla="*/ 864393 w 1912144"/>
                <a:gd name="connsiteY10" fmla="*/ 440255 h 1602022"/>
                <a:gd name="connsiteX11" fmla="*/ 942974 w 1912144"/>
                <a:gd name="connsiteY11" fmla="*/ 492642 h 1602022"/>
                <a:gd name="connsiteX12" fmla="*/ 976312 w 1912144"/>
                <a:gd name="connsiteY12" fmla="*/ 628374 h 1602022"/>
                <a:gd name="connsiteX13" fmla="*/ 1062038 w 1912144"/>
                <a:gd name="connsiteY13" fmla="*/ 680761 h 1602022"/>
                <a:gd name="connsiteX14" fmla="*/ 1071562 w 1912144"/>
                <a:gd name="connsiteY14" fmla="*/ 764105 h 1602022"/>
                <a:gd name="connsiteX15" fmla="*/ 1223962 w 1912144"/>
                <a:gd name="connsiteY15" fmla="*/ 892693 h 1602022"/>
                <a:gd name="connsiteX16" fmla="*/ 1428749 w 1912144"/>
                <a:gd name="connsiteY16" fmla="*/ 926030 h 1602022"/>
                <a:gd name="connsiteX17" fmla="*/ 1912144 w 1912144"/>
                <a:gd name="connsiteY17" fmla="*/ 928411 h 1602022"/>
                <a:gd name="connsiteX0" fmla="*/ 0 w 1912144"/>
                <a:gd name="connsiteY0" fmla="*/ 1588018 h 1602022"/>
                <a:gd name="connsiteX1" fmla="*/ 171450 w 1912144"/>
                <a:gd name="connsiteY1" fmla="*/ 1597543 h 1602022"/>
                <a:gd name="connsiteX2" fmla="*/ 319087 w 1912144"/>
                <a:gd name="connsiteY2" fmla="*/ 1578493 h 1602022"/>
                <a:gd name="connsiteX3" fmla="*/ 466725 w 1912144"/>
                <a:gd name="connsiteY3" fmla="*/ 1364180 h 1602022"/>
                <a:gd name="connsiteX4" fmla="*/ 590550 w 1912144"/>
                <a:gd name="connsiteY4" fmla="*/ 602180 h 1602022"/>
                <a:gd name="connsiteX5" fmla="*/ 642937 w 1912144"/>
                <a:gd name="connsiteY5" fmla="*/ 87830 h 1602022"/>
                <a:gd name="connsiteX6" fmla="*/ 723900 w 1912144"/>
                <a:gd name="connsiteY6" fmla="*/ 6868 h 1602022"/>
                <a:gd name="connsiteX7" fmla="*/ 766762 w 1912144"/>
                <a:gd name="connsiteY7" fmla="*/ 164030 h 1602022"/>
                <a:gd name="connsiteX8" fmla="*/ 776288 w 1912144"/>
                <a:gd name="connsiteY8" fmla="*/ 254518 h 1602022"/>
                <a:gd name="connsiteX9" fmla="*/ 842962 w 1912144"/>
                <a:gd name="connsiteY9" fmla="*/ 292618 h 1602022"/>
                <a:gd name="connsiteX10" fmla="*/ 864393 w 1912144"/>
                <a:gd name="connsiteY10" fmla="*/ 440255 h 1602022"/>
                <a:gd name="connsiteX11" fmla="*/ 942974 w 1912144"/>
                <a:gd name="connsiteY11" fmla="*/ 492642 h 1602022"/>
                <a:gd name="connsiteX12" fmla="*/ 976312 w 1912144"/>
                <a:gd name="connsiteY12" fmla="*/ 628374 h 1602022"/>
                <a:gd name="connsiteX13" fmla="*/ 1062038 w 1912144"/>
                <a:gd name="connsiteY13" fmla="*/ 680761 h 1602022"/>
                <a:gd name="connsiteX14" fmla="*/ 1085850 w 1912144"/>
                <a:gd name="connsiteY14" fmla="*/ 773630 h 1602022"/>
                <a:gd name="connsiteX15" fmla="*/ 1223962 w 1912144"/>
                <a:gd name="connsiteY15" fmla="*/ 892693 h 1602022"/>
                <a:gd name="connsiteX16" fmla="*/ 1428749 w 1912144"/>
                <a:gd name="connsiteY16" fmla="*/ 926030 h 1602022"/>
                <a:gd name="connsiteX17" fmla="*/ 1912144 w 1912144"/>
                <a:gd name="connsiteY17" fmla="*/ 928411 h 1602022"/>
                <a:gd name="connsiteX0" fmla="*/ 0 w 1912144"/>
                <a:gd name="connsiteY0" fmla="*/ 1588018 h 1602022"/>
                <a:gd name="connsiteX1" fmla="*/ 171450 w 1912144"/>
                <a:gd name="connsiteY1" fmla="*/ 1597543 h 1602022"/>
                <a:gd name="connsiteX2" fmla="*/ 319087 w 1912144"/>
                <a:gd name="connsiteY2" fmla="*/ 1578493 h 1602022"/>
                <a:gd name="connsiteX3" fmla="*/ 466725 w 1912144"/>
                <a:gd name="connsiteY3" fmla="*/ 1364180 h 1602022"/>
                <a:gd name="connsiteX4" fmla="*/ 590550 w 1912144"/>
                <a:gd name="connsiteY4" fmla="*/ 602180 h 1602022"/>
                <a:gd name="connsiteX5" fmla="*/ 642937 w 1912144"/>
                <a:gd name="connsiteY5" fmla="*/ 87830 h 1602022"/>
                <a:gd name="connsiteX6" fmla="*/ 723900 w 1912144"/>
                <a:gd name="connsiteY6" fmla="*/ 6868 h 1602022"/>
                <a:gd name="connsiteX7" fmla="*/ 766762 w 1912144"/>
                <a:gd name="connsiteY7" fmla="*/ 164030 h 1602022"/>
                <a:gd name="connsiteX8" fmla="*/ 776288 w 1912144"/>
                <a:gd name="connsiteY8" fmla="*/ 254518 h 1602022"/>
                <a:gd name="connsiteX9" fmla="*/ 842962 w 1912144"/>
                <a:gd name="connsiteY9" fmla="*/ 292618 h 1602022"/>
                <a:gd name="connsiteX10" fmla="*/ 864393 w 1912144"/>
                <a:gd name="connsiteY10" fmla="*/ 440255 h 1602022"/>
                <a:gd name="connsiteX11" fmla="*/ 942974 w 1912144"/>
                <a:gd name="connsiteY11" fmla="*/ 492642 h 1602022"/>
                <a:gd name="connsiteX12" fmla="*/ 976312 w 1912144"/>
                <a:gd name="connsiteY12" fmla="*/ 628374 h 1602022"/>
                <a:gd name="connsiteX13" fmla="*/ 1062038 w 1912144"/>
                <a:gd name="connsiteY13" fmla="*/ 680761 h 1602022"/>
                <a:gd name="connsiteX14" fmla="*/ 1104900 w 1912144"/>
                <a:gd name="connsiteY14" fmla="*/ 778393 h 1602022"/>
                <a:gd name="connsiteX15" fmla="*/ 1223962 w 1912144"/>
                <a:gd name="connsiteY15" fmla="*/ 892693 h 1602022"/>
                <a:gd name="connsiteX16" fmla="*/ 1428749 w 1912144"/>
                <a:gd name="connsiteY16" fmla="*/ 926030 h 1602022"/>
                <a:gd name="connsiteX17" fmla="*/ 1912144 w 1912144"/>
                <a:gd name="connsiteY17" fmla="*/ 928411 h 16020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1912144" h="1602022">
                  <a:moveTo>
                    <a:pt x="0" y="1588018"/>
                  </a:moveTo>
                  <a:cubicBezTo>
                    <a:pt x="59134" y="1593574"/>
                    <a:pt x="118269" y="1599130"/>
                    <a:pt x="171450" y="1597543"/>
                  </a:cubicBezTo>
                  <a:cubicBezTo>
                    <a:pt x="224631" y="1595956"/>
                    <a:pt x="269875" y="1617387"/>
                    <a:pt x="319087" y="1578493"/>
                  </a:cubicBezTo>
                  <a:cubicBezTo>
                    <a:pt x="368299" y="1539599"/>
                    <a:pt x="421481" y="1526899"/>
                    <a:pt x="466725" y="1364180"/>
                  </a:cubicBezTo>
                  <a:cubicBezTo>
                    <a:pt x="511969" y="1201461"/>
                    <a:pt x="580232" y="800618"/>
                    <a:pt x="590550" y="602180"/>
                  </a:cubicBezTo>
                  <a:cubicBezTo>
                    <a:pt x="600868" y="403742"/>
                    <a:pt x="620712" y="187049"/>
                    <a:pt x="642937" y="87830"/>
                  </a:cubicBezTo>
                  <a:cubicBezTo>
                    <a:pt x="665162" y="-11389"/>
                    <a:pt x="703263" y="-5832"/>
                    <a:pt x="723900" y="6868"/>
                  </a:cubicBezTo>
                  <a:cubicBezTo>
                    <a:pt x="744537" y="19568"/>
                    <a:pt x="758031" y="122755"/>
                    <a:pt x="766762" y="164030"/>
                  </a:cubicBezTo>
                  <a:cubicBezTo>
                    <a:pt x="775493" y="205305"/>
                    <a:pt x="763588" y="233087"/>
                    <a:pt x="776288" y="254518"/>
                  </a:cubicBezTo>
                  <a:cubicBezTo>
                    <a:pt x="788988" y="275949"/>
                    <a:pt x="828278" y="261662"/>
                    <a:pt x="842962" y="292618"/>
                  </a:cubicBezTo>
                  <a:cubicBezTo>
                    <a:pt x="857646" y="323574"/>
                    <a:pt x="847724" y="406918"/>
                    <a:pt x="864393" y="440255"/>
                  </a:cubicBezTo>
                  <a:cubicBezTo>
                    <a:pt x="881062" y="473592"/>
                    <a:pt x="924321" y="461289"/>
                    <a:pt x="942974" y="492642"/>
                  </a:cubicBezTo>
                  <a:cubicBezTo>
                    <a:pt x="961627" y="523995"/>
                    <a:pt x="956468" y="597021"/>
                    <a:pt x="976312" y="628374"/>
                  </a:cubicBezTo>
                  <a:cubicBezTo>
                    <a:pt x="996156" y="659727"/>
                    <a:pt x="1040607" y="655758"/>
                    <a:pt x="1062038" y="680761"/>
                  </a:cubicBezTo>
                  <a:cubicBezTo>
                    <a:pt x="1083469" y="705764"/>
                    <a:pt x="1077913" y="743071"/>
                    <a:pt x="1104900" y="778393"/>
                  </a:cubicBezTo>
                  <a:cubicBezTo>
                    <a:pt x="1131887" y="813715"/>
                    <a:pt x="1169987" y="868087"/>
                    <a:pt x="1223962" y="892693"/>
                  </a:cubicBezTo>
                  <a:cubicBezTo>
                    <a:pt x="1277937" y="917299"/>
                    <a:pt x="1314052" y="920077"/>
                    <a:pt x="1428749" y="926030"/>
                  </a:cubicBezTo>
                  <a:cubicBezTo>
                    <a:pt x="1543446" y="931983"/>
                    <a:pt x="1836738" y="932380"/>
                    <a:pt x="1912144" y="928411"/>
                  </a:cubicBezTo>
                </a:path>
              </a:pathLst>
            </a:cu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1" name="Straight Connector 40"/>
            <p:cNvCxnSpPr/>
            <p:nvPr/>
          </p:nvCxnSpPr>
          <p:spPr>
            <a:xfrm>
              <a:off x="1709737" y="2462213"/>
              <a:ext cx="2095501" cy="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2" name="Object 41"/>
            <p:cNvGraphicFramePr>
              <a:graphicFrameLocks noChangeAspect="1"/>
            </p:cNvGraphicFramePr>
            <p:nvPr>
              <p:extLst/>
            </p:nvPr>
          </p:nvGraphicFramePr>
          <p:xfrm>
            <a:off x="1116012" y="2227919"/>
            <a:ext cx="3683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6" name="Equation" r:id="rId17" imgW="368280" imgH="291960" progId="Equation.DSMT4">
                    <p:embed/>
                  </p:oleObj>
                </mc:Choice>
                <mc:Fallback>
                  <p:oleObj name="Equation" r:id="rId17" imgW="368280" imgH="291960" progId="Equation.DSMT4">
                    <p:embed/>
                    <p:pic>
                      <p:nvPicPr>
                        <p:cNvPr id="42" name="Object 41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116012" y="2227919"/>
                          <a:ext cx="3683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2"/>
            <p:cNvGraphicFramePr>
              <a:graphicFrameLocks noChangeAspect="1"/>
            </p:cNvGraphicFramePr>
            <p:nvPr>
              <p:extLst/>
            </p:nvPr>
          </p:nvGraphicFramePr>
          <p:xfrm>
            <a:off x="2241550" y="3176832"/>
            <a:ext cx="1905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7" name="Equation" r:id="rId19" imgW="190440" imgH="215640" progId="Equation.DSMT4">
                    <p:embed/>
                  </p:oleObj>
                </mc:Choice>
                <mc:Fallback>
                  <p:oleObj name="Equation" r:id="rId19" imgW="190440" imgH="215640" progId="Equation.DSMT4">
                    <p:embed/>
                    <p:pic>
                      <p:nvPicPr>
                        <p:cNvPr id="43" name="Object 42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241550" y="3176832"/>
                          <a:ext cx="1905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3"/>
            <p:cNvGraphicFramePr>
              <a:graphicFrameLocks noChangeAspect="1"/>
            </p:cNvGraphicFramePr>
            <p:nvPr>
              <p:extLst/>
            </p:nvPr>
          </p:nvGraphicFramePr>
          <p:xfrm>
            <a:off x="4048125" y="2980975"/>
            <a:ext cx="1905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8" name="Equation" r:id="rId21" imgW="190440" imgH="228600" progId="Equation.DSMT4">
                    <p:embed/>
                  </p:oleObj>
                </mc:Choice>
                <mc:Fallback>
                  <p:oleObj name="Equation" r:id="rId21" imgW="190440" imgH="228600" progId="Equation.DSMT4">
                    <p:embed/>
                    <p:pic>
                      <p:nvPicPr>
                        <p:cNvPr id="44" name="Object 43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048125" y="2980975"/>
                          <a:ext cx="1905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" name="Group 44"/>
          <p:cNvGrpSpPr/>
          <p:nvPr/>
        </p:nvGrpSpPr>
        <p:grpSpPr>
          <a:xfrm>
            <a:off x="6766593" y="711536"/>
            <a:ext cx="3298826" cy="1716034"/>
            <a:chOff x="1116012" y="3647212"/>
            <a:chExt cx="3298826" cy="1716034"/>
          </a:xfrm>
        </p:grpSpPr>
        <p:cxnSp>
          <p:nvCxnSpPr>
            <p:cNvPr id="46" name="Straight Arrow Connector 45"/>
            <p:cNvCxnSpPr/>
            <p:nvPr/>
          </p:nvCxnSpPr>
          <p:spPr>
            <a:xfrm flipV="1">
              <a:off x="1709737" y="3647212"/>
              <a:ext cx="0" cy="162877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/>
            <p:cNvCxnSpPr/>
            <p:nvPr/>
          </p:nvCxnSpPr>
          <p:spPr>
            <a:xfrm>
              <a:off x="1709737" y="5266461"/>
              <a:ext cx="2466976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8" name="Object 47"/>
            <p:cNvGraphicFramePr>
              <a:graphicFrameLocks noChangeAspect="1"/>
            </p:cNvGraphicFramePr>
            <p:nvPr>
              <p:extLst/>
            </p:nvPr>
          </p:nvGraphicFramePr>
          <p:xfrm>
            <a:off x="1116012" y="4074065"/>
            <a:ext cx="457200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9" name="Equation" r:id="rId23" imgW="457200" imgH="596880" progId="Equation.DSMT4">
                    <p:embed/>
                  </p:oleObj>
                </mc:Choice>
                <mc:Fallback>
                  <p:oleObj name="Equation" r:id="rId23" imgW="457200" imgH="596880" progId="Equation.DSMT4">
                    <p:embed/>
                    <p:pic>
                      <p:nvPicPr>
                        <p:cNvPr id="48" name="Object 47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1116012" y="4074065"/>
                          <a:ext cx="457200" cy="596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48"/>
            <p:cNvGraphicFramePr>
              <a:graphicFrameLocks noChangeAspect="1"/>
            </p:cNvGraphicFramePr>
            <p:nvPr>
              <p:extLst/>
            </p:nvPr>
          </p:nvGraphicFramePr>
          <p:xfrm>
            <a:off x="4224338" y="5134646"/>
            <a:ext cx="1905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0" name="Equation" r:id="rId25" imgW="190440" imgH="228600" progId="Equation.DSMT4">
                    <p:embed/>
                  </p:oleObj>
                </mc:Choice>
                <mc:Fallback>
                  <p:oleObj name="Equation" r:id="rId25" imgW="190440" imgH="228600" progId="Equation.DSMT4">
                    <p:embed/>
                    <p:pic>
                      <p:nvPicPr>
                        <p:cNvPr id="49" name="Object 48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4224338" y="5134646"/>
                          <a:ext cx="1905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Freeform 49"/>
            <p:cNvSpPr/>
            <p:nvPr/>
          </p:nvSpPr>
          <p:spPr>
            <a:xfrm>
              <a:off x="1985468" y="3733774"/>
              <a:ext cx="1628775" cy="1466898"/>
            </a:xfrm>
            <a:custGeom>
              <a:avLst/>
              <a:gdLst>
                <a:gd name="connsiteX0" fmla="*/ 0 w 1628775"/>
                <a:gd name="connsiteY0" fmla="*/ 1470250 h 1470250"/>
                <a:gd name="connsiteX1" fmla="*/ 133350 w 1628775"/>
                <a:gd name="connsiteY1" fmla="*/ 384400 h 1470250"/>
                <a:gd name="connsiteX2" fmla="*/ 257175 w 1628775"/>
                <a:gd name="connsiteY2" fmla="*/ 241525 h 1470250"/>
                <a:gd name="connsiteX3" fmla="*/ 280988 w 1628775"/>
                <a:gd name="connsiteY3" fmla="*/ 474888 h 1470250"/>
                <a:gd name="connsiteX4" fmla="*/ 319088 w 1628775"/>
                <a:gd name="connsiteY4" fmla="*/ 603475 h 1470250"/>
                <a:gd name="connsiteX5" fmla="*/ 414338 w 1628775"/>
                <a:gd name="connsiteY5" fmla="*/ 565375 h 1470250"/>
                <a:gd name="connsiteX6" fmla="*/ 504825 w 1628775"/>
                <a:gd name="connsiteY6" fmla="*/ 322488 h 1470250"/>
                <a:gd name="connsiteX7" fmla="*/ 552450 w 1628775"/>
                <a:gd name="connsiteY7" fmla="*/ 212950 h 1470250"/>
                <a:gd name="connsiteX8" fmla="*/ 604838 w 1628775"/>
                <a:gd name="connsiteY8" fmla="*/ 255813 h 1470250"/>
                <a:gd name="connsiteX9" fmla="*/ 595313 w 1628775"/>
                <a:gd name="connsiteY9" fmla="*/ 322488 h 1470250"/>
                <a:gd name="connsiteX10" fmla="*/ 638175 w 1628775"/>
                <a:gd name="connsiteY10" fmla="*/ 360588 h 1470250"/>
                <a:gd name="connsiteX11" fmla="*/ 776288 w 1628775"/>
                <a:gd name="connsiteY11" fmla="*/ 208188 h 1470250"/>
                <a:gd name="connsiteX12" fmla="*/ 814388 w 1628775"/>
                <a:gd name="connsiteY12" fmla="*/ 117700 h 1470250"/>
                <a:gd name="connsiteX13" fmla="*/ 847725 w 1628775"/>
                <a:gd name="connsiteY13" fmla="*/ 141513 h 1470250"/>
                <a:gd name="connsiteX14" fmla="*/ 904875 w 1628775"/>
                <a:gd name="connsiteY14" fmla="*/ 279625 h 1470250"/>
                <a:gd name="connsiteX15" fmla="*/ 938213 w 1628775"/>
                <a:gd name="connsiteY15" fmla="*/ 293913 h 1470250"/>
                <a:gd name="connsiteX16" fmla="*/ 1057275 w 1628775"/>
                <a:gd name="connsiteY16" fmla="*/ 122463 h 1470250"/>
                <a:gd name="connsiteX17" fmla="*/ 1119188 w 1628775"/>
                <a:gd name="connsiteY17" fmla="*/ 79600 h 1470250"/>
                <a:gd name="connsiteX18" fmla="*/ 1166813 w 1628775"/>
                <a:gd name="connsiteY18" fmla="*/ 198663 h 1470250"/>
                <a:gd name="connsiteX19" fmla="*/ 1209675 w 1628775"/>
                <a:gd name="connsiteY19" fmla="*/ 236763 h 1470250"/>
                <a:gd name="connsiteX20" fmla="*/ 1319213 w 1628775"/>
                <a:gd name="connsiteY20" fmla="*/ 174850 h 1470250"/>
                <a:gd name="connsiteX21" fmla="*/ 1381125 w 1628775"/>
                <a:gd name="connsiteY21" fmla="*/ 31975 h 1470250"/>
                <a:gd name="connsiteX22" fmla="*/ 1443038 w 1628775"/>
                <a:gd name="connsiteY22" fmla="*/ 8163 h 1470250"/>
                <a:gd name="connsiteX23" fmla="*/ 1476375 w 1628775"/>
                <a:gd name="connsiteY23" fmla="*/ 141513 h 1470250"/>
                <a:gd name="connsiteX24" fmla="*/ 1566863 w 1628775"/>
                <a:gd name="connsiteY24" fmla="*/ 155800 h 1470250"/>
                <a:gd name="connsiteX25" fmla="*/ 1628775 w 1628775"/>
                <a:gd name="connsiteY25" fmla="*/ 122463 h 1470250"/>
                <a:gd name="connsiteX0" fmla="*/ 0 w 1628775"/>
                <a:gd name="connsiteY0" fmla="*/ 1470250 h 1470250"/>
                <a:gd name="connsiteX1" fmla="*/ 133350 w 1628775"/>
                <a:gd name="connsiteY1" fmla="*/ 384400 h 1470250"/>
                <a:gd name="connsiteX2" fmla="*/ 257175 w 1628775"/>
                <a:gd name="connsiteY2" fmla="*/ 241525 h 1470250"/>
                <a:gd name="connsiteX3" fmla="*/ 280988 w 1628775"/>
                <a:gd name="connsiteY3" fmla="*/ 474888 h 1470250"/>
                <a:gd name="connsiteX4" fmla="*/ 319088 w 1628775"/>
                <a:gd name="connsiteY4" fmla="*/ 603475 h 1470250"/>
                <a:gd name="connsiteX5" fmla="*/ 414338 w 1628775"/>
                <a:gd name="connsiteY5" fmla="*/ 565375 h 1470250"/>
                <a:gd name="connsiteX6" fmla="*/ 504825 w 1628775"/>
                <a:gd name="connsiteY6" fmla="*/ 322488 h 1470250"/>
                <a:gd name="connsiteX7" fmla="*/ 552450 w 1628775"/>
                <a:gd name="connsiteY7" fmla="*/ 212950 h 1470250"/>
                <a:gd name="connsiteX8" fmla="*/ 585788 w 1628775"/>
                <a:gd name="connsiteY8" fmla="*/ 253431 h 1470250"/>
                <a:gd name="connsiteX9" fmla="*/ 595313 w 1628775"/>
                <a:gd name="connsiteY9" fmla="*/ 322488 h 1470250"/>
                <a:gd name="connsiteX10" fmla="*/ 638175 w 1628775"/>
                <a:gd name="connsiteY10" fmla="*/ 360588 h 1470250"/>
                <a:gd name="connsiteX11" fmla="*/ 776288 w 1628775"/>
                <a:gd name="connsiteY11" fmla="*/ 208188 h 1470250"/>
                <a:gd name="connsiteX12" fmla="*/ 814388 w 1628775"/>
                <a:gd name="connsiteY12" fmla="*/ 117700 h 1470250"/>
                <a:gd name="connsiteX13" fmla="*/ 847725 w 1628775"/>
                <a:gd name="connsiteY13" fmla="*/ 141513 h 1470250"/>
                <a:gd name="connsiteX14" fmla="*/ 904875 w 1628775"/>
                <a:gd name="connsiteY14" fmla="*/ 279625 h 1470250"/>
                <a:gd name="connsiteX15" fmla="*/ 938213 w 1628775"/>
                <a:gd name="connsiteY15" fmla="*/ 293913 h 1470250"/>
                <a:gd name="connsiteX16" fmla="*/ 1057275 w 1628775"/>
                <a:gd name="connsiteY16" fmla="*/ 122463 h 1470250"/>
                <a:gd name="connsiteX17" fmla="*/ 1119188 w 1628775"/>
                <a:gd name="connsiteY17" fmla="*/ 79600 h 1470250"/>
                <a:gd name="connsiteX18" fmla="*/ 1166813 w 1628775"/>
                <a:gd name="connsiteY18" fmla="*/ 198663 h 1470250"/>
                <a:gd name="connsiteX19" fmla="*/ 1209675 w 1628775"/>
                <a:gd name="connsiteY19" fmla="*/ 236763 h 1470250"/>
                <a:gd name="connsiteX20" fmla="*/ 1319213 w 1628775"/>
                <a:gd name="connsiteY20" fmla="*/ 174850 h 1470250"/>
                <a:gd name="connsiteX21" fmla="*/ 1381125 w 1628775"/>
                <a:gd name="connsiteY21" fmla="*/ 31975 h 1470250"/>
                <a:gd name="connsiteX22" fmla="*/ 1443038 w 1628775"/>
                <a:gd name="connsiteY22" fmla="*/ 8163 h 1470250"/>
                <a:gd name="connsiteX23" fmla="*/ 1476375 w 1628775"/>
                <a:gd name="connsiteY23" fmla="*/ 141513 h 1470250"/>
                <a:gd name="connsiteX24" fmla="*/ 1566863 w 1628775"/>
                <a:gd name="connsiteY24" fmla="*/ 155800 h 1470250"/>
                <a:gd name="connsiteX25" fmla="*/ 1628775 w 1628775"/>
                <a:gd name="connsiteY25" fmla="*/ 122463 h 1470250"/>
                <a:gd name="connsiteX0" fmla="*/ 0 w 1628775"/>
                <a:gd name="connsiteY0" fmla="*/ 1470250 h 1470250"/>
                <a:gd name="connsiteX1" fmla="*/ 133350 w 1628775"/>
                <a:gd name="connsiteY1" fmla="*/ 384400 h 1470250"/>
                <a:gd name="connsiteX2" fmla="*/ 257175 w 1628775"/>
                <a:gd name="connsiteY2" fmla="*/ 241525 h 1470250"/>
                <a:gd name="connsiteX3" fmla="*/ 280988 w 1628775"/>
                <a:gd name="connsiteY3" fmla="*/ 474888 h 1470250"/>
                <a:gd name="connsiteX4" fmla="*/ 319088 w 1628775"/>
                <a:gd name="connsiteY4" fmla="*/ 603475 h 1470250"/>
                <a:gd name="connsiteX5" fmla="*/ 414338 w 1628775"/>
                <a:gd name="connsiteY5" fmla="*/ 565375 h 1470250"/>
                <a:gd name="connsiteX6" fmla="*/ 504825 w 1628775"/>
                <a:gd name="connsiteY6" fmla="*/ 322488 h 1470250"/>
                <a:gd name="connsiteX7" fmla="*/ 566737 w 1628775"/>
                <a:gd name="connsiteY7" fmla="*/ 201044 h 1470250"/>
                <a:gd name="connsiteX8" fmla="*/ 585788 w 1628775"/>
                <a:gd name="connsiteY8" fmla="*/ 253431 h 1470250"/>
                <a:gd name="connsiteX9" fmla="*/ 595313 w 1628775"/>
                <a:gd name="connsiteY9" fmla="*/ 322488 h 1470250"/>
                <a:gd name="connsiteX10" fmla="*/ 638175 w 1628775"/>
                <a:gd name="connsiteY10" fmla="*/ 360588 h 1470250"/>
                <a:gd name="connsiteX11" fmla="*/ 776288 w 1628775"/>
                <a:gd name="connsiteY11" fmla="*/ 208188 h 1470250"/>
                <a:gd name="connsiteX12" fmla="*/ 814388 w 1628775"/>
                <a:gd name="connsiteY12" fmla="*/ 117700 h 1470250"/>
                <a:gd name="connsiteX13" fmla="*/ 847725 w 1628775"/>
                <a:gd name="connsiteY13" fmla="*/ 141513 h 1470250"/>
                <a:gd name="connsiteX14" fmla="*/ 904875 w 1628775"/>
                <a:gd name="connsiteY14" fmla="*/ 279625 h 1470250"/>
                <a:gd name="connsiteX15" fmla="*/ 938213 w 1628775"/>
                <a:gd name="connsiteY15" fmla="*/ 293913 h 1470250"/>
                <a:gd name="connsiteX16" fmla="*/ 1057275 w 1628775"/>
                <a:gd name="connsiteY16" fmla="*/ 122463 h 1470250"/>
                <a:gd name="connsiteX17" fmla="*/ 1119188 w 1628775"/>
                <a:gd name="connsiteY17" fmla="*/ 79600 h 1470250"/>
                <a:gd name="connsiteX18" fmla="*/ 1166813 w 1628775"/>
                <a:gd name="connsiteY18" fmla="*/ 198663 h 1470250"/>
                <a:gd name="connsiteX19" fmla="*/ 1209675 w 1628775"/>
                <a:gd name="connsiteY19" fmla="*/ 236763 h 1470250"/>
                <a:gd name="connsiteX20" fmla="*/ 1319213 w 1628775"/>
                <a:gd name="connsiteY20" fmla="*/ 174850 h 1470250"/>
                <a:gd name="connsiteX21" fmla="*/ 1381125 w 1628775"/>
                <a:gd name="connsiteY21" fmla="*/ 31975 h 1470250"/>
                <a:gd name="connsiteX22" fmla="*/ 1443038 w 1628775"/>
                <a:gd name="connsiteY22" fmla="*/ 8163 h 1470250"/>
                <a:gd name="connsiteX23" fmla="*/ 1476375 w 1628775"/>
                <a:gd name="connsiteY23" fmla="*/ 141513 h 1470250"/>
                <a:gd name="connsiteX24" fmla="*/ 1566863 w 1628775"/>
                <a:gd name="connsiteY24" fmla="*/ 155800 h 1470250"/>
                <a:gd name="connsiteX25" fmla="*/ 1628775 w 1628775"/>
                <a:gd name="connsiteY25" fmla="*/ 122463 h 1470250"/>
                <a:gd name="connsiteX0" fmla="*/ 0 w 1628775"/>
                <a:gd name="connsiteY0" fmla="*/ 1470250 h 1470250"/>
                <a:gd name="connsiteX1" fmla="*/ 133350 w 1628775"/>
                <a:gd name="connsiteY1" fmla="*/ 384400 h 1470250"/>
                <a:gd name="connsiteX2" fmla="*/ 257175 w 1628775"/>
                <a:gd name="connsiteY2" fmla="*/ 241525 h 1470250"/>
                <a:gd name="connsiteX3" fmla="*/ 280988 w 1628775"/>
                <a:gd name="connsiteY3" fmla="*/ 474888 h 1470250"/>
                <a:gd name="connsiteX4" fmla="*/ 319088 w 1628775"/>
                <a:gd name="connsiteY4" fmla="*/ 603475 h 1470250"/>
                <a:gd name="connsiteX5" fmla="*/ 414338 w 1628775"/>
                <a:gd name="connsiteY5" fmla="*/ 565375 h 1470250"/>
                <a:gd name="connsiteX6" fmla="*/ 504825 w 1628775"/>
                <a:gd name="connsiteY6" fmla="*/ 322488 h 1470250"/>
                <a:gd name="connsiteX7" fmla="*/ 566737 w 1628775"/>
                <a:gd name="connsiteY7" fmla="*/ 201044 h 1470250"/>
                <a:gd name="connsiteX8" fmla="*/ 585788 w 1628775"/>
                <a:gd name="connsiteY8" fmla="*/ 253431 h 1470250"/>
                <a:gd name="connsiteX9" fmla="*/ 595313 w 1628775"/>
                <a:gd name="connsiteY9" fmla="*/ 322488 h 1470250"/>
                <a:gd name="connsiteX10" fmla="*/ 638175 w 1628775"/>
                <a:gd name="connsiteY10" fmla="*/ 360588 h 1470250"/>
                <a:gd name="connsiteX11" fmla="*/ 776288 w 1628775"/>
                <a:gd name="connsiteY11" fmla="*/ 208188 h 1470250"/>
                <a:gd name="connsiteX12" fmla="*/ 814388 w 1628775"/>
                <a:gd name="connsiteY12" fmla="*/ 117700 h 1470250"/>
                <a:gd name="connsiteX13" fmla="*/ 847725 w 1628775"/>
                <a:gd name="connsiteY13" fmla="*/ 141513 h 1470250"/>
                <a:gd name="connsiteX14" fmla="*/ 904875 w 1628775"/>
                <a:gd name="connsiteY14" fmla="*/ 279625 h 1470250"/>
                <a:gd name="connsiteX15" fmla="*/ 938213 w 1628775"/>
                <a:gd name="connsiteY15" fmla="*/ 293913 h 1470250"/>
                <a:gd name="connsiteX16" fmla="*/ 1057275 w 1628775"/>
                <a:gd name="connsiteY16" fmla="*/ 122463 h 1470250"/>
                <a:gd name="connsiteX17" fmla="*/ 1119188 w 1628775"/>
                <a:gd name="connsiteY17" fmla="*/ 79600 h 1470250"/>
                <a:gd name="connsiteX18" fmla="*/ 1166813 w 1628775"/>
                <a:gd name="connsiteY18" fmla="*/ 198663 h 1470250"/>
                <a:gd name="connsiteX19" fmla="*/ 1209675 w 1628775"/>
                <a:gd name="connsiteY19" fmla="*/ 236763 h 1470250"/>
                <a:gd name="connsiteX20" fmla="*/ 1319213 w 1628775"/>
                <a:gd name="connsiteY20" fmla="*/ 174850 h 1470250"/>
                <a:gd name="connsiteX21" fmla="*/ 1381125 w 1628775"/>
                <a:gd name="connsiteY21" fmla="*/ 31975 h 1470250"/>
                <a:gd name="connsiteX22" fmla="*/ 1443038 w 1628775"/>
                <a:gd name="connsiteY22" fmla="*/ 8163 h 1470250"/>
                <a:gd name="connsiteX23" fmla="*/ 1476375 w 1628775"/>
                <a:gd name="connsiteY23" fmla="*/ 141513 h 1470250"/>
                <a:gd name="connsiteX24" fmla="*/ 1566863 w 1628775"/>
                <a:gd name="connsiteY24" fmla="*/ 155800 h 1470250"/>
                <a:gd name="connsiteX25" fmla="*/ 1628775 w 1628775"/>
                <a:gd name="connsiteY25" fmla="*/ 122463 h 1470250"/>
                <a:gd name="connsiteX0" fmla="*/ 0 w 1628775"/>
                <a:gd name="connsiteY0" fmla="*/ 1470250 h 1470250"/>
                <a:gd name="connsiteX1" fmla="*/ 133350 w 1628775"/>
                <a:gd name="connsiteY1" fmla="*/ 384400 h 1470250"/>
                <a:gd name="connsiteX2" fmla="*/ 257175 w 1628775"/>
                <a:gd name="connsiteY2" fmla="*/ 241525 h 1470250"/>
                <a:gd name="connsiteX3" fmla="*/ 280988 w 1628775"/>
                <a:gd name="connsiteY3" fmla="*/ 474888 h 1470250"/>
                <a:gd name="connsiteX4" fmla="*/ 319088 w 1628775"/>
                <a:gd name="connsiteY4" fmla="*/ 603475 h 1470250"/>
                <a:gd name="connsiteX5" fmla="*/ 414338 w 1628775"/>
                <a:gd name="connsiteY5" fmla="*/ 565375 h 1470250"/>
                <a:gd name="connsiteX6" fmla="*/ 504825 w 1628775"/>
                <a:gd name="connsiteY6" fmla="*/ 322488 h 1470250"/>
                <a:gd name="connsiteX7" fmla="*/ 566737 w 1628775"/>
                <a:gd name="connsiteY7" fmla="*/ 201044 h 1470250"/>
                <a:gd name="connsiteX8" fmla="*/ 585788 w 1628775"/>
                <a:gd name="connsiteY8" fmla="*/ 253431 h 1470250"/>
                <a:gd name="connsiteX9" fmla="*/ 595313 w 1628775"/>
                <a:gd name="connsiteY9" fmla="*/ 322488 h 1470250"/>
                <a:gd name="connsiteX10" fmla="*/ 638175 w 1628775"/>
                <a:gd name="connsiteY10" fmla="*/ 360588 h 1470250"/>
                <a:gd name="connsiteX11" fmla="*/ 776288 w 1628775"/>
                <a:gd name="connsiteY11" fmla="*/ 208188 h 1470250"/>
                <a:gd name="connsiteX12" fmla="*/ 814388 w 1628775"/>
                <a:gd name="connsiteY12" fmla="*/ 117700 h 1470250"/>
                <a:gd name="connsiteX13" fmla="*/ 847725 w 1628775"/>
                <a:gd name="connsiteY13" fmla="*/ 141513 h 1470250"/>
                <a:gd name="connsiteX14" fmla="*/ 904875 w 1628775"/>
                <a:gd name="connsiteY14" fmla="*/ 279625 h 1470250"/>
                <a:gd name="connsiteX15" fmla="*/ 938213 w 1628775"/>
                <a:gd name="connsiteY15" fmla="*/ 293913 h 1470250"/>
                <a:gd name="connsiteX16" fmla="*/ 1057275 w 1628775"/>
                <a:gd name="connsiteY16" fmla="*/ 122463 h 1470250"/>
                <a:gd name="connsiteX17" fmla="*/ 1119188 w 1628775"/>
                <a:gd name="connsiteY17" fmla="*/ 79600 h 1470250"/>
                <a:gd name="connsiteX18" fmla="*/ 1166813 w 1628775"/>
                <a:gd name="connsiteY18" fmla="*/ 198663 h 1470250"/>
                <a:gd name="connsiteX19" fmla="*/ 1209675 w 1628775"/>
                <a:gd name="connsiteY19" fmla="*/ 236763 h 1470250"/>
                <a:gd name="connsiteX20" fmla="*/ 1319213 w 1628775"/>
                <a:gd name="connsiteY20" fmla="*/ 174850 h 1470250"/>
                <a:gd name="connsiteX21" fmla="*/ 1381125 w 1628775"/>
                <a:gd name="connsiteY21" fmla="*/ 31975 h 1470250"/>
                <a:gd name="connsiteX22" fmla="*/ 1443038 w 1628775"/>
                <a:gd name="connsiteY22" fmla="*/ 8163 h 1470250"/>
                <a:gd name="connsiteX23" fmla="*/ 1476375 w 1628775"/>
                <a:gd name="connsiteY23" fmla="*/ 141513 h 1470250"/>
                <a:gd name="connsiteX24" fmla="*/ 1566863 w 1628775"/>
                <a:gd name="connsiteY24" fmla="*/ 155800 h 1470250"/>
                <a:gd name="connsiteX25" fmla="*/ 1628775 w 1628775"/>
                <a:gd name="connsiteY25" fmla="*/ 122463 h 1470250"/>
                <a:gd name="connsiteX0" fmla="*/ 0 w 1628775"/>
                <a:gd name="connsiteY0" fmla="*/ 1470250 h 1470250"/>
                <a:gd name="connsiteX1" fmla="*/ 133350 w 1628775"/>
                <a:gd name="connsiteY1" fmla="*/ 384400 h 1470250"/>
                <a:gd name="connsiteX2" fmla="*/ 257175 w 1628775"/>
                <a:gd name="connsiteY2" fmla="*/ 241525 h 1470250"/>
                <a:gd name="connsiteX3" fmla="*/ 280988 w 1628775"/>
                <a:gd name="connsiteY3" fmla="*/ 474888 h 1470250"/>
                <a:gd name="connsiteX4" fmla="*/ 319088 w 1628775"/>
                <a:gd name="connsiteY4" fmla="*/ 603475 h 1470250"/>
                <a:gd name="connsiteX5" fmla="*/ 414338 w 1628775"/>
                <a:gd name="connsiteY5" fmla="*/ 565375 h 1470250"/>
                <a:gd name="connsiteX6" fmla="*/ 504825 w 1628775"/>
                <a:gd name="connsiteY6" fmla="*/ 322488 h 1470250"/>
                <a:gd name="connsiteX7" fmla="*/ 566737 w 1628775"/>
                <a:gd name="connsiteY7" fmla="*/ 201044 h 1470250"/>
                <a:gd name="connsiteX8" fmla="*/ 585788 w 1628775"/>
                <a:gd name="connsiteY8" fmla="*/ 253431 h 1470250"/>
                <a:gd name="connsiteX9" fmla="*/ 595313 w 1628775"/>
                <a:gd name="connsiteY9" fmla="*/ 322488 h 1470250"/>
                <a:gd name="connsiteX10" fmla="*/ 638175 w 1628775"/>
                <a:gd name="connsiteY10" fmla="*/ 360588 h 1470250"/>
                <a:gd name="connsiteX11" fmla="*/ 762000 w 1628775"/>
                <a:gd name="connsiteY11" fmla="*/ 196281 h 1470250"/>
                <a:gd name="connsiteX12" fmla="*/ 814388 w 1628775"/>
                <a:gd name="connsiteY12" fmla="*/ 117700 h 1470250"/>
                <a:gd name="connsiteX13" fmla="*/ 847725 w 1628775"/>
                <a:gd name="connsiteY13" fmla="*/ 141513 h 1470250"/>
                <a:gd name="connsiteX14" fmla="*/ 904875 w 1628775"/>
                <a:gd name="connsiteY14" fmla="*/ 279625 h 1470250"/>
                <a:gd name="connsiteX15" fmla="*/ 938213 w 1628775"/>
                <a:gd name="connsiteY15" fmla="*/ 293913 h 1470250"/>
                <a:gd name="connsiteX16" fmla="*/ 1057275 w 1628775"/>
                <a:gd name="connsiteY16" fmla="*/ 122463 h 1470250"/>
                <a:gd name="connsiteX17" fmla="*/ 1119188 w 1628775"/>
                <a:gd name="connsiteY17" fmla="*/ 79600 h 1470250"/>
                <a:gd name="connsiteX18" fmla="*/ 1166813 w 1628775"/>
                <a:gd name="connsiteY18" fmla="*/ 198663 h 1470250"/>
                <a:gd name="connsiteX19" fmla="*/ 1209675 w 1628775"/>
                <a:gd name="connsiteY19" fmla="*/ 236763 h 1470250"/>
                <a:gd name="connsiteX20" fmla="*/ 1319213 w 1628775"/>
                <a:gd name="connsiteY20" fmla="*/ 174850 h 1470250"/>
                <a:gd name="connsiteX21" fmla="*/ 1381125 w 1628775"/>
                <a:gd name="connsiteY21" fmla="*/ 31975 h 1470250"/>
                <a:gd name="connsiteX22" fmla="*/ 1443038 w 1628775"/>
                <a:gd name="connsiteY22" fmla="*/ 8163 h 1470250"/>
                <a:gd name="connsiteX23" fmla="*/ 1476375 w 1628775"/>
                <a:gd name="connsiteY23" fmla="*/ 141513 h 1470250"/>
                <a:gd name="connsiteX24" fmla="*/ 1566863 w 1628775"/>
                <a:gd name="connsiteY24" fmla="*/ 155800 h 1470250"/>
                <a:gd name="connsiteX25" fmla="*/ 1628775 w 1628775"/>
                <a:gd name="connsiteY25" fmla="*/ 122463 h 1470250"/>
                <a:gd name="connsiteX0" fmla="*/ 0 w 1628775"/>
                <a:gd name="connsiteY0" fmla="*/ 1470250 h 1470250"/>
                <a:gd name="connsiteX1" fmla="*/ 133350 w 1628775"/>
                <a:gd name="connsiteY1" fmla="*/ 384400 h 1470250"/>
                <a:gd name="connsiteX2" fmla="*/ 257175 w 1628775"/>
                <a:gd name="connsiteY2" fmla="*/ 241525 h 1470250"/>
                <a:gd name="connsiteX3" fmla="*/ 280988 w 1628775"/>
                <a:gd name="connsiteY3" fmla="*/ 474888 h 1470250"/>
                <a:gd name="connsiteX4" fmla="*/ 319088 w 1628775"/>
                <a:gd name="connsiteY4" fmla="*/ 603475 h 1470250"/>
                <a:gd name="connsiteX5" fmla="*/ 414338 w 1628775"/>
                <a:gd name="connsiteY5" fmla="*/ 565375 h 1470250"/>
                <a:gd name="connsiteX6" fmla="*/ 504825 w 1628775"/>
                <a:gd name="connsiteY6" fmla="*/ 322488 h 1470250"/>
                <a:gd name="connsiteX7" fmla="*/ 566737 w 1628775"/>
                <a:gd name="connsiteY7" fmla="*/ 201044 h 1470250"/>
                <a:gd name="connsiteX8" fmla="*/ 585788 w 1628775"/>
                <a:gd name="connsiteY8" fmla="*/ 253431 h 1470250"/>
                <a:gd name="connsiteX9" fmla="*/ 595313 w 1628775"/>
                <a:gd name="connsiteY9" fmla="*/ 322488 h 1470250"/>
                <a:gd name="connsiteX10" fmla="*/ 638175 w 1628775"/>
                <a:gd name="connsiteY10" fmla="*/ 360588 h 1470250"/>
                <a:gd name="connsiteX11" fmla="*/ 762000 w 1628775"/>
                <a:gd name="connsiteY11" fmla="*/ 232000 h 1470250"/>
                <a:gd name="connsiteX12" fmla="*/ 814388 w 1628775"/>
                <a:gd name="connsiteY12" fmla="*/ 117700 h 1470250"/>
                <a:gd name="connsiteX13" fmla="*/ 847725 w 1628775"/>
                <a:gd name="connsiteY13" fmla="*/ 141513 h 1470250"/>
                <a:gd name="connsiteX14" fmla="*/ 904875 w 1628775"/>
                <a:gd name="connsiteY14" fmla="*/ 279625 h 1470250"/>
                <a:gd name="connsiteX15" fmla="*/ 938213 w 1628775"/>
                <a:gd name="connsiteY15" fmla="*/ 293913 h 1470250"/>
                <a:gd name="connsiteX16" fmla="*/ 1057275 w 1628775"/>
                <a:gd name="connsiteY16" fmla="*/ 122463 h 1470250"/>
                <a:gd name="connsiteX17" fmla="*/ 1119188 w 1628775"/>
                <a:gd name="connsiteY17" fmla="*/ 79600 h 1470250"/>
                <a:gd name="connsiteX18" fmla="*/ 1166813 w 1628775"/>
                <a:gd name="connsiteY18" fmla="*/ 198663 h 1470250"/>
                <a:gd name="connsiteX19" fmla="*/ 1209675 w 1628775"/>
                <a:gd name="connsiteY19" fmla="*/ 236763 h 1470250"/>
                <a:gd name="connsiteX20" fmla="*/ 1319213 w 1628775"/>
                <a:gd name="connsiteY20" fmla="*/ 174850 h 1470250"/>
                <a:gd name="connsiteX21" fmla="*/ 1381125 w 1628775"/>
                <a:gd name="connsiteY21" fmla="*/ 31975 h 1470250"/>
                <a:gd name="connsiteX22" fmla="*/ 1443038 w 1628775"/>
                <a:gd name="connsiteY22" fmla="*/ 8163 h 1470250"/>
                <a:gd name="connsiteX23" fmla="*/ 1476375 w 1628775"/>
                <a:gd name="connsiteY23" fmla="*/ 141513 h 1470250"/>
                <a:gd name="connsiteX24" fmla="*/ 1566863 w 1628775"/>
                <a:gd name="connsiteY24" fmla="*/ 155800 h 1470250"/>
                <a:gd name="connsiteX25" fmla="*/ 1628775 w 1628775"/>
                <a:gd name="connsiteY25" fmla="*/ 122463 h 1470250"/>
                <a:gd name="connsiteX0" fmla="*/ 0 w 1628775"/>
                <a:gd name="connsiteY0" fmla="*/ 1470250 h 1470250"/>
                <a:gd name="connsiteX1" fmla="*/ 133350 w 1628775"/>
                <a:gd name="connsiteY1" fmla="*/ 384400 h 1470250"/>
                <a:gd name="connsiteX2" fmla="*/ 257175 w 1628775"/>
                <a:gd name="connsiteY2" fmla="*/ 241525 h 1470250"/>
                <a:gd name="connsiteX3" fmla="*/ 280988 w 1628775"/>
                <a:gd name="connsiteY3" fmla="*/ 474888 h 1470250"/>
                <a:gd name="connsiteX4" fmla="*/ 319088 w 1628775"/>
                <a:gd name="connsiteY4" fmla="*/ 603475 h 1470250"/>
                <a:gd name="connsiteX5" fmla="*/ 414338 w 1628775"/>
                <a:gd name="connsiteY5" fmla="*/ 565375 h 1470250"/>
                <a:gd name="connsiteX6" fmla="*/ 504825 w 1628775"/>
                <a:gd name="connsiteY6" fmla="*/ 322488 h 1470250"/>
                <a:gd name="connsiteX7" fmla="*/ 566737 w 1628775"/>
                <a:gd name="connsiteY7" fmla="*/ 201044 h 1470250"/>
                <a:gd name="connsiteX8" fmla="*/ 585788 w 1628775"/>
                <a:gd name="connsiteY8" fmla="*/ 253431 h 1470250"/>
                <a:gd name="connsiteX9" fmla="*/ 595313 w 1628775"/>
                <a:gd name="connsiteY9" fmla="*/ 322488 h 1470250"/>
                <a:gd name="connsiteX10" fmla="*/ 671512 w 1628775"/>
                <a:gd name="connsiteY10" fmla="*/ 355825 h 1470250"/>
                <a:gd name="connsiteX11" fmla="*/ 762000 w 1628775"/>
                <a:gd name="connsiteY11" fmla="*/ 232000 h 1470250"/>
                <a:gd name="connsiteX12" fmla="*/ 814388 w 1628775"/>
                <a:gd name="connsiteY12" fmla="*/ 117700 h 1470250"/>
                <a:gd name="connsiteX13" fmla="*/ 847725 w 1628775"/>
                <a:gd name="connsiteY13" fmla="*/ 141513 h 1470250"/>
                <a:gd name="connsiteX14" fmla="*/ 904875 w 1628775"/>
                <a:gd name="connsiteY14" fmla="*/ 279625 h 1470250"/>
                <a:gd name="connsiteX15" fmla="*/ 938213 w 1628775"/>
                <a:gd name="connsiteY15" fmla="*/ 293913 h 1470250"/>
                <a:gd name="connsiteX16" fmla="*/ 1057275 w 1628775"/>
                <a:gd name="connsiteY16" fmla="*/ 122463 h 1470250"/>
                <a:gd name="connsiteX17" fmla="*/ 1119188 w 1628775"/>
                <a:gd name="connsiteY17" fmla="*/ 79600 h 1470250"/>
                <a:gd name="connsiteX18" fmla="*/ 1166813 w 1628775"/>
                <a:gd name="connsiteY18" fmla="*/ 198663 h 1470250"/>
                <a:gd name="connsiteX19" fmla="*/ 1209675 w 1628775"/>
                <a:gd name="connsiteY19" fmla="*/ 236763 h 1470250"/>
                <a:gd name="connsiteX20" fmla="*/ 1319213 w 1628775"/>
                <a:gd name="connsiteY20" fmla="*/ 174850 h 1470250"/>
                <a:gd name="connsiteX21" fmla="*/ 1381125 w 1628775"/>
                <a:gd name="connsiteY21" fmla="*/ 31975 h 1470250"/>
                <a:gd name="connsiteX22" fmla="*/ 1443038 w 1628775"/>
                <a:gd name="connsiteY22" fmla="*/ 8163 h 1470250"/>
                <a:gd name="connsiteX23" fmla="*/ 1476375 w 1628775"/>
                <a:gd name="connsiteY23" fmla="*/ 141513 h 1470250"/>
                <a:gd name="connsiteX24" fmla="*/ 1566863 w 1628775"/>
                <a:gd name="connsiteY24" fmla="*/ 155800 h 1470250"/>
                <a:gd name="connsiteX25" fmla="*/ 1628775 w 1628775"/>
                <a:gd name="connsiteY25" fmla="*/ 122463 h 1470250"/>
                <a:gd name="connsiteX0" fmla="*/ 0 w 1628775"/>
                <a:gd name="connsiteY0" fmla="*/ 1470250 h 1470250"/>
                <a:gd name="connsiteX1" fmla="*/ 133350 w 1628775"/>
                <a:gd name="connsiteY1" fmla="*/ 384400 h 1470250"/>
                <a:gd name="connsiteX2" fmla="*/ 257175 w 1628775"/>
                <a:gd name="connsiteY2" fmla="*/ 241525 h 1470250"/>
                <a:gd name="connsiteX3" fmla="*/ 280988 w 1628775"/>
                <a:gd name="connsiteY3" fmla="*/ 474888 h 1470250"/>
                <a:gd name="connsiteX4" fmla="*/ 319088 w 1628775"/>
                <a:gd name="connsiteY4" fmla="*/ 603475 h 1470250"/>
                <a:gd name="connsiteX5" fmla="*/ 414338 w 1628775"/>
                <a:gd name="connsiteY5" fmla="*/ 565375 h 1470250"/>
                <a:gd name="connsiteX6" fmla="*/ 504825 w 1628775"/>
                <a:gd name="connsiteY6" fmla="*/ 322488 h 1470250"/>
                <a:gd name="connsiteX7" fmla="*/ 566737 w 1628775"/>
                <a:gd name="connsiteY7" fmla="*/ 201044 h 1470250"/>
                <a:gd name="connsiteX8" fmla="*/ 585788 w 1628775"/>
                <a:gd name="connsiteY8" fmla="*/ 253431 h 1470250"/>
                <a:gd name="connsiteX9" fmla="*/ 595313 w 1628775"/>
                <a:gd name="connsiteY9" fmla="*/ 322488 h 1470250"/>
                <a:gd name="connsiteX10" fmla="*/ 652462 w 1628775"/>
                <a:gd name="connsiteY10" fmla="*/ 367731 h 1470250"/>
                <a:gd name="connsiteX11" fmla="*/ 762000 w 1628775"/>
                <a:gd name="connsiteY11" fmla="*/ 232000 h 1470250"/>
                <a:gd name="connsiteX12" fmla="*/ 814388 w 1628775"/>
                <a:gd name="connsiteY12" fmla="*/ 117700 h 1470250"/>
                <a:gd name="connsiteX13" fmla="*/ 847725 w 1628775"/>
                <a:gd name="connsiteY13" fmla="*/ 141513 h 1470250"/>
                <a:gd name="connsiteX14" fmla="*/ 904875 w 1628775"/>
                <a:gd name="connsiteY14" fmla="*/ 279625 h 1470250"/>
                <a:gd name="connsiteX15" fmla="*/ 938213 w 1628775"/>
                <a:gd name="connsiteY15" fmla="*/ 293913 h 1470250"/>
                <a:gd name="connsiteX16" fmla="*/ 1057275 w 1628775"/>
                <a:gd name="connsiteY16" fmla="*/ 122463 h 1470250"/>
                <a:gd name="connsiteX17" fmla="*/ 1119188 w 1628775"/>
                <a:gd name="connsiteY17" fmla="*/ 79600 h 1470250"/>
                <a:gd name="connsiteX18" fmla="*/ 1166813 w 1628775"/>
                <a:gd name="connsiteY18" fmla="*/ 198663 h 1470250"/>
                <a:gd name="connsiteX19" fmla="*/ 1209675 w 1628775"/>
                <a:gd name="connsiteY19" fmla="*/ 236763 h 1470250"/>
                <a:gd name="connsiteX20" fmla="*/ 1319213 w 1628775"/>
                <a:gd name="connsiteY20" fmla="*/ 174850 h 1470250"/>
                <a:gd name="connsiteX21" fmla="*/ 1381125 w 1628775"/>
                <a:gd name="connsiteY21" fmla="*/ 31975 h 1470250"/>
                <a:gd name="connsiteX22" fmla="*/ 1443038 w 1628775"/>
                <a:gd name="connsiteY22" fmla="*/ 8163 h 1470250"/>
                <a:gd name="connsiteX23" fmla="*/ 1476375 w 1628775"/>
                <a:gd name="connsiteY23" fmla="*/ 141513 h 1470250"/>
                <a:gd name="connsiteX24" fmla="*/ 1566863 w 1628775"/>
                <a:gd name="connsiteY24" fmla="*/ 155800 h 1470250"/>
                <a:gd name="connsiteX25" fmla="*/ 1628775 w 1628775"/>
                <a:gd name="connsiteY25" fmla="*/ 122463 h 1470250"/>
                <a:gd name="connsiteX0" fmla="*/ 0 w 1628775"/>
                <a:gd name="connsiteY0" fmla="*/ 1470250 h 1470250"/>
                <a:gd name="connsiteX1" fmla="*/ 133350 w 1628775"/>
                <a:gd name="connsiteY1" fmla="*/ 384400 h 1470250"/>
                <a:gd name="connsiteX2" fmla="*/ 257175 w 1628775"/>
                <a:gd name="connsiteY2" fmla="*/ 241525 h 1470250"/>
                <a:gd name="connsiteX3" fmla="*/ 280988 w 1628775"/>
                <a:gd name="connsiteY3" fmla="*/ 474888 h 1470250"/>
                <a:gd name="connsiteX4" fmla="*/ 319088 w 1628775"/>
                <a:gd name="connsiteY4" fmla="*/ 603475 h 1470250"/>
                <a:gd name="connsiteX5" fmla="*/ 414338 w 1628775"/>
                <a:gd name="connsiteY5" fmla="*/ 565375 h 1470250"/>
                <a:gd name="connsiteX6" fmla="*/ 504825 w 1628775"/>
                <a:gd name="connsiteY6" fmla="*/ 322488 h 1470250"/>
                <a:gd name="connsiteX7" fmla="*/ 566737 w 1628775"/>
                <a:gd name="connsiteY7" fmla="*/ 201044 h 1470250"/>
                <a:gd name="connsiteX8" fmla="*/ 585788 w 1628775"/>
                <a:gd name="connsiteY8" fmla="*/ 253431 h 1470250"/>
                <a:gd name="connsiteX9" fmla="*/ 595313 w 1628775"/>
                <a:gd name="connsiteY9" fmla="*/ 322488 h 1470250"/>
                <a:gd name="connsiteX10" fmla="*/ 652462 w 1628775"/>
                <a:gd name="connsiteY10" fmla="*/ 367731 h 1470250"/>
                <a:gd name="connsiteX11" fmla="*/ 762000 w 1628775"/>
                <a:gd name="connsiteY11" fmla="*/ 232000 h 1470250"/>
                <a:gd name="connsiteX12" fmla="*/ 814388 w 1628775"/>
                <a:gd name="connsiteY12" fmla="*/ 117700 h 1470250"/>
                <a:gd name="connsiteX13" fmla="*/ 847725 w 1628775"/>
                <a:gd name="connsiteY13" fmla="*/ 141513 h 1470250"/>
                <a:gd name="connsiteX14" fmla="*/ 904875 w 1628775"/>
                <a:gd name="connsiteY14" fmla="*/ 279625 h 1470250"/>
                <a:gd name="connsiteX15" fmla="*/ 966788 w 1628775"/>
                <a:gd name="connsiteY15" fmla="*/ 282007 h 1470250"/>
                <a:gd name="connsiteX16" fmla="*/ 1057275 w 1628775"/>
                <a:gd name="connsiteY16" fmla="*/ 122463 h 1470250"/>
                <a:gd name="connsiteX17" fmla="*/ 1119188 w 1628775"/>
                <a:gd name="connsiteY17" fmla="*/ 79600 h 1470250"/>
                <a:gd name="connsiteX18" fmla="*/ 1166813 w 1628775"/>
                <a:gd name="connsiteY18" fmla="*/ 198663 h 1470250"/>
                <a:gd name="connsiteX19" fmla="*/ 1209675 w 1628775"/>
                <a:gd name="connsiteY19" fmla="*/ 236763 h 1470250"/>
                <a:gd name="connsiteX20" fmla="*/ 1319213 w 1628775"/>
                <a:gd name="connsiteY20" fmla="*/ 174850 h 1470250"/>
                <a:gd name="connsiteX21" fmla="*/ 1381125 w 1628775"/>
                <a:gd name="connsiteY21" fmla="*/ 31975 h 1470250"/>
                <a:gd name="connsiteX22" fmla="*/ 1443038 w 1628775"/>
                <a:gd name="connsiteY22" fmla="*/ 8163 h 1470250"/>
                <a:gd name="connsiteX23" fmla="*/ 1476375 w 1628775"/>
                <a:gd name="connsiteY23" fmla="*/ 141513 h 1470250"/>
                <a:gd name="connsiteX24" fmla="*/ 1566863 w 1628775"/>
                <a:gd name="connsiteY24" fmla="*/ 155800 h 1470250"/>
                <a:gd name="connsiteX25" fmla="*/ 1628775 w 1628775"/>
                <a:gd name="connsiteY25" fmla="*/ 122463 h 1470250"/>
                <a:gd name="connsiteX0" fmla="*/ 0 w 1628775"/>
                <a:gd name="connsiteY0" fmla="*/ 1470250 h 1470250"/>
                <a:gd name="connsiteX1" fmla="*/ 133350 w 1628775"/>
                <a:gd name="connsiteY1" fmla="*/ 384400 h 1470250"/>
                <a:gd name="connsiteX2" fmla="*/ 257175 w 1628775"/>
                <a:gd name="connsiteY2" fmla="*/ 241525 h 1470250"/>
                <a:gd name="connsiteX3" fmla="*/ 280988 w 1628775"/>
                <a:gd name="connsiteY3" fmla="*/ 474888 h 1470250"/>
                <a:gd name="connsiteX4" fmla="*/ 319088 w 1628775"/>
                <a:gd name="connsiteY4" fmla="*/ 603475 h 1470250"/>
                <a:gd name="connsiteX5" fmla="*/ 414338 w 1628775"/>
                <a:gd name="connsiteY5" fmla="*/ 565375 h 1470250"/>
                <a:gd name="connsiteX6" fmla="*/ 504825 w 1628775"/>
                <a:gd name="connsiteY6" fmla="*/ 322488 h 1470250"/>
                <a:gd name="connsiteX7" fmla="*/ 566737 w 1628775"/>
                <a:gd name="connsiteY7" fmla="*/ 201044 h 1470250"/>
                <a:gd name="connsiteX8" fmla="*/ 585788 w 1628775"/>
                <a:gd name="connsiteY8" fmla="*/ 253431 h 1470250"/>
                <a:gd name="connsiteX9" fmla="*/ 595313 w 1628775"/>
                <a:gd name="connsiteY9" fmla="*/ 322488 h 1470250"/>
                <a:gd name="connsiteX10" fmla="*/ 652462 w 1628775"/>
                <a:gd name="connsiteY10" fmla="*/ 367731 h 1470250"/>
                <a:gd name="connsiteX11" fmla="*/ 762000 w 1628775"/>
                <a:gd name="connsiteY11" fmla="*/ 232000 h 1470250"/>
                <a:gd name="connsiteX12" fmla="*/ 814388 w 1628775"/>
                <a:gd name="connsiteY12" fmla="*/ 117700 h 1470250"/>
                <a:gd name="connsiteX13" fmla="*/ 847725 w 1628775"/>
                <a:gd name="connsiteY13" fmla="*/ 141513 h 1470250"/>
                <a:gd name="connsiteX14" fmla="*/ 904875 w 1628775"/>
                <a:gd name="connsiteY14" fmla="*/ 279625 h 1470250"/>
                <a:gd name="connsiteX15" fmla="*/ 966788 w 1628775"/>
                <a:gd name="connsiteY15" fmla="*/ 282007 h 1470250"/>
                <a:gd name="connsiteX16" fmla="*/ 1057275 w 1628775"/>
                <a:gd name="connsiteY16" fmla="*/ 122463 h 1470250"/>
                <a:gd name="connsiteX17" fmla="*/ 1131094 w 1628775"/>
                <a:gd name="connsiteY17" fmla="*/ 70075 h 1470250"/>
                <a:gd name="connsiteX18" fmla="*/ 1166813 w 1628775"/>
                <a:gd name="connsiteY18" fmla="*/ 198663 h 1470250"/>
                <a:gd name="connsiteX19" fmla="*/ 1209675 w 1628775"/>
                <a:gd name="connsiteY19" fmla="*/ 236763 h 1470250"/>
                <a:gd name="connsiteX20" fmla="*/ 1319213 w 1628775"/>
                <a:gd name="connsiteY20" fmla="*/ 174850 h 1470250"/>
                <a:gd name="connsiteX21" fmla="*/ 1381125 w 1628775"/>
                <a:gd name="connsiteY21" fmla="*/ 31975 h 1470250"/>
                <a:gd name="connsiteX22" fmla="*/ 1443038 w 1628775"/>
                <a:gd name="connsiteY22" fmla="*/ 8163 h 1470250"/>
                <a:gd name="connsiteX23" fmla="*/ 1476375 w 1628775"/>
                <a:gd name="connsiteY23" fmla="*/ 141513 h 1470250"/>
                <a:gd name="connsiteX24" fmla="*/ 1566863 w 1628775"/>
                <a:gd name="connsiteY24" fmla="*/ 155800 h 1470250"/>
                <a:gd name="connsiteX25" fmla="*/ 1628775 w 1628775"/>
                <a:gd name="connsiteY25" fmla="*/ 122463 h 1470250"/>
                <a:gd name="connsiteX0" fmla="*/ 0 w 1628775"/>
                <a:gd name="connsiteY0" fmla="*/ 1470250 h 1470250"/>
                <a:gd name="connsiteX1" fmla="*/ 133350 w 1628775"/>
                <a:gd name="connsiteY1" fmla="*/ 384400 h 1470250"/>
                <a:gd name="connsiteX2" fmla="*/ 257175 w 1628775"/>
                <a:gd name="connsiteY2" fmla="*/ 241525 h 1470250"/>
                <a:gd name="connsiteX3" fmla="*/ 280988 w 1628775"/>
                <a:gd name="connsiteY3" fmla="*/ 474888 h 1470250"/>
                <a:gd name="connsiteX4" fmla="*/ 319088 w 1628775"/>
                <a:gd name="connsiteY4" fmla="*/ 603475 h 1470250"/>
                <a:gd name="connsiteX5" fmla="*/ 414338 w 1628775"/>
                <a:gd name="connsiteY5" fmla="*/ 565375 h 1470250"/>
                <a:gd name="connsiteX6" fmla="*/ 504825 w 1628775"/>
                <a:gd name="connsiteY6" fmla="*/ 322488 h 1470250"/>
                <a:gd name="connsiteX7" fmla="*/ 566737 w 1628775"/>
                <a:gd name="connsiteY7" fmla="*/ 201044 h 1470250"/>
                <a:gd name="connsiteX8" fmla="*/ 585788 w 1628775"/>
                <a:gd name="connsiteY8" fmla="*/ 253431 h 1470250"/>
                <a:gd name="connsiteX9" fmla="*/ 595313 w 1628775"/>
                <a:gd name="connsiteY9" fmla="*/ 322488 h 1470250"/>
                <a:gd name="connsiteX10" fmla="*/ 652462 w 1628775"/>
                <a:gd name="connsiteY10" fmla="*/ 367731 h 1470250"/>
                <a:gd name="connsiteX11" fmla="*/ 762000 w 1628775"/>
                <a:gd name="connsiteY11" fmla="*/ 232000 h 1470250"/>
                <a:gd name="connsiteX12" fmla="*/ 814388 w 1628775"/>
                <a:gd name="connsiteY12" fmla="*/ 117700 h 1470250"/>
                <a:gd name="connsiteX13" fmla="*/ 847725 w 1628775"/>
                <a:gd name="connsiteY13" fmla="*/ 141513 h 1470250"/>
                <a:gd name="connsiteX14" fmla="*/ 904875 w 1628775"/>
                <a:gd name="connsiteY14" fmla="*/ 279625 h 1470250"/>
                <a:gd name="connsiteX15" fmla="*/ 966788 w 1628775"/>
                <a:gd name="connsiteY15" fmla="*/ 282007 h 1470250"/>
                <a:gd name="connsiteX16" fmla="*/ 1057275 w 1628775"/>
                <a:gd name="connsiteY16" fmla="*/ 122463 h 1470250"/>
                <a:gd name="connsiteX17" fmla="*/ 1131094 w 1628775"/>
                <a:gd name="connsiteY17" fmla="*/ 70075 h 1470250"/>
                <a:gd name="connsiteX18" fmla="*/ 1166813 w 1628775"/>
                <a:gd name="connsiteY18" fmla="*/ 198663 h 1470250"/>
                <a:gd name="connsiteX19" fmla="*/ 1226344 w 1628775"/>
                <a:gd name="connsiteY19" fmla="*/ 232000 h 1470250"/>
                <a:gd name="connsiteX20" fmla="*/ 1319213 w 1628775"/>
                <a:gd name="connsiteY20" fmla="*/ 174850 h 1470250"/>
                <a:gd name="connsiteX21" fmla="*/ 1381125 w 1628775"/>
                <a:gd name="connsiteY21" fmla="*/ 31975 h 1470250"/>
                <a:gd name="connsiteX22" fmla="*/ 1443038 w 1628775"/>
                <a:gd name="connsiteY22" fmla="*/ 8163 h 1470250"/>
                <a:gd name="connsiteX23" fmla="*/ 1476375 w 1628775"/>
                <a:gd name="connsiteY23" fmla="*/ 141513 h 1470250"/>
                <a:gd name="connsiteX24" fmla="*/ 1566863 w 1628775"/>
                <a:gd name="connsiteY24" fmla="*/ 155800 h 1470250"/>
                <a:gd name="connsiteX25" fmla="*/ 1628775 w 1628775"/>
                <a:gd name="connsiteY25" fmla="*/ 122463 h 1470250"/>
                <a:gd name="connsiteX0" fmla="*/ 0 w 1628775"/>
                <a:gd name="connsiteY0" fmla="*/ 1470250 h 1470250"/>
                <a:gd name="connsiteX1" fmla="*/ 133350 w 1628775"/>
                <a:gd name="connsiteY1" fmla="*/ 384400 h 1470250"/>
                <a:gd name="connsiteX2" fmla="*/ 257175 w 1628775"/>
                <a:gd name="connsiteY2" fmla="*/ 241525 h 1470250"/>
                <a:gd name="connsiteX3" fmla="*/ 280988 w 1628775"/>
                <a:gd name="connsiteY3" fmla="*/ 474888 h 1470250"/>
                <a:gd name="connsiteX4" fmla="*/ 319088 w 1628775"/>
                <a:gd name="connsiteY4" fmla="*/ 603475 h 1470250"/>
                <a:gd name="connsiteX5" fmla="*/ 414338 w 1628775"/>
                <a:gd name="connsiteY5" fmla="*/ 565375 h 1470250"/>
                <a:gd name="connsiteX6" fmla="*/ 504825 w 1628775"/>
                <a:gd name="connsiteY6" fmla="*/ 322488 h 1470250"/>
                <a:gd name="connsiteX7" fmla="*/ 566737 w 1628775"/>
                <a:gd name="connsiteY7" fmla="*/ 201044 h 1470250"/>
                <a:gd name="connsiteX8" fmla="*/ 585788 w 1628775"/>
                <a:gd name="connsiteY8" fmla="*/ 253431 h 1470250"/>
                <a:gd name="connsiteX9" fmla="*/ 595313 w 1628775"/>
                <a:gd name="connsiteY9" fmla="*/ 322488 h 1470250"/>
                <a:gd name="connsiteX10" fmla="*/ 652462 w 1628775"/>
                <a:gd name="connsiteY10" fmla="*/ 367731 h 1470250"/>
                <a:gd name="connsiteX11" fmla="*/ 762000 w 1628775"/>
                <a:gd name="connsiteY11" fmla="*/ 232000 h 1470250"/>
                <a:gd name="connsiteX12" fmla="*/ 814388 w 1628775"/>
                <a:gd name="connsiteY12" fmla="*/ 117700 h 1470250"/>
                <a:gd name="connsiteX13" fmla="*/ 847725 w 1628775"/>
                <a:gd name="connsiteY13" fmla="*/ 141513 h 1470250"/>
                <a:gd name="connsiteX14" fmla="*/ 904875 w 1628775"/>
                <a:gd name="connsiteY14" fmla="*/ 279625 h 1470250"/>
                <a:gd name="connsiteX15" fmla="*/ 966788 w 1628775"/>
                <a:gd name="connsiteY15" fmla="*/ 282007 h 1470250"/>
                <a:gd name="connsiteX16" fmla="*/ 1057275 w 1628775"/>
                <a:gd name="connsiteY16" fmla="*/ 122463 h 1470250"/>
                <a:gd name="connsiteX17" fmla="*/ 1131094 w 1628775"/>
                <a:gd name="connsiteY17" fmla="*/ 70075 h 1470250"/>
                <a:gd name="connsiteX18" fmla="*/ 1173957 w 1628775"/>
                <a:gd name="connsiteY18" fmla="*/ 193901 h 1470250"/>
                <a:gd name="connsiteX19" fmla="*/ 1226344 w 1628775"/>
                <a:gd name="connsiteY19" fmla="*/ 232000 h 1470250"/>
                <a:gd name="connsiteX20" fmla="*/ 1319213 w 1628775"/>
                <a:gd name="connsiteY20" fmla="*/ 174850 h 1470250"/>
                <a:gd name="connsiteX21" fmla="*/ 1381125 w 1628775"/>
                <a:gd name="connsiteY21" fmla="*/ 31975 h 1470250"/>
                <a:gd name="connsiteX22" fmla="*/ 1443038 w 1628775"/>
                <a:gd name="connsiteY22" fmla="*/ 8163 h 1470250"/>
                <a:gd name="connsiteX23" fmla="*/ 1476375 w 1628775"/>
                <a:gd name="connsiteY23" fmla="*/ 141513 h 1470250"/>
                <a:gd name="connsiteX24" fmla="*/ 1566863 w 1628775"/>
                <a:gd name="connsiteY24" fmla="*/ 155800 h 1470250"/>
                <a:gd name="connsiteX25" fmla="*/ 1628775 w 1628775"/>
                <a:gd name="connsiteY25" fmla="*/ 122463 h 1470250"/>
                <a:gd name="connsiteX0" fmla="*/ 0 w 1628775"/>
                <a:gd name="connsiteY0" fmla="*/ 1466898 h 1466898"/>
                <a:gd name="connsiteX1" fmla="*/ 133350 w 1628775"/>
                <a:gd name="connsiteY1" fmla="*/ 381048 h 1466898"/>
                <a:gd name="connsiteX2" fmla="*/ 257175 w 1628775"/>
                <a:gd name="connsiteY2" fmla="*/ 238173 h 1466898"/>
                <a:gd name="connsiteX3" fmla="*/ 280988 w 1628775"/>
                <a:gd name="connsiteY3" fmla="*/ 471536 h 1466898"/>
                <a:gd name="connsiteX4" fmla="*/ 319088 w 1628775"/>
                <a:gd name="connsiteY4" fmla="*/ 600123 h 1466898"/>
                <a:gd name="connsiteX5" fmla="*/ 414338 w 1628775"/>
                <a:gd name="connsiteY5" fmla="*/ 562023 h 1466898"/>
                <a:gd name="connsiteX6" fmla="*/ 504825 w 1628775"/>
                <a:gd name="connsiteY6" fmla="*/ 319136 h 1466898"/>
                <a:gd name="connsiteX7" fmla="*/ 566737 w 1628775"/>
                <a:gd name="connsiteY7" fmla="*/ 197692 h 1466898"/>
                <a:gd name="connsiteX8" fmla="*/ 585788 w 1628775"/>
                <a:gd name="connsiteY8" fmla="*/ 250079 h 1466898"/>
                <a:gd name="connsiteX9" fmla="*/ 595313 w 1628775"/>
                <a:gd name="connsiteY9" fmla="*/ 319136 h 1466898"/>
                <a:gd name="connsiteX10" fmla="*/ 652462 w 1628775"/>
                <a:gd name="connsiteY10" fmla="*/ 364379 h 1466898"/>
                <a:gd name="connsiteX11" fmla="*/ 762000 w 1628775"/>
                <a:gd name="connsiteY11" fmla="*/ 228648 h 1466898"/>
                <a:gd name="connsiteX12" fmla="*/ 814388 w 1628775"/>
                <a:gd name="connsiteY12" fmla="*/ 114348 h 1466898"/>
                <a:gd name="connsiteX13" fmla="*/ 847725 w 1628775"/>
                <a:gd name="connsiteY13" fmla="*/ 138161 h 1466898"/>
                <a:gd name="connsiteX14" fmla="*/ 904875 w 1628775"/>
                <a:gd name="connsiteY14" fmla="*/ 276273 h 1466898"/>
                <a:gd name="connsiteX15" fmla="*/ 966788 w 1628775"/>
                <a:gd name="connsiteY15" fmla="*/ 278655 h 1466898"/>
                <a:gd name="connsiteX16" fmla="*/ 1057275 w 1628775"/>
                <a:gd name="connsiteY16" fmla="*/ 119111 h 1466898"/>
                <a:gd name="connsiteX17" fmla="*/ 1131094 w 1628775"/>
                <a:gd name="connsiteY17" fmla="*/ 66723 h 1466898"/>
                <a:gd name="connsiteX18" fmla="*/ 1173957 w 1628775"/>
                <a:gd name="connsiteY18" fmla="*/ 190549 h 1466898"/>
                <a:gd name="connsiteX19" fmla="*/ 1226344 w 1628775"/>
                <a:gd name="connsiteY19" fmla="*/ 228648 h 1466898"/>
                <a:gd name="connsiteX20" fmla="*/ 1319213 w 1628775"/>
                <a:gd name="connsiteY20" fmla="*/ 171498 h 1466898"/>
                <a:gd name="connsiteX21" fmla="*/ 1397794 w 1628775"/>
                <a:gd name="connsiteY21" fmla="*/ 42910 h 1466898"/>
                <a:gd name="connsiteX22" fmla="*/ 1443038 w 1628775"/>
                <a:gd name="connsiteY22" fmla="*/ 4811 h 1466898"/>
                <a:gd name="connsiteX23" fmla="*/ 1476375 w 1628775"/>
                <a:gd name="connsiteY23" fmla="*/ 138161 h 1466898"/>
                <a:gd name="connsiteX24" fmla="*/ 1566863 w 1628775"/>
                <a:gd name="connsiteY24" fmla="*/ 152448 h 1466898"/>
                <a:gd name="connsiteX25" fmla="*/ 1628775 w 1628775"/>
                <a:gd name="connsiteY25" fmla="*/ 119111 h 1466898"/>
                <a:gd name="connsiteX0" fmla="*/ 0 w 1628775"/>
                <a:gd name="connsiteY0" fmla="*/ 1466898 h 1466898"/>
                <a:gd name="connsiteX1" fmla="*/ 133350 w 1628775"/>
                <a:gd name="connsiteY1" fmla="*/ 381048 h 1466898"/>
                <a:gd name="connsiteX2" fmla="*/ 264318 w 1628775"/>
                <a:gd name="connsiteY2" fmla="*/ 228648 h 1466898"/>
                <a:gd name="connsiteX3" fmla="*/ 280988 w 1628775"/>
                <a:gd name="connsiteY3" fmla="*/ 471536 h 1466898"/>
                <a:gd name="connsiteX4" fmla="*/ 319088 w 1628775"/>
                <a:gd name="connsiteY4" fmla="*/ 600123 h 1466898"/>
                <a:gd name="connsiteX5" fmla="*/ 414338 w 1628775"/>
                <a:gd name="connsiteY5" fmla="*/ 562023 h 1466898"/>
                <a:gd name="connsiteX6" fmla="*/ 504825 w 1628775"/>
                <a:gd name="connsiteY6" fmla="*/ 319136 h 1466898"/>
                <a:gd name="connsiteX7" fmla="*/ 566737 w 1628775"/>
                <a:gd name="connsiteY7" fmla="*/ 197692 h 1466898"/>
                <a:gd name="connsiteX8" fmla="*/ 585788 w 1628775"/>
                <a:gd name="connsiteY8" fmla="*/ 250079 h 1466898"/>
                <a:gd name="connsiteX9" fmla="*/ 595313 w 1628775"/>
                <a:gd name="connsiteY9" fmla="*/ 319136 h 1466898"/>
                <a:gd name="connsiteX10" fmla="*/ 652462 w 1628775"/>
                <a:gd name="connsiteY10" fmla="*/ 364379 h 1466898"/>
                <a:gd name="connsiteX11" fmla="*/ 762000 w 1628775"/>
                <a:gd name="connsiteY11" fmla="*/ 228648 h 1466898"/>
                <a:gd name="connsiteX12" fmla="*/ 814388 w 1628775"/>
                <a:gd name="connsiteY12" fmla="*/ 114348 h 1466898"/>
                <a:gd name="connsiteX13" fmla="*/ 847725 w 1628775"/>
                <a:gd name="connsiteY13" fmla="*/ 138161 h 1466898"/>
                <a:gd name="connsiteX14" fmla="*/ 904875 w 1628775"/>
                <a:gd name="connsiteY14" fmla="*/ 276273 h 1466898"/>
                <a:gd name="connsiteX15" fmla="*/ 966788 w 1628775"/>
                <a:gd name="connsiteY15" fmla="*/ 278655 h 1466898"/>
                <a:gd name="connsiteX16" fmla="*/ 1057275 w 1628775"/>
                <a:gd name="connsiteY16" fmla="*/ 119111 h 1466898"/>
                <a:gd name="connsiteX17" fmla="*/ 1131094 w 1628775"/>
                <a:gd name="connsiteY17" fmla="*/ 66723 h 1466898"/>
                <a:gd name="connsiteX18" fmla="*/ 1173957 w 1628775"/>
                <a:gd name="connsiteY18" fmla="*/ 190549 h 1466898"/>
                <a:gd name="connsiteX19" fmla="*/ 1226344 w 1628775"/>
                <a:gd name="connsiteY19" fmla="*/ 228648 h 1466898"/>
                <a:gd name="connsiteX20" fmla="*/ 1319213 w 1628775"/>
                <a:gd name="connsiteY20" fmla="*/ 171498 h 1466898"/>
                <a:gd name="connsiteX21" fmla="*/ 1397794 w 1628775"/>
                <a:gd name="connsiteY21" fmla="*/ 42910 h 1466898"/>
                <a:gd name="connsiteX22" fmla="*/ 1443038 w 1628775"/>
                <a:gd name="connsiteY22" fmla="*/ 4811 h 1466898"/>
                <a:gd name="connsiteX23" fmla="*/ 1476375 w 1628775"/>
                <a:gd name="connsiteY23" fmla="*/ 138161 h 1466898"/>
                <a:gd name="connsiteX24" fmla="*/ 1566863 w 1628775"/>
                <a:gd name="connsiteY24" fmla="*/ 152448 h 1466898"/>
                <a:gd name="connsiteX25" fmla="*/ 1628775 w 1628775"/>
                <a:gd name="connsiteY25" fmla="*/ 119111 h 1466898"/>
                <a:gd name="connsiteX0" fmla="*/ 0 w 1628775"/>
                <a:gd name="connsiteY0" fmla="*/ 1466898 h 1466898"/>
                <a:gd name="connsiteX1" fmla="*/ 147638 w 1628775"/>
                <a:gd name="connsiteY1" fmla="*/ 373904 h 1466898"/>
                <a:gd name="connsiteX2" fmla="*/ 264318 w 1628775"/>
                <a:gd name="connsiteY2" fmla="*/ 228648 h 1466898"/>
                <a:gd name="connsiteX3" fmla="*/ 280988 w 1628775"/>
                <a:gd name="connsiteY3" fmla="*/ 471536 h 1466898"/>
                <a:gd name="connsiteX4" fmla="*/ 319088 w 1628775"/>
                <a:gd name="connsiteY4" fmla="*/ 600123 h 1466898"/>
                <a:gd name="connsiteX5" fmla="*/ 414338 w 1628775"/>
                <a:gd name="connsiteY5" fmla="*/ 562023 h 1466898"/>
                <a:gd name="connsiteX6" fmla="*/ 504825 w 1628775"/>
                <a:gd name="connsiteY6" fmla="*/ 319136 h 1466898"/>
                <a:gd name="connsiteX7" fmla="*/ 566737 w 1628775"/>
                <a:gd name="connsiteY7" fmla="*/ 197692 h 1466898"/>
                <a:gd name="connsiteX8" fmla="*/ 585788 w 1628775"/>
                <a:gd name="connsiteY8" fmla="*/ 250079 h 1466898"/>
                <a:gd name="connsiteX9" fmla="*/ 595313 w 1628775"/>
                <a:gd name="connsiteY9" fmla="*/ 319136 h 1466898"/>
                <a:gd name="connsiteX10" fmla="*/ 652462 w 1628775"/>
                <a:gd name="connsiteY10" fmla="*/ 364379 h 1466898"/>
                <a:gd name="connsiteX11" fmla="*/ 762000 w 1628775"/>
                <a:gd name="connsiteY11" fmla="*/ 228648 h 1466898"/>
                <a:gd name="connsiteX12" fmla="*/ 814388 w 1628775"/>
                <a:gd name="connsiteY12" fmla="*/ 114348 h 1466898"/>
                <a:gd name="connsiteX13" fmla="*/ 847725 w 1628775"/>
                <a:gd name="connsiteY13" fmla="*/ 138161 h 1466898"/>
                <a:gd name="connsiteX14" fmla="*/ 904875 w 1628775"/>
                <a:gd name="connsiteY14" fmla="*/ 276273 h 1466898"/>
                <a:gd name="connsiteX15" fmla="*/ 966788 w 1628775"/>
                <a:gd name="connsiteY15" fmla="*/ 278655 h 1466898"/>
                <a:gd name="connsiteX16" fmla="*/ 1057275 w 1628775"/>
                <a:gd name="connsiteY16" fmla="*/ 119111 h 1466898"/>
                <a:gd name="connsiteX17" fmla="*/ 1131094 w 1628775"/>
                <a:gd name="connsiteY17" fmla="*/ 66723 h 1466898"/>
                <a:gd name="connsiteX18" fmla="*/ 1173957 w 1628775"/>
                <a:gd name="connsiteY18" fmla="*/ 190549 h 1466898"/>
                <a:gd name="connsiteX19" fmla="*/ 1226344 w 1628775"/>
                <a:gd name="connsiteY19" fmla="*/ 228648 h 1466898"/>
                <a:gd name="connsiteX20" fmla="*/ 1319213 w 1628775"/>
                <a:gd name="connsiteY20" fmla="*/ 171498 h 1466898"/>
                <a:gd name="connsiteX21" fmla="*/ 1397794 w 1628775"/>
                <a:gd name="connsiteY21" fmla="*/ 42910 h 1466898"/>
                <a:gd name="connsiteX22" fmla="*/ 1443038 w 1628775"/>
                <a:gd name="connsiteY22" fmla="*/ 4811 h 1466898"/>
                <a:gd name="connsiteX23" fmla="*/ 1476375 w 1628775"/>
                <a:gd name="connsiteY23" fmla="*/ 138161 h 1466898"/>
                <a:gd name="connsiteX24" fmla="*/ 1566863 w 1628775"/>
                <a:gd name="connsiteY24" fmla="*/ 152448 h 1466898"/>
                <a:gd name="connsiteX25" fmla="*/ 1628775 w 1628775"/>
                <a:gd name="connsiteY25" fmla="*/ 119111 h 1466898"/>
                <a:gd name="connsiteX0" fmla="*/ 0 w 1628775"/>
                <a:gd name="connsiteY0" fmla="*/ 1466898 h 1466898"/>
                <a:gd name="connsiteX1" fmla="*/ 147638 w 1628775"/>
                <a:gd name="connsiteY1" fmla="*/ 373904 h 1466898"/>
                <a:gd name="connsiteX2" fmla="*/ 264318 w 1628775"/>
                <a:gd name="connsiteY2" fmla="*/ 228648 h 1466898"/>
                <a:gd name="connsiteX3" fmla="*/ 280988 w 1628775"/>
                <a:gd name="connsiteY3" fmla="*/ 471536 h 1466898"/>
                <a:gd name="connsiteX4" fmla="*/ 319088 w 1628775"/>
                <a:gd name="connsiteY4" fmla="*/ 600123 h 1466898"/>
                <a:gd name="connsiteX5" fmla="*/ 414338 w 1628775"/>
                <a:gd name="connsiteY5" fmla="*/ 562023 h 1466898"/>
                <a:gd name="connsiteX6" fmla="*/ 504825 w 1628775"/>
                <a:gd name="connsiteY6" fmla="*/ 319136 h 1466898"/>
                <a:gd name="connsiteX7" fmla="*/ 566737 w 1628775"/>
                <a:gd name="connsiteY7" fmla="*/ 197692 h 1466898"/>
                <a:gd name="connsiteX8" fmla="*/ 585788 w 1628775"/>
                <a:gd name="connsiteY8" fmla="*/ 250079 h 1466898"/>
                <a:gd name="connsiteX9" fmla="*/ 602457 w 1628775"/>
                <a:gd name="connsiteY9" fmla="*/ 314373 h 1466898"/>
                <a:gd name="connsiteX10" fmla="*/ 652462 w 1628775"/>
                <a:gd name="connsiteY10" fmla="*/ 364379 h 1466898"/>
                <a:gd name="connsiteX11" fmla="*/ 762000 w 1628775"/>
                <a:gd name="connsiteY11" fmla="*/ 228648 h 1466898"/>
                <a:gd name="connsiteX12" fmla="*/ 814388 w 1628775"/>
                <a:gd name="connsiteY12" fmla="*/ 114348 h 1466898"/>
                <a:gd name="connsiteX13" fmla="*/ 847725 w 1628775"/>
                <a:gd name="connsiteY13" fmla="*/ 138161 h 1466898"/>
                <a:gd name="connsiteX14" fmla="*/ 904875 w 1628775"/>
                <a:gd name="connsiteY14" fmla="*/ 276273 h 1466898"/>
                <a:gd name="connsiteX15" fmla="*/ 966788 w 1628775"/>
                <a:gd name="connsiteY15" fmla="*/ 278655 h 1466898"/>
                <a:gd name="connsiteX16" fmla="*/ 1057275 w 1628775"/>
                <a:gd name="connsiteY16" fmla="*/ 119111 h 1466898"/>
                <a:gd name="connsiteX17" fmla="*/ 1131094 w 1628775"/>
                <a:gd name="connsiteY17" fmla="*/ 66723 h 1466898"/>
                <a:gd name="connsiteX18" fmla="*/ 1173957 w 1628775"/>
                <a:gd name="connsiteY18" fmla="*/ 190549 h 1466898"/>
                <a:gd name="connsiteX19" fmla="*/ 1226344 w 1628775"/>
                <a:gd name="connsiteY19" fmla="*/ 228648 h 1466898"/>
                <a:gd name="connsiteX20" fmla="*/ 1319213 w 1628775"/>
                <a:gd name="connsiteY20" fmla="*/ 171498 h 1466898"/>
                <a:gd name="connsiteX21" fmla="*/ 1397794 w 1628775"/>
                <a:gd name="connsiteY21" fmla="*/ 42910 h 1466898"/>
                <a:gd name="connsiteX22" fmla="*/ 1443038 w 1628775"/>
                <a:gd name="connsiteY22" fmla="*/ 4811 h 1466898"/>
                <a:gd name="connsiteX23" fmla="*/ 1476375 w 1628775"/>
                <a:gd name="connsiteY23" fmla="*/ 138161 h 1466898"/>
                <a:gd name="connsiteX24" fmla="*/ 1566863 w 1628775"/>
                <a:gd name="connsiteY24" fmla="*/ 152448 h 1466898"/>
                <a:gd name="connsiteX25" fmla="*/ 1628775 w 1628775"/>
                <a:gd name="connsiteY25" fmla="*/ 119111 h 1466898"/>
                <a:gd name="connsiteX0" fmla="*/ 0 w 1628775"/>
                <a:gd name="connsiteY0" fmla="*/ 1466898 h 1466898"/>
                <a:gd name="connsiteX1" fmla="*/ 147638 w 1628775"/>
                <a:gd name="connsiteY1" fmla="*/ 373904 h 1466898"/>
                <a:gd name="connsiteX2" fmla="*/ 264318 w 1628775"/>
                <a:gd name="connsiteY2" fmla="*/ 228648 h 1466898"/>
                <a:gd name="connsiteX3" fmla="*/ 280988 w 1628775"/>
                <a:gd name="connsiteY3" fmla="*/ 471536 h 1466898"/>
                <a:gd name="connsiteX4" fmla="*/ 319088 w 1628775"/>
                <a:gd name="connsiteY4" fmla="*/ 600123 h 1466898"/>
                <a:gd name="connsiteX5" fmla="*/ 414338 w 1628775"/>
                <a:gd name="connsiteY5" fmla="*/ 562023 h 1466898"/>
                <a:gd name="connsiteX6" fmla="*/ 504825 w 1628775"/>
                <a:gd name="connsiteY6" fmla="*/ 319136 h 1466898"/>
                <a:gd name="connsiteX7" fmla="*/ 566737 w 1628775"/>
                <a:gd name="connsiteY7" fmla="*/ 197692 h 1466898"/>
                <a:gd name="connsiteX8" fmla="*/ 585788 w 1628775"/>
                <a:gd name="connsiteY8" fmla="*/ 250079 h 1466898"/>
                <a:gd name="connsiteX9" fmla="*/ 602457 w 1628775"/>
                <a:gd name="connsiteY9" fmla="*/ 314373 h 1466898"/>
                <a:gd name="connsiteX10" fmla="*/ 652462 w 1628775"/>
                <a:gd name="connsiteY10" fmla="*/ 364379 h 1466898"/>
                <a:gd name="connsiteX11" fmla="*/ 762000 w 1628775"/>
                <a:gd name="connsiteY11" fmla="*/ 228648 h 1466898"/>
                <a:gd name="connsiteX12" fmla="*/ 814388 w 1628775"/>
                <a:gd name="connsiteY12" fmla="*/ 114348 h 1466898"/>
                <a:gd name="connsiteX13" fmla="*/ 847725 w 1628775"/>
                <a:gd name="connsiteY13" fmla="*/ 138161 h 1466898"/>
                <a:gd name="connsiteX14" fmla="*/ 904875 w 1628775"/>
                <a:gd name="connsiteY14" fmla="*/ 276273 h 1466898"/>
                <a:gd name="connsiteX15" fmla="*/ 966788 w 1628775"/>
                <a:gd name="connsiteY15" fmla="*/ 278655 h 1466898"/>
                <a:gd name="connsiteX16" fmla="*/ 1057275 w 1628775"/>
                <a:gd name="connsiteY16" fmla="*/ 119111 h 1466898"/>
                <a:gd name="connsiteX17" fmla="*/ 1131094 w 1628775"/>
                <a:gd name="connsiteY17" fmla="*/ 66723 h 1466898"/>
                <a:gd name="connsiteX18" fmla="*/ 1173957 w 1628775"/>
                <a:gd name="connsiteY18" fmla="*/ 190549 h 1466898"/>
                <a:gd name="connsiteX19" fmla="*/ 1226344 w 1628775"/>
                <a:gd name="connsiteY19" fmla="*/ 228648 h 1466898"/>
                <a:gd name="connsiteX20" fmla="*/ 1319213 w 1628775"/>
                <a:gd name="connsiteY20" fmla="*/ 171498 h 1466898"/>
                <a:gd name="connsiteX21" fmla="*/ 1397794 w 1628775"/>
                <a:gd name="connsiteY21" fmla="*/ 42910 h 1466898"/>
                <a:gd name="connsiteX22" fmla="*/ 1443038 w 1628775"/>
                <a:gd name="connsiteY22" fmla="*/ 4811 h 1466898"/>
                <a:gd name="connsiteX23" fmla="*/ 1476375 w 1628775"/>
                <a:gd name="connsiteY23" fmla="*/ 138161 h 1466898"/>
                <a:gd name="connsiteX24" fmla="*/ 1566863 w 1628775"/>
                <a:gd name="connsiteY24" fmla="*/ 152448 h 1466898"/>
                <a:gd name="connsiteX25" fmla="*/ 1628775 w 1628775"/>
                <a:gd name="connsiteY25" fmla="*/ 119111 h 1466898"/>
                <a:gd name="connsiteX0" fmla="*/ 0 w 1628775"/>
                <a:gd name="connsiteY0" fmla="*/ 1466898 h 1466898"/>
                <a:gd name="connsiteX1" fmla="*/ 147638 w 1628775"/>
                <a:gd name="connsiteY1" fmla="*/ 373904 h 1466898"/>
                <a:gd name="connsiteX2" fmla="*/ 264318 w 1628775"/>
                <a:gd name="connsiteY2" fmla="*/ 228648 h 1466898"/>
                <a:gd name="connsiteX3" fmla="*/ 280988 w 1628775"/>
                <a:gd name="connsiteY3" fmla="*/ 471536 h 1466898"/>
                <a:gd name="connsiteX4" fmla="*/ 319088 w 1628775"/>
                <a:gd name="connsiteY4" fmla="*/ 600123 h 1466898"/>
                <a:gd name="connsiteX5" fmla="*/ 414338 w 1628775"/>
                <a:gd name="connsiteY5" fmla="*/ 562023 h 1466898"/>
                <a:gd name="connsiteX6" fmla="*/ 504825 w 1628775"/>
                <a:gd name="connsiteY6" fmla="*/ 319136 h 1466898"/>
                <a:gd name="connsiteX7" fmla="*/ 566737 w 1628775"/>
                <a:gd name="connsiteY7" fmla="*/ 197692 h 1466898"/>
                <a:gd name="connsiteX8" fmla="*/ 585788 w 1628775"/>
                <a:gd name="connsiteY8" fmla="*/ 250079 h 1466898"/>
                <a:gd name="connsiteX9" fmla="*/ 602457 w 1628775"/>
                <a:gd name="connsiteY9" fmla="*/ 314373 h 1466898"/>
                <a:gd name="connsiteX10" fmla="*/ 652462 w 1628775"/>
                <a:gd name="connsiteY10" fmla="*/ 364379 h 1466898"/>
                <a:gd name="connsiteX11" fmla="*/ 762000 w 1628775"/>
                <a:gd name="connsiteY11" fmla="*/ 228648 h 1466898"/>
                <a:gd name="connsiteX12" fmla="*/ 814388 w 1628775"/>
                <a:gd name="connsiteY12" fmla="*/ 114348 h 1466898"/>
                <a:gd name="connsiteX13" fmla="*/ 847725 w 1628775"/>
                <a:gd name="connsiteY13" fmla="*/ 138161 h 1466898"/>
                <a:gd name="connsiteX14" fmla="*/ 904875 w 1628775"/>
                <a:gd name="connsiteY14" fmla="*/ 276273 h 1466898"/>
                <a:gd name="connsiteX15" fmla="*/ 966788 w 1628775"/>
                <a:gd name="connsiteY15" fmla="*/ 278655 h 1466898"/>
                <a:gd name="connsiteX16" fmla="*/ 1057275 w 1628775"/>
                <a:gd name="connsiteY16" fmla="*/ 119111 h 1466898"/>
                <a:gd name="connsiteX17" fmla="*/ 1131094 w 1628775"/>
                <a:gd name="connsiteY17" fmla="*/ 66723 h 1466898"/>
                <a:gd name="connsiteX18" fmla="*/ 1173957 w 1628775"/>
                <a:gd name="connsiteY18" fmla="*/ 190549 h 1466898"/>
                <a:gd name="connsiteX19" fmla="*/ 1226344 w 1628775"/>
                <a:gd name="connsiteY19" fmla="*/ 228648 h 1466898"/>
                <a:gd name="connsiteX20" fmla="*/ 1319213 w 1628775"/>
                <a:gd name="connsiteY20" fmla="*/ 171498 h 1466898"/>
                <a:gd name="connsiteX21" fmla="*/ 1397794 w 1628775"/>
                <a:gd name="connsiteY21" fmla="*/ 42910 h 1466898"/>
                <a:gd name="connsiteX22" fmla="*/ 1443038 w 1628775"/>
                <a:gd name="connsiteY22" fmla="*/ 4811 h 1466898"/>
                <a:gd name="connsiteX23" fmla="*/ 1476375 w 1628775"/>
                <a:gd name="connsiteY23" fmla="*/ 138161 h 1466898"/>
                <a:gd name="connsiteX24" fmla="*/ 1566863 w 1628775"/>
                <a:gd name="connsiteY24" fmla="*/ 152448 h 1466898"/>
                <a:gd name="connsiteX25" fmla="*/ 1628775 w 1628775"/>
                <a:gd name="connsiteY25" fmla="*/ 119111 h 1466898"/>
                <a:gd name="connsiteX0" fmla="*/ 0 w 1628775"/>
                <a:gd name="connsiteY0" fmla="*/ 1466898 h 1466898"/>
                <a:gd name="connsiteX1" fmla="*/ 147638 w 1628775"/>
                <a:gd name="connsiteY1" fmla="*/ 373904 h 1466898"/>
                <a:gd name="connsiteX2" fmla="*/ 264318 w 1628775"/>
                <a:gd name="connsiteY2" fmla="*/ 228648 h 1466898"/>
                <a:gd name="connsiteX3" fmla="*/ 280988 w 1628775"/>
                <a:gd name="connsiteY3" fmla="*/ 471536 h 1466898"/>
                <a:gd name="connsiteX4" fmla="*/ 319088 w 1628775"/>
                <a:gd name="connsiteY4" fmla="*/ 600123 h 1466898"/>
                <a:gd name="connsiteX5" fmla="*/ 414338 w 1628775"/>
                <a:gd name="connsiteY5" fmla="*/ 562023 h 1466898"/>
                <a:gd name="connsiteX6" fmla="*/ 504825 w 1628775"/>
                <a:gd name="connsiteY6" fmla="*/ 319136 h 1466898"/>
                <a:gd name="connsiteX7" fmla="*/ 566737 w 1628775"/>
                <a:gd name="connsiteY7" fmla="*/ 197692 h 1466898"/>
                <a:gd name="connsiteX8" fmla="*/ 585788 w 1628775"/>
                <a:gd name="connsiteY8" fmla="*/ 250079 h 1466898"/>
                <a:gd name="connsiteX9" fmla="*/ 652462 w 1628775"/>
                <a:gd name="connsiteY9" fmla="*/ 364379 h 1466898"/>
                <a:gd name="connsiteX10" fmla="*/ 762000 w 1628775"/>
                <a:gd name="connsiteY10" fmla="*/ 228648 h 1466898"/>
                <a:gd name="connsiteX11" fmla="*/ 814388 w 1628775"/>
                <a:gd name="connsiteY11" fmla="*/ 114348 h 1466898"/>
                <a:gd name="connsiteX12" fmla="*/ 847725 w 1628775"/>
                <a:gd name="connsiteY12" fmla="*/ 138161 h 1466898"/>
                <a:gd name="connsiteX13" fmla="*/ 904875 w 1628775"/>
                <a:gd name="connsiteY13" fmla="*/ 276273 h 1466898"/>
                <a:gd name="connsiteX14" fmla="*/ 966788 w 1628775"/>
                <a:gd name="connsiteY14" fmla="*/ 278655 h 1466898"/>
                <a:gd name="connsiteX15" fmla="*/ 1057275 w 1628775"/>
                <a:gd name="connsiteY15" fmla="*/ 119111 h 1466898"/>
                <a:gd name="connsiteX16" fmla="*/ 1131094 w 1628775"/>
                <a:gd name="connsiteY16" fmla="*/ 66723 h 1466898"/>
                <a:gd name="connsiteX17" fmla="*/ 1173957 w 1628775"/>
                <a:gd name="connsiteY17" fmla="*/ 190549 h 1466898"/>
                <a:gd name="connsiteX18" fmla="*/ 1226344 w 1628775"/>
                <a:gd name="connsiteY18" fmla="*/ 228648 h 1466898"/>
                <a:gd name="connsiteX19" fmla="*/ 1319213 w 1628775"/>
                <a:gd name="connsiteY19" fmla="*/ 171498 h 1466898"/>
                <a:gd name="connsiteX20" fmla="*/ 1397794 w 1628775"/>
                <a:gd name="connsiteY20" fmla="*/ 42910 h 1466898"/>
                <a:gd name="connsiteX21" fmla="*/ 1443038 w 1628775"/>
                <a:gd name="connsiteY21" fmla="*/ 4811 h 1466898"/>
                <a:gd name="connsiteX22" fmla="*/ 1476375 w 1628775"/>
                <a:gd name="connsiteY22" fmla="*/ 138161 h 1466898"/>
                <a:gd name="connsiteX23" fmla="*/ 1566863 w 1628775"/>
                <a:gd name="connsiteY23" fmla="*/ 152448 h 1466898"/>
                <a:gd name="connsiteX24" fmla="*/ 1628775 w 1628775"/>
                <a:gd name="connsiteY24" fmla="*/ 119111 h 1466898"/>
                <a:gd name="connsiteX0" fmla="*/ 0 w 1628775"/>
                <a:gd name="connsiteY0" fmla="*/ 1466898 h 1466898"/>
                <a:gd name="connsiteX1" fmla="*/ 147638 w 1628775"/>
                <a:gd name="connsiteY1" fmla="*/ 373904 h 1466898"/>
                <a:gd name="connsiteX2" fmla="*/ 264318 w 1628775"/>
                <a:gd name="connsiteY2" fmla="*/ 228648 h 1466898"/>
                <a:gd name="connsiteX3" fmla="*/ 280988 w 1628775"/>
                <a:gd name="connsiteY3" fmla="*/ 471536 h 1466898"/>
                <a:gd name="connsiteX4" fmla="*/ 319088 w 1628775"/>
                <a:gd name="connsiteY4" fmla="*/ 600123 h 1466898"/>
                <a:gd name="connsiteX5" fmla="*/ 414338 w 1628775"/>
                <a:gd name="connsiteY5" fmla="*/ 562023 h 1466898"/>
                <a:gd name="connsiteX6" fmla="*/ 504825 w 1628775"/>
                <a:gd name="connsiteY6" fmla="*/ 319136 h 1466898"/>
                <a:gd name="connsiteX7" fmla="*/ 566737 w 1628775"/>
                <a:gd name="connsiteY7" fmla="*/ 197692 h 1466898"/>
                <a:gd name="connsiteX8" fmla="*/ 585788 w 1628775"/>
                <a:gd name="connsiteY8" fmla="*/ 250079 h 1466898"/>
                <a:gd name="connsiteX9" fmla="*/ 595313 w 1628775"/>
                <a:gd name="connsiteY9" fmla="*/ 295323 h 1466898"/>
                <a:gd name="connsiteX10" fmla="*/ 652462 w 1628775"/>
                <a:gd name="connsiteY10" fmla="*/ 364379 h 1466898"/>
                <a:gd name="connsiteX11" fmla="*/ 762000 w 1628775"/>
                <a:gd name="connsiteY11" fmla="*/ 228648 h 1466898"/>
                <a:gd name="connsiteX12" fmla="*/ 814388 w 1628775"/>
                <a:gd name="connsiteY12" fmla="*/ 114348 h 1466898"/>
                <a:gd name="connsiteX13" fmla="*/ 847725 w 1628775"/>
                <a:gd name="connsiteY13" fmla="*/ 138161 h 1466898"/>
                <a:gd name="connsiteX14" fmla="*/ 904875 w 1628775"/>
                <a:gd name="connsiteY14" fmla="*/ 276273 h 1466898"/>
                <a:gd name="connsiteX15" fmla="*/ 966788 w 1628775"/>
                <a:gd name="connsiteY15" fmla="*/ 278655 h 1466898"/>
                <a:gd name="connsiteX16" fmla="*/ 1057275 w 1628775"/>
                <a:gd name="connsiteY16" fmla="*/ 119111 h 1466898"/>
                <a:gd name="connsiteX17" fmla="*/ 1131094 w 1628775"/>
                <a:gd name="connsiteY17" fmla="*/ 66723 h 1466898"/>
                <a:gd name="connsiteX18" fmla="*/ 1173957 w 1628775"/>
                <a:gd name="connsiteY18" fmla="*/ 190549 h 1466898"/>
                <a:gd name="connsiteX19" fmla="*/ 1226344 w 1628775"/>
                <a:gd name="connsiteY19" fmla="*/ 228648 h 1466898"/>
                <a:gd name="connsiteX20" fmla="*/ 1319213 w 1628775"/>
                <a:gd name="connsiteY20" fmla="*/ 171498 h 1466898"/>
                <a:gd name="connsiteX21" fmla="*/ 1397794 w 1628775"/>
                <a:gd name="connsiteY21" fmla="*/ 42910 h 1466898"/>
                <a:gd name="connsiteX22" fmla="*/ 1443038 w 1628775"/>
                <a:gd name="connsiteY22" fmla="*/ 4811 h 1466898"/>
                <a:gd name="connsiteX23" fmla="*/ 1476375 w 1628775"/>
                <a:gd name="connsiteY23" fmla="*/ 138161 h 1466898"/>
                <a:gd name="connsiteX24" fmla="*/ 1566863 w 1628775"/>
                <a:gd name="connsiteY24" fmla="*/ 152448 h 1466898"/>
                <a:gd name="connsiteX25" fmla="*/ 1628775 w 1628775"/>
                <a:gd name="connsiteY25" fmla="*/ 119111 h 1466898"/>
                <a:gd name="connsiteX0" fmla="*/ 0 w 1628775"/>
                <a:gd name="connsiteY0" fmla="*/ 1466898 h 1466898"/>
                <a:gd name="connsiteX1" fmla="*/ 147638 w 1628775"/>
                <a:gd name="connsiteY1" fmla="*/ 373904 h 1466898"/>
                <a:gd name="connsiteX2" fmla="*/ 264318 w 1628775"/>
                <a:gd name="connsiteY2" fmla="*/ 228648 h 1466898"/>
                <a:gd name="connsiteX3" fmla="*/ 280988 w 1628775"/>
                <a:gd name="connsiteY3" fmla="*/ 471536 h 1466898"/>
                <a:gd name="connsiteX4" fmla="*/ 319088 w 1628775"/>
                <a:gd name="connsiteY4" fmla="*/ 600123 h 1466898"/>
                <a:gd name="connsiteX5" fmla="*/ 414338 w 1628775"/>
                <a:gd name="connsiteY5" fmla="*/ 562023 h 1466898"/>
                <a:gd name="connsiteX6" fmla="*/ 504825 w 1628775"/>
                <a:gd name="connsiteY6" fmla="*/ 319136 h 1466898"/>
                <a:gd name="connsiteX7" fmla="*/ 566737 w 1628775"/>
                <a:gd name="connsiteY7" fmla="*/ 197692 h 1466898"/>
                <a:gd name="connsiteX8" fmla="*/ 592932 w 1628775"/>
                <a:gd name="connsiteY8" fmla="*/ 245317 h 1466898"/>
                <a:gd name="connsiteX9" fmla="*/ 595313 w 1628775"/>
                <a:gd name="connsiteY9" fmla="*/ 295323 h 1466898"/>
                <a:gd name="connsiteX10" fmla="*/ 652462 w 1628775"/>
                <a:gd name="connsiteY10" fmla="*/ 364379 h 1466898"/>
                <a:gd name="connsiteX11" fmla="*/ 762000 w 1628775"/>
                <a:gd name="connsiteY11" fmla="*/ 228648 h 1466898"/>
                <a:gd name="connsiteX12" fmla="*/ 814388 w 1628775"/>
                <a:gd name="connsiteY12" fmla="*/ 114348 h 1466898"/>
                <a:gd name="connsiteX13" fmla="*/ 847725 w 1628775"/>
                <a:gd name="connsiteY13" fmla="*/ 138161 h 1466898"/>
                <a:gd name="connsiteX14" fmla="*/ 904875 w 1628775"/>
                <a:gd name="connsiteY14" fmla="*/ 276273 h 1466898"/>
                <a:gd name="connsiteX15" fmla="*/ 966788 w 1628775"/>
                <a:gd name="connsiteY15" fmla="*/ 278655 h 1466898"/>
                <a:gd name="connsiteX16" fmla="*/ 1057275 w 1628775"/>
                <a:gd name="connsiteY16" fmla="*/ 119111 h 1466898"/>
                <a:gd name="connsiteX17" fmla="*/ 1131094 w 1628775"/>
                <a:gd name="connsiteY17" fmla="*/ 66723 h 1466898"/>
                <a:gd name="connsiteX18" fmla="*/ 1173957 w 1628775"/>
                <a:gd name="connsiteY18" fmla="*/ 190549 h 1466898"/>
                <a:gd name="connsiteX19" fmla="*/ 1226344 w 1628775"/>
                <a:gd name="connsiteY19" fmla="*/ 228648 h 1466898"/>
                <a:gd name="connsiteX20" fmla="*/ 1319213 w 1628775"/>
                <a:gd name="connsiteY20" fmla="*/ 171498 h 1466898"/>
                <a:gd name="connsiteX21" fmla="*/ 1397794 w 1628775"/>
                <a:gd name="connsiteY21" fmla="*/ 42910 h 1466898"/>
                <a:gd name="connsiteX22" fmla="*/ 1443038 w 1628775"/>
                <a:gd name="connsiteY22" fmla="*/ 4811 h 1466898"/>
                <a:gd name="connsiteX23" fmla="*/ 1476375 w 1628775"/>
                <a:gd name="connsiteY23" fmla="*/ 138161 h 1466898"/>
                <a:gd name="connsiteX24" fmla="*/ 1566863 w 1628775"/>
                <a:gd name="connsiteY24" fmla="*/ 152448 h 1466898"/>
                <a:gd name="connsiteX25" fmla="*/ 1628775 w 1628775"/>
                <a:gd name="connsiteY25" fmla="*/ 119111 h 1466898"/>
                <a:gd name="connsiteX0" fmla="*/ 0 w 1628775"/>
                <a:gd name="connsiteY0" fmla="*/ 1466898 h 1466898"/>
                <a:gd name="connsiteX1" fmla="*/ 147638 w 1628775"/>
                <a:gd name="connsiteY1" fmla="*/ 373904 h 1466898"/>
                <a:gd name="connsiteX2" fmla="*/ 264318 w 1628775"/>
                <a:gd name="connsiteY2" fmla="*/ 228648 h 1466898"/>
                <a:gd name="connsiteX3" fmla="*/ 280988 w 1628775"/>
                <a:gd name="connsiteY3" fmla="*/ 471536 h 1466898"/>
                <a:gd name="connsiteX4" fmla="*/ 319088 w 1628775"/>
                <a:gd name="connsiteY4" fmla="*/ 600123 h 1466898"/>
                <a:gd name="connsiteX5" fmla="*/ 414338 w 1628775"/>
                <a:gd name="connsiteY5" fmla="*/ 562023 h 1466898"/>
                <a:gd name="connsiteX6" fmla="*/ 504825 w 1628775"/>
                <a:gd name="connsiteY6" fmla="*/ 319136 h 1466898"/>
                <a:gd name="connsiteX7" fmla="*/ 566737 w 1628775"/>
                <a:gd name="connsiteY7" fmla="*/ 197692 h 1466898"/>
                <a:gd name="connsiteX8" fmla="*/ 592932 w 1628775"/>
                <a:gd name="connsiteY8" fmla="*/ 245317 h 1466898"/>
                <a:gd name="connsiteX9" fmla="*/ 609601 w 1628775"/>
                <a:gd name="connsiteY9" fmla="*/ 307229 h 1466898"/>
                <a:gd name="connsiteX10" fmla="*/ 652462 w 1628775"/>
                <a:gd name="connsiteY10" fmla="*/ 364379 h 1466898"/>
                <a:gd name="connsiteX11" fmla="*/ 762000 w 1628775"/>
                <a:gd name="connsiteY11" fmla="*/ 228648 h 1466898"/>
                <a:gd name="connsiteX12" fmla="*/ 814388 w 1628775"/>
                <a:gd name="connsiteY12" fmla="*/ 114348 h 1466898"/>
                <a:gd name="connsiteX13" fmla="*/ 847725 w 1628775"/>
                <a:gd name="connsiteY13" fmla="*/ 138161 h 1466898"/>
                <a:gd name="connsiteX14" fmla="*/ 904875 w 1628775"/>
                <a:gd name="connsiteY14" fmla="*/ 276273 h 1466898"/>
                <a:gd name="connsiteX15" fmla="*/ 966788 w 1628775"/>
                <a:gd name="connsiteY15" fmla="*/ 278655 h 1466898"/>
                <a:gd name="connsiteX16" fmla="*/ 1057275 w 1628775"/>
                <a:gd name="connsiteY16" fmla="*/ 119111 h 1466898"/>
                <a:gd name="connsiteX17" fmla="*/ 1131094 w 1628775"/>
                <a:gd name="connsiteY17" fmla="*/ 66723 h 1466898"/>
                <a:gd name="connsiteX18" fmla="*/ 1173957 w 1628775"/>
                <a:gd name="connsiteY18" fmla="*/ 190549 h 1466898"/>
                <a:gd name="connsiteX19" fmla="*/ 1226344 w 1628775"/>
                <a:gd name="connsiteY19" fmla="*/ 228648 h 1466898"/>
                <a:gd name="connsiteX20" fmla="*/ 1319213 w 1628775"/>
                <a:gd name="connsiteY20" fmla="*/ 171498 h 1466898"/>
                <a:gd name="connsiteX21" fmla="*/ 1397794 w 1628775"/>
                <a:gd name="connsiteY21" fmla="*/ 42910 h 1466898"/>
                <a:gd name="connsiteX22" fmla="*/ 1443038 w 1628775"/>
                <a:gd name="connsiteY22" fmla="*/ 4811 h 1466898"/>
                <a:gd name="connsiteX23" fmla="*/ 1476375 w 1628775"/>
                <a:gd name="connsiteY23" fmla="*/ 138161 h 1466898"/>
                <a:gd name="connsiteX24" fmla="*/ 1566863 w 1628775"/>
                <a:gd name="connsiteY24" fmla="*/ 152448 h 1466898"/>
                <a:gd name="connsiteX25" fmla="*/ 1628775 w 1628775"/>
                <a:gd name="connsiteY25" fmla="*/ 119111 h 14668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</a:cxnLst>
              <a:rect l="l" t="t" r="r" b="b"/>
              <a:pathLst>
                <a:path w="1628775" h="1466898">
                  <a:moveTo>
                    <a:pt x="0" y="1466898"/>
                  </a:moveTo>
                  <a:cubicBezTo>
                    <a:pt x="45243" y="1026367"/>
                    <a:pt x="103585" y="580279"/>
                    <a:pt x="147638" y="373904"/>
                  </a:cubicBezTo>
                  <a:cubicBezTo>
                    <a:pt x="191691" y="167529"/>
                    <a:pt x="242093" y="212376"/>
                    <a:pt x="264318" y="228648"/>
                  </a:cubicBezTo>
                  <a:cubicBezTo>
                    <a:pt x="286543" y="244920"/>
                    <a:pt x="271860" y="409624"/>
                    <a:pt x="280988" y="471536"/>
                  </a:cubicBezTo>
                  <a:cubicBezTo>
                    <a:pt x="290116" y="533448"/>
                    <a:pt x="296863" y="585042"/>
                    <a:pt x="319088" y="600123"/>
                  </a:cubicBezTo>
                  <a:cubicBezTo>
                    <a:pt x="341313" y="615204"/>
                    <a:pt x="383382" y="608854"/>
                    <a:pt x="414338" y="562023"/>
                  </a:cubicBezTo>
                  <a:cubicBezTo>
                    <a:pt x="445294" y="515192"/>
                    <a:pt x="479425" y="379858"/>
                    <a:pt x="504825" y="319136"/>
                  </a:cubicBezTo>
                  <a:cubicBezTo>
                    <a:pt x="530225" y="258414"/>
                    <a:pt x="552053" y="209995"/>
                    <a:pt x="566737" y="197692"/>
                  </a:cubicBezTo>
                  <a:cubicBezTo>
                    <a:pt x="581422" y="185389"/>
                    <a:pt x="585788" y="227061"/>
                    <a:pt x="592932" y="245317"/>
                  </a:cubicBezTo>
                  <a:cubicBezTo>
                    <a:pt x="600076" y="263573"/>
                    <a:pt x="598489" y="288179"/>
                    <a:pt x="609601" y="307229"/>
                  </a:cubicBezTo>
                  <a:cubicBezTo>
                    <a:pt x="620713" y="326279"/>
                    <a:pt x="627062" y="377476"/>
                    <a:pt x="652462" y="364379"/>
                  </a:cubicBezTo>
                  <a:cubicBezTo>
                    <a:pt x="677862" y="351282"/>
                    <a:pt x="735012" y="270320"/>
                    <a:pt x="762000" y="228648"/>
                  </a:cubicBezTo>
                  <a:cubicBezTo>
                    <a:pt x="788988" y="186976"/>
                    <a:pt x="800101" y="129429"/>
                    <a:pt x="814388" y="114348"/>
                  </a:cubicBezTo>
                  <a:cubicBezTo>
                    <a:pt x="828676" y="99267"/>
                    <a:pt x="832644" y="111174"/>
                    <a:pt x="847725" y="138161"/>
                  </a:cubicBezTo>
                  <a:cubicBezTo>
                    <a:pt x="862806" y="165148"/>
                    <a:pt x="885031" y="252857"/>
                    <a:pt x="904875" y="276273"/>
                  </a:cubicBezTo>
                  <a:cubicBezTo>
                    <a:pt x="924719" y="299689"/>
                    <a:pt x="941388" y="304848"/>
                    <a:pt x="966788" y="278655"/>
                  </a:cubicBezTo>
                  <a:cubicBezTo>
                    <a:pt x="992188" y="252462"/>
                    <a:pt x="1029891" y="154433"/>
                    <a:pt x="1057275" y="119111"/>
                  </a:cubicBezTo>
                  <a:cubicBezTo>
                    <a:pt x="1084659" y="83789"/>
                    <a:pt x="1111647" y="54817"/>
                    <a:pt x="1131094" y="66723"/>
                  </a:cubicBezTo>
                  <a:cubicBezTo>
                    <a:pt x="1150541" y="78629"/>
                    <a:pt x="1158082" y="163562"/>
                    <a:pt x="1173957" y="190549"/>
                  </a:cubicBezTo>
                  <a:cubicBezTo>
                    <a:pt x="1189832" y="217537"/>
                    <a:pt x="1202135" y="231823"/>
                    <a:pt x="1226344" y="228648"/>
                  </a:cubicBezTo>
                  <a:cubicBezTo>
                    <a:pt x="1250553" y="225473"/>
                    <a:pt x="1290638" y="202454"/>
                    <a:pt x="1319213" y="171498"/>
                  </a:cubicBezTo>
                  <a:cubicBezTo>
                    <a:pt x="1347788" y="140542"/>
                    <a:pt x="1377157" y="70691"/>
                    <a:pt x="1397794" y="42910"/>
                  </a:cubicBezTo>
                  <a:cubicBezTo>
                    <a:pt x="1418431" y="15129"/>
                    <a:pt x="1429941" y="-11064"/>
                    <a:pt x="1443038" y="4811"/>
                  </a:cubicBezTo>
                  <a:cubicBezTo>
                    <a:pt x="1456135" y="20686"/>
                    <a:pt x="1455738" y="113555"/>
                    <a:pt x="1476375" y="138161"/>
                  </a:cubicBezTo>
                  <a:cubicBezTo>
                    <a:pt x="1497012" y="162767"/>
                    <a:pt x="1541463" y="155623"/>
                    <a:pt x="1566863" y="152448"/>
                  </a:cubicBezTo>
                  <a:cubicBezTo>
                    <a:pt x="1592263" y="149273"/>
                    <a:pt x="1610519" y="134192"/>
                    <a:pt x="1628775" y="119111"/>
                  </a:cubicBezTo>
                </a:path>
              </a:pathLst>
            </a:custGeom>
            <a:noFill/>
            <a:ln w="28575">
              <a:solidFill>
                <a:srgbClr val="0000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879862" y="2510053"/>
            <a:ext cx="2618862" cy="1268197"/>
            <a:chOff x="3639064" y="5644086"/>
            <a:chExt cx="2618862" cy="1032531"/>
          </a:xfrm>
        </p:grpSpPr>
        <p:cxnSp>
          <p:nvCxnSpPr>
            <p:cNvPr id="52" name="Straight Arrow Connector 51"/>
            <p:cNvCxnSpPr/>
            <p:nvPr/>
          </p:nvCxnSpPr>
          <p:spPr>
            <a:xfrm flipV="1">
              <a:off x="4910138" y="5686425"/>
              <a:ext cx="0" cy="938213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>
              <a:off x="3795713" y="6307934"/>
              <a:ext cx="2462213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>
              <a:off x="4238625" y="6256338"/>
              <a:ext cx="0" cy="149225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>
              <a:off x="5534025" y="6256338"/>
              <a:ext cx="0" cy="149225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Freeform 55"/>
            <p:cNvSpPr/>
            <p:nvPr/>
          </p:nvSpPr>
          <p:spPr>
            <a:xfrm>
              <a:off x="3957637" y="5667374"/>
              <a:ext cx="633413" cy="511529"/>
            </a:xfrm>
            <a:custGeom>
              <a:avLst/>
              <a:gdLst>
                <a:gd name="connsiteX0" fmla="*/ 0 w 657225"/>
                <a:gd name="connsiteY0" fmla="*/ 28575 h 522150"/>
                <a:gd name="connsiteX1" fmla="*/ 104775 w 657225"/>
                <a:gd name="connsiteY1" fmla="*/ 338138 h 522150"/>
                <a:gd name="connsiteX2" fmla="*/ 252413 w 657225"/>
                <a:gd name="connsiteY2" fmla="*/ 509588 h 522150"/>
                <a:gd name="connsiteX3" fmla="*/ 466725 w 657225"/>
                <a:gd name="connsiteY3" fmla="*/ 481013 h 522150"/>
                <a:gd name="connsiteX4" fmla="*/ 571500 w 657225"/>
                <a:gd name="connsiteY4" fmla="*/ 257175 h 522150"/>
                <a:gd name="connsiteX5" fmla="*/ 657225 w 657225"/>
                <a:gd name="connsiteY5" fmla="*/ 0 h 522150"/>
                <a:gd name="connsiteX0" fmla="*/ 0 w 657225"/>
                <a:gd name="connsiteY0" fmla="*/ 28575 h 520537"/>
                <a:gd name="connsiteX1" fmla="*/ 104775 w 657225"/>
                <a:gd name="connsiteY1" fmla="*/ 338138 h 520537"/>
                <a:gd name="connsiteX2" fmla="*/ 252413 w 657225"/>
                <a:gd name="connsiteY2" fmla="*/ 509588 h 520537"/>
                <a:gd name="connsiteX3" fmla="*/ 454819 w 657225"/>
                <a:gd name="connsiteY3" fmla="*/ 476250 h 520537"/>
                <a:gd name="connsiteX4" fmla="*/ 571500 w 657225"/>
                <a:gd name="connsiteY4" fmla="*/ 257175 h 520537"/>
                <a:gd name="connsiteX5" fmla="*/ 657225 w 657225"/>
                <a:gd name="connsiteY5" fmla="*/ 0 h 520537"/>
                <a:gd name="connsiteX0" fmla="*/ 0 w 657225"/>
                <a:gd name="connsiteY0" fmla="*/ 28575 h 513320"/>
                <a:gd name="connsiteX1" fmla="*/ 104775 w 657225"/>
                <a:gd name="connsiteY1" fmla="*/ 338138 h 513320"/>
                <a:gd name="connsiteX2" fmla="*/ 259557 w 657225"/>
                <a:gd name="connsiteY2" fmla="*/ 500063 h 513320"/>
                <a:gd name="connsiteX3" fmla="*/ 454819 w 657225"/>
                <a:gd name="connsiteY3" fmla="*/ 476250 h 513320"/>
                <a:gd name="connsiteX4" fmla="*/ 571500 w 657225"/>
                <a:gd name="connsiteY4" fmla="*/ 257175 h 513320"/>
                <a:gd name="connsiteX5" fmla="*/ 657225 w 657225"/>
                <a:gd name="connsiteY5" fmla="*/ 0 h 513320"/>
                <a:gd name="connsiteX0" fmla="*/ 0 w 657225"/>
                <a:gd name="connsiteY0" fmla="*/ 28575 h 511542"/>
                <a:gd name="connsiteX1" fmla="*/ 104775 w 657225"/>
                <a:gd name="connsiteY1" fmla="*/ 338138 h 511542"/>
                <a:gd name="connsiteX2" fmla="*/ 259557 w 657225"/>
                <a:gd name="connsiteY2" fmla="*/ 500063 h 511542"/>
                <a:gd name="connsiteX3" fmla="*/ 447675 w 657225"/>
                <a:gd name="connsiteY3" fmla="*/ 471487 h 511542"/>
                <a:gd name="connsiteX4" fmla="*/ 571500 w 657225"/>
                <a:gd name="connsiteY4" fmla="*/ 257175 h 511542"/>
                <a:gd name="connsiteX5" fmla="*/ 657225 w 657225"/>
                <a:gd name="connsiteY5" fmla="*/ 0 h 511542"/>
                <a:gd name="connsiteX0" fmla="*/ 0 w 657225"/>
                <a:gd name="connsiteY0" fmla="*/ 28575 h 511176"/>
                <a:gd name="connsiteX1" fmla="*/ 104775 w 657225"/>
                <a:gd name="connsiteY1" fmla="*/ 338138 h 511176"/>
                <a:gd name="connsiteX2" fmla="*/ 259557 w 657225"/>
                <a:gd name="connsiteY2" fmla="*/ 500063 h 511176"/>
                <a:gd name="connsiteX3" fmla="*/ 447675 w 657225"/>
                <a:gd name="connsiteY3" fmla="*/ 471487 h 511176"/>
                <a:gd name="connsiteX4" fmla="*/ 581025 w 657225"/>
                <a:gd name="connsiteY4" fmla="*/ 266700 h 511176"/>
                <a:gd name="connsiteX5" fmla="*/ 657225 w 657225"/>
                <a:gd name="connsiteY5" fmla="*/ 0 h 511176"/>
                <a:gd name="connsiteX0" fmla="*/ 0 w 633413"/>
                <a:gd name="connsiteY0" fmla="*/ 30957 h 511176"/>
                <a:gd name="connsiteX1" fmla="*/ 80963 w 633413"/>
                <a:gd name="connsiteY1" fmla="*/ 338138 h 511176"/>
                <a:gd name="connsiteX2" fmla="*/ 235745 w 633413"/>
                <a:gd name="connsiteY2" fmla="*/ 500063 h 511176"/>
                <a:gd name="connsiteX3" fmla="*/ 423863 w 633413"/>
                <a:gd name="connsiteY3" fmla="*/ 471487 h 511176"/>
                <a:gd name="connsiteX4" fmla="*/ 557213 w 633413"/>
                <a:gd name="connsiteY4" fmla="*/ 266700 h 511176"/>
                <a:gd name="connsiteX5" fmla="*/ 633413 w 633413"/>
                <a:gd name="connsiteY5" fmla="*/ 0 h 511176"/>
                <a:gd name="connsiteX0" fmla="*/ 0 w 633413"/>
                <a:gd name="connsiteY0" fmla="*/ 30957 h 511529"/>
                <a:gd name="connsiteX1" fmla="*/ 90488 w 633413"/>
                <a:gd name="connsiteY1" fmla="*/ 333376 h 511529"/>
                <a:gd name="connsiteX2" fmla="*/ 235745 w 633413"/>
                <a:gd name="connsiteY2" fmla="*/ 500063 h 511529"/>
                <a:gd name="connsiteX3" fmla="*/ 423863 w 633413"/>
                <a:gd name="connsiteY3" fmla="*/ 471487 h 511529"/>
                <a:gd name="connsiteX4" fmla="*/ 557213 w 633413"/>
                <a:gd name="connsiteY4" fmla="*/ 266700 h 511529"/>
                <a:gd name="connsiteX5" fmla="*/ 633413 w 633413"/>
                <a:gd name="connsiteY5" fmla="*/ 0 h 5115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33413" h="511529">
                  <a:moveTo>
                    <a:pt x="0" y="30957"/>
                  </a:moveTo>
                  <a:cubicBezTo>
                    <a:pt x="31353" y="145654"/>
                    <a:pt x="51197" y="255192"/>
                    <a:pt x="90488" y="333376"/>
                  </a:cubicBezTo>
                  <a:cubicBezTo>
                    <a:pt x="129779" y="411560"/>
                    <a:pt x="180183" y="477045"/>
                    <a:pt x="235745" y="500063"/>
                  </a:cubicBezTo>
                  <a:cubicBezTo>
                    <a:pt x="291307" y="523081"/>
                    <a:pt x="370285" y="510381"/>
                    <a:pt x="423863" y="471487"/>
                  </a:cubicBezTo>
                  <a:cubicBezTo>
                    <a:pt x="477441" y="432593"/>
                    <a:pt x="522288" y="345281"/>
                    <a:pt x="557213" y="266700"/>
                  </a:cubicBezTo>
                  <a:cubicBezTo>
                    <a:pt x="592138" y="188119"/>
                    <a:pt x="606425" y="88503"/>
                    <a:pt x="633413" y="0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Freeform 56"/>
            <p:cNvSpPr/>
            <p:nvPr/>
          </p:nvSpPr>
          <p:spPr>
            <a:xfrm>
              <a:off x="5213348" y="5644086"/>
              <a:ext cx="633413" cy="511529"/>
            </a:xfrm>
            <a:custGeom>
              <a:avLst/>
              <a:gdLst>
                <a:gd name="connsiteX0" fmla="*/ 0 w 657225"/>
                <a:gd name="connsiteY0" fmla="*/ 28575 h 522150"/>
                <a:gd name="connsiteX1" fmla="*/ 104775 w 657225"/>
                <a:gd name="connsiteY1" fmla="*/ 338138 h 522150"/>
                <a:gd name="connsiteX2" fmla="*/ 252413 w 657225"/>
                <a:gd name="connsiteY2" fmla="*/ 509588 h 522150"/>
                <a:gd name="connsiteX3" fmla="*/ 466725 w 657225"/>
                <a:gd name="connsiteY3" fmla="*/ 481013 h 522150"/>
                <a:gd name="connsiteX4" fmla="*/ 571500 w 657225"/>
                <a:gd name="connsiteY4" fmla="*/ 257175 h 522150"/>
                <a:gd name="connsiteX5" fmla="*/ 657225 w 657225"/>
                <a:gd name="connsiteY5" fmla="*/ 0 h 522150"/>
                <a:gd name="connsiteX0" fmla="*/ 0 w 657225"/>
                <a:gd name="connsiteY0" fmla="*/ 28575 h 520537"/>
                <a:gd name="connsiteX1" fmla="*/ 104775 w 657225"/>
                <a:gd name="connsiteY1" fmla="*/ 338138 h 520537"/>
                <a:gd name="connsiteX2" fmla="*/ 252413 w 657225"/>
                <a:gd name="connsiteY2" fmla="*/ 509588 h 520537"/>
                <a:gd name="connsiteX3" fmla="*/ 454819 w 657225"/>
                <a:gd name="connsiteY3" fmla="*/ 476250 h 520537"/>
                <a:gd name="connsiteX4" fmla="*/ 571500 w 657225"/>
                <a:gd name="connsiteY4" fmla="*/ 257175 h 520537"/>
                <a:gd name="connsiteX5" fmla="*/ 657225 w 657225"/>
                <a:gd name="connsiteY5" fmla="*/ 0 h 520537"/>
                <a:gd name="connsiteX0" fmla="*/ 0 w 657225"/>
                <a:gd name="connsiteY0" fmla="*/ 28575 h 513320"/>
                <a:gd name="connsiteX1" fmla="*/ 104775 w 657225"/>
                <a:gd name="connsiteY1" fmla="*/ 338138 h 513320"/>
                <a:gd name="connsiteX2" fmla="*/ 259557 w 657225"/>
                <a:gd name="connsiteY2" fmla="*/ 500063 h 513320"/>
                <a:gd name="connsiteX3" fmla="*/ 454819 w 657225"/>
                <a:gd name="connsiteY3" fmla="*/ 476250 h 513320"/>
                <a:gd name="connsiteX4" fmla="*/ 571500 w 657225"/>
                <a:gd name="connsiteY4" fmla="*/ 257175 h 513320"/>
                <a:gd name="connsiteX5" fmla="*/ 657225 w 657225"/>
                <a:gd name="connsiteY5" fmla="*/ 0 h 513320"/>
                <a:gd name="connsiteX0" fmla="*/ 0 w 657225"/>
                <a:gd name="connsiteY0" fmla="*/ 28575 h 511542"/>
                <a:gd name="connsiteX1" fmla="*/ 104775 w 657225"/>
                <a:gd name="connsiteY1" fmla="*/ 338138 h 511542"/>
                <a:gd name="connsiteX2" fmla="*/ 259557 w 657225"/>
                <a:gd name="connsiteY2" fmla="*/ 500063 h 511542"/>
                <a:gd name="connsiteX3" fmla="*/ 447675 w 657225"/>
                <a:gd name="connsiteY3" fmla="*/ 471487 h 511542"/>
                <a:gd name="connsiteX4" fmla="*/ 571500 w 657225"/>
                <a:gd name="connsiteY4" fmla="*/ 257175 h 511542"/>
                <a:gd name="connsiteX5" fmla="*/ 657225 w 657225"/>
                <a:gd name="connsiteY5" fmla="*/ 0 h 511542"/>
                <a:gd name="connsiteX0" fmla="*/ 0 w 657225"/>
                <a:gd name="connsiteY0" fmla="*/ 28575 h 511176"/>
                <a:gd name="connsiteX1" fmla="*/ 104775 w 657225"/>
                <a:gd name="connsiteY1" fmla="*/ 338138 h 511176"/>
                <a:gd name="connsiteX2" fmla="*/ 259557 w 657225"/>
                <a:gd name="connsiteY2" fmla="*/ 500063 h 511176"/>
                <a:gd name="connsiteX3" fmla="*/ 447675 w 657225"/>
                <a:gd name="connsiteY3" fmla="*/ 471487 h 511176"/>
                <a:gd name="connsiteX4" fmla="*/ 581025 w 657225"/>
                <a:gd name="connsiteY4" fmla="*/ 266700 h 511176"/>
                <a:gd name="connsiteX5" fmla="*/ 657225 w 657225"/>
                <a:gd name="connsiteY5" fmla="*/ 0 h 511176"/>
                <a:gd name="connsiteX0" fmla="*/ 0 w 633413"/>
                <a:gd name="connsiteY0" fmla="*/ 30957 h 511176"/>
                <a:gd name="connsiteX1" fmla="*/ 80963 w 633413"/>
                <a:gd name="connsiteY1" fmla="*/ 338138 h 511176"/>
                <a:gd name="connsiteX2" fmla="*/ 235745 w 633413"/>
                <a:gd name="connsiteY2" fmla="*/ 500063 h 511176"/>
                <a:gd name="connsiteX3" fmla="*/ 423863 w 633413"/>
                <a:gd name="connsiteY3" fmla="*/ 471487 h 511176"/>
                <a:gd name="connsiteX4" fmla="*/ 557213 w 633413"/>
                <a:gd name="connsiteY4" fmla="*/ 266700 h 511176"/>
                <a:gd name="connsiteX5" fmla="*/ 633413 w 633413"/>
                <a:gd name="connsiteY5" fmla="*/ 0 h 511176"/>
                <a:gd name="connsiteX0" fmla="*/ 0 w 633413"/>
                <a:gd name="connsiteY0" fmla="*/ 30957 h 511529"/>
                <a:gd name="connsiteX1" fmla="*/ 90488 w 633413"/>
                <a:gd name="connsiteY1" fmla="*/ 333376 h 511529"/>
                <a:gd name="connsiteX2" fmla="*/ 235745 w 633413"/>
                <a:gd name="connsiteY2" fmla="*/ 500063 h 511529"/>
                <a:gd name="connsiteX3" fmla="*/ 423863 w 633413"/>
                <a:gd name="connsiteY3" fmla="*/ 471487 h 511529"/>
                <a:gd name="connsiteX4" fmla="*/ 557213 w 633413"/>
                <a:gd name="connsiteY4" fmla="*/ 266700 h 511529"/>
                <a:gd name="connsiteX5" fmla="*/ 633413 w 633413"/>
                <a:gd name="connsiteY5" fmla="*/ 0 h 5115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33413" h="511529">
                  <a:moveTo>
                    <a:pt x="0" y="30957"/>
                  </a:moveTo>
                  <a:cubicBezTo>
                    <a:pt x="31353" y="145654"/>
                    <a:pt x="51197" y="255192"/>
                    <a:pt x="90488" y="333376"/>
                  </a:cubicBezTo>
                  <a:cubicBezTo>
                    <a:pt x="129779" y="411560"/>
                    <a:pt x="180183" y="477045"/>
                    <a:pt x="235745" y="500063"/>
                  </a:cubicBezTo>
                  <a:cubicBezTo>
                    <a:pt x="291307" y="523081"/>
                    <a:pt x="370285" y="510381"/>
                    <a:pt x="423863" y="471487"/>
                  </a:cubicBezTo>
                  <a:cubicBezTo>
                    <a:pt x="477441" y="432593"/>
                    <a:pt x="522288" y="345281"/>
                    <a:pt x="557213" y="266700"/>
                  </a:cubicBezTo>
                  <a:cubicBezTo>
                    <a:pt x="592138" y="188119"/>
                    <a:pt x="606425" y="88503"/>
                    <a:pt x="633413" y="0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Oval 57"/>
            <p:cNvSpPr/>
            <p:nvPr/>
          </p:nvSpPr>
          <p:spPr>
            <a:xfrm>
              <a:off x="4014787" y="5973672"/>
              <a:ext cx="66676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Oval 58"/>
            <p:cNvSpPr/>
            <p:nvPr/>
          </p:nvSpPr>
          <p:spPr>
            <a:xfrm>
              <a:off x="4453168" y="5987873"/>
              <a:ext cx="66676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Oval 59"/>
            <p:cNvSpPr/>
            <p:nvPr/>
          </p:nvSpPr>
          <p:spPr>
            <a:xfrm>
              <a:off x="5682012" y="6013673"/>
              <a:ext cx="66676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Oval 60"/>
            <p:cNvSpPr/>
            <p:nvPr/>
          </p:nvSpPr>
          <p:spPr>
            <a:xfrm>
              <a:off x="5295956" y="6007323"/>
              <a:ext cx="66676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2" name="Straight Arrow Connector 61"/>
            <p:cNvCxnSpPr/>
            <p:nvPr/>
          </p:nvCxnSpPr>
          <p:spPr>
            <a:xfrm flipH="1">
              <a:off x="3639064" y="6033592"/>
              <a:ext cx="285236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/>
            <p:cNvCxnSpPr/>
            <p:nvPr/>
          </p:nvCxnSpPr>
          <p:spPr>
            <a:xfrm flipH="1">
              <a:off x="4966497" y="6028467"/>
              <a:ext cx="261163" cy="651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/>
            <p:cNvCxnSpPr/>
            <p:nvPr/>
          </p:nvCxnSpPr>
          <p:spPr>
            <a:xfrm>
              <a:off x="4601621" y="6039346"/>
              <a:ext cx="205137" cy="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Arrow Connector 64"/>
            <p:cNvCxnSpPr/>
            <p:nvPr/>
          </p:nvCxnSpPr>
          <p:spPr>
            <a:xfrm>
              <a:off x="5847405" y="6041712"/>
              <a:ext cx="246207" cy="46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6" name="Object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6911605"/>
                </p:ext>
              </p:extLst>
            </p:nvPr>
          </p:nvGraphicFramePr>
          <p:xfrm>
            <a:off x="4037140" y="6431042"/>
            <a:ext cx="342900" cy="245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1" name="Equation" r:id="rId27" imgW="406080" imgH="291960" progId="Equation.DSMT4">
                    <p:embed/>
                  </p:oleObj>
                </mc:Choice>
                <mc:Fallback>
                  <p:oleObj name="Equation" r:id="rId27" imgW="406080" imgH="291960" progId="Equation.DSMT4">
                    <p:embed/>
                    <p:pic>
                      <p:nvPicPr>
                        <p:cNvPr id="66" name="Object 65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4037140" y="6431042"/>
                          <a:ext cx="342900" cy="245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2744503"/>
                </p:ext>
              </p:extLst>
            </p:nvPr>
          </p:nvGraphicFramePr>
          <p:xfrm>
            <a:off x="5440826" y="6395611"/>
            <a:ext cx="214705" cy="259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2" name="Equation" r:id="rId29" imgW="253800" imgH="291960" progId="Equation.DSMT4">
                    <p:embed/>
                  </p:oleObj>
                </mc:Choice>
                <mc:Fallback>
                  <p:oleObj name="Equation" r:id="rId29" imgW="253800" imgH="291960" progId="Equation.DSMT4">
                    <p:embed/>
                    <p:pic>
                      <p:nvPicPr>
                        <p:cNvPr id="67" name="Object 66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5440826" y="6395611"/>
                          <a:ext cx="214705" cy="2594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905675" y="5723254"/>
                <a:ext cx="230563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" panose="020F0502020204030204" pitchFamily="34" charset="0"/>
                        </a:rPr>
                        <m:t>𝜓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" panose="020F0502020204030204" pitchFamily="34" charset="0"/>
                        </a:rPr>
                        <m:t>~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libri" panose="020F0502020204030204" pitchFamily="34" charset="0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𝐹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libri" panose="020F0502020204030204" pitchFamily="34" charset="0"/>
                            </a:rPr>
                            <m:t>𝑥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libri" panose="020F0502020204030204" pitchFamily="34" charset="0"/>
                            </a:rPr>
                            <m:t> </m:t>
                          </m:r>
                        </m:e>
                      </m:func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libri" panose="020F0502020204030204" pitchFamily="34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𝑘</m:t>
                              </m:r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libri" panose="020F0502020204030204" pitchFamily="34" charset="0"/>
                            </a:rPr>
                            <m:t>𝑥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5675" y="5723254"/>
                <a:ext cx="2305631" cy="369332"/>
              </a:xfrm>
              <a:prstGeom prst="rect">
                <a:avLst/>
              </a:prstGeom>
              <a:blipFill>
                <a:blip r:embed="rId31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/>
          <p:nvPr/>
        </p:nvSpPr>
        <p:spPr>
          <a:xfrm>
            <a:off x="8984481" y="1364216"/>
            <a:ext cx="285459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/>
              <a:t>Effect enhanced by taking the  second-derivative of the voltage 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362843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  <p:bldP spid="10" grpId="0"/>
      <p:bldP spid="16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13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6696835" y="5805594"/>
                <a:ext cx="466725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Splitting of peaks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∆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±</m:t>
                        </m:r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∆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𝑒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 smtClean="0"/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6835" y="5805594"/>
                <a:ext cx="4667250" cy="369332"/>
              </a:xfrm>
              <a:prstGeom prst="rect">
                <a:avLst/>
              </a:prstGeom>
              <a:blipFill>
                <a:blip r:embed="rId3"/>
                <a:stretch>
                  <a:fillRect l="-1176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6770108" y="2667566"/>
                <a:ext cx="4245906" cy="4049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𝑆𝑆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𝑆𝑆</m:t>
                        </m:r>
                      </m:sub>
                    </m:sSub>
                    <m:r>
                      <a:rPr lang="en-US" b="0" i="1" baseline="30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</m:d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𝑆𝑆</m:t>
                        </m:r>
                      </m:sub>
                    </m:sSub>
                    <m:r>
                      <a:rPr lang="en-US" b="0" i="1" baseline="30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e>
                        </m:func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0108" y="2667566"/>
                <a:ext cx="4245906" cy="40498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699280" y="3255692"/>
                <a:ext cx="6096000" cy="992131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𝑆𝑆</m:t>
                              </m:r>
                            </m:sub>
                          </m:sSub>
                        </m:e>
                      </m:acc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nary>
                        <m:nary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sup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i="1">
                          <a:latin typeface="Cambria Math" panose="02040503050406030204" pitchFamily="18" charset="0"/>
                        </a:rPr>
                        <m:t> 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𝑆</m:t>
                          </m:r>
                        </m:sub>
                      </m:sSub>
                      <m:r>
                        <a:rPr lang="en-US" b="0" i="1" baseline="3000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		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9280" y="3255692"/>
                <a:ext cx="6096000" cy="99213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905681" y="4553238"/>
                <a:ext cx="4722102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>
                    <a:ea typeface="Cambria Math" panose="02040503050406030204" pitchFamily="18" charset="0"/>
                  </a:rPr>
                  <a:t>Junction </a:t>
                </a:r>
                <a:r>
                  <a:rPr lang="en-US" dirty="0">
                    <a:ea typeface="Cambria Math" panose="02040503050406030204" pitchFamily="18" charset="0"/>
                  </a:rPr>
                  <a:t>spends a lot of time a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𝑉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</m:oMath>
                </a14:m>
                <a:endParaRPr lang="en-US" dirty="0" smtClean="0">
                  <a:ea typeface="Cambria Math" panose="02040503050406030204" pitchFamily="18" charset="0"/>
                </a:endParaRPr>
              </a:p>
              <a:p>
                <a:r>
                  <a:rPr lang="en-US" dirty="0" smtClean="0"/>
                  <a:t>less time a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5681" y="4553238"/>
                <a:ext cx="4722102" cy="646331"/>
              </a:xfrm>
              <a:prstGeom prst="rect">
                <a:avLst/>
              </a:prstGeom>
              <a:blipFill>
                <a:blip r:embed="rId6"/>
                <a:stretch>
                  <a:fillRect l="-1163" t="-5660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553987" y="145072"/>
            <a:ext cx="40983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(3) Photon </a:t>
            </a:r>
            <a:r>
              <a:rPr lang="en-US" dirty="0" smtClean="0"/>
              <a:t>(or phonon</a:t>
            </a:r>
            <a:r>
              <a:rPr lang="en-US" dirty="0"/>
              <a:t>) assisted tunneling</a:t>
            </a:r>
          </a:p>
        </p:txBody>
      </p:sp>
      <p:sp>
        <p:nvSpPr>
          <p:cNvPr id="9" name="Rectangle 8"/>
          <p:cNvSpPr/>
          <p:nvPr/>
        </p:nvSpPr>
        <p:spPr>
          <a:xfrm>
            <a:off x="1140389" y="703463"/>
            <a:ext cx="896225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Apply </a:t>
            </a:r>
            <a:r>
              <a:rPr lang="en-US" dirty="0" smtClean="0"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microwaves </a:t>
            </a:r>
            <a:r>
              <a:rPr lang="en-US" dirty="0"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to </a:t>
            </a:r>
            <a:r>
              <a:rPr lang="en-US" dirty="0" smtClean="0"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a tunnel </a:t>
            </a:r>
            <a:r>
              <a:rPr lang="en-US" dirty="0"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junction.</a:t>
            </a:r>
          </a:p>
          <a:p>
            <a:r>
              <a:rPr lang="en-US" dirty="0" smtClean="0"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Oscillates the </a:t>
            </a:r>
            <a:r>
              <a:rPr lang="en-US" dirty="0"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electromagnetic potential of one side relative to other</a:t>
            </a:r>
            <a:r>
              <a:rPr lang="en-US" dirty="0" smtClean="0"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.</a:t>
            </a:r>
            <a:endParaRPr lang="en-US" dirty="0">
              <a:latin typeface="Calibri" panose="020F0502020204030204" pitchFamily="34" charset="0"/>
              <a:ea typeface="Cambria Math" panose="02040503050406030204" pitchFamily="18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3497533" y="2712457"/>
                <a:ext cx="2806294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" panose="020F0502020204030204" pitchFamily="34" charset="0"/>
                        </a:rPr>
                        <m:t>𝑉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libri" panose="020F0502020204030204" pitchFamily="34" charset="0"/>
                            </a:rPr>
                            <m:t>𝑡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" panose="020F0502020204030204" pitchFamily="34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libri" panose="020F0502020204030204" pitchFamily="34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libri" panose="020F0502020204030204" pitchFamily="34" charset="0"/>
                            </a:rPr>
                            <m:t>0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" panose="020F0502020204030204" pitchFamily="34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libri" panose="020F0502020204030204" pitchFamily="34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libri" panose="020F0502020204030204" pitchFamily="34" charset="0"/>
                            </a:rPr>
                            <m:t>1</m:t>
                          </m:r>
                        </m:sub>
                      </m:sSub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libri" panose="020F0502020204030204" pitchFamily="34" charset="0"/>
                            </a:rPr>
                            <m:t>sin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libri" panose="020F0502020204030204" pitchFamily="34" charset="0"/>
                            </a:rPr>
                            <m:t>𝜔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libri" panose="020F0502020204030204" pitchFamily="34" charset="0"/>
                            </a:rPr>
                            <m:t>𝑡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7533" y="2712457"/>
                <a:ext cx="2806294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/>
          <p:cNvSpPr/>
          <p:nvPr/>
        </p:nvSpPr>
        <p:spPr>
          <a:xfrm>
            <a:off x="1352128" y="3437053"/>
            <a:ext cx="28875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Calculate the phase-average:</a:t>
            </a:r>
            <a:endParaRPr lang="en-US" dirty="0"/>
          </a:p>
        </p:txBody>
      </p:sp>
      <p:grpSp>
        <p:nvGrpSpPr>
          <p:cNvPr id="40" name="Group 39"/>
          <p:cNvGrpSpPr/>
          <p:nvPr/>
        </p:nvGrpSpPr>
        <p:grpSpPr>
          <a:xfrm>
            <a:off x="5868289" y="4390321"/>
            <a:ext cx="4679990" cy="1217366"/>
            <a:chOff x="5868289" y="4390321"/>
            <a:chExt cx="4679990" cy="1217366"/>
          </a:xfrm>
        </p:grpSpPr>
        <p:cxnSp>
          <p:nvCxnSpPr>
            <p:cNvPr id="13" name="Straight Arrow Connector 12"/>
            <p:cNvCxnSpPr/>
            <p:nvPr/>
          </p:nvCxnSpPr>
          <p:spPr>
            <a:xfrm flipV="1">
              <a:off x="6206427" y="4495406"/>
              <a:ext cx="0" cy="84296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6201665" y="5331226"/>
              <a:ext cx="150495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>
              <a:off x="8630541" y="5297886"/>
              <a:ext cx="1690686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flipV="1">
              <a:off x="8635305" y="4454923"/>
              <a:ext cx="0" cy="84296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Freeform 16"/>
            <p:cNvSpPr/>
            <p:nvPr/>
          </p:nvSpPr>
          <p:spPr>
            <a:xfrm>
              <a:off x="6213570" y="4445400"/>
              <a:ext cx="1402557" cy="885825"/>
            </a:xfrm>
            <a:custGeom>
              <a:avLst/>
              <a:gdLst>
                <a:gd name="connsiteX0" fmla="*/ 0 w 1402557"/>
                <a:gd name="connsiteY0" fmla="*/ 885825 h 885825"/>
                <a:gd name="connsiteX1" fmla="*/ 88107 w 1402557"/>
                <a:gd name="connsiteY1" fmla="*/ 842963 h 885825"/>
                <a:gd name="connsiteX2" fmla="*/ 278607 w 1402557"/>
                <a:gd name="connsiteY2" fmla="*/ 807244 h 885825"/>
                <a:gd name="connsiteX3" fmla="*/ 504825 w 1402557"/>
                <a:gd name="connsiteY3" fmla="*/ 785813 h 885825"/>
                <a:gd name="connsiteX4" fmla="*/ 721519 w 1402557"/>
                <a:gd name="connsiteY4" fmla="*/ 764381 h 885825"/>
                <a:gd name="connsiteX5" fmla="*/ 773907 w 1402557"/>
                <a:gd name="connsiteY5" fmla="*/ 721519 h 885825"/>
                <a:gd name="connsiteX6" fmla="*/ 809625 w 1402557"/>
                <a:gd name="connsiteY6" fmla="*/ 571500 h 885825"/>
                <a:gd name="connsiteX7" fmla="*/ 916782 w 1402557"/>
                <a:gd name="connsiteY7" fmla="*/ 514350 h 885825"/>
                <a:gd name="connsiteX8" fmla="*/ 950119 w 1402557"/>
                <a:gd name="connsiteY8" fmla="*/ 442913 h 885825"/>
                <a:gd name="connsiteX9" fmla="*/ 954882 w 1402557"/>
                <a:gd name="connsiteY9" fmla="*/ 309563 h 885825"/>
                <a:gd name="connsiteX10" fmla="*/ 1143000 w 1402557"/>
                <a:gd name="connsiteY10" fmla="*/ 171450 h 885825"/>
                <a:gd name="connsiteX11" fmla="*/ 1402557 w 1402557"/>
                <a:gd name="connsiteY11" fmla="*/ 0 h 8858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402557" h="885825">
                  <a:moveTo>
                    <a:pt x="0" y="885825"/>
                  </a:moveTo>
                  <a:cubicBezTo>
                    <a:pt x="20836" y="870942"/>
                    <a:pt x="41672" y="856060"/>
                    <a:pt x="88107" y="842963"/>
                  </a:cubicBezTo>
                  <a:cubicBezTo>
                    <a:pt x="134542" y="829866"/>
                    <a:pt x="209154" y="816769"/>
                    <a:pt x="278607" y="807244"/>
                  </a:cubicBezTo>
                  <a:cubicBezTo>
                    <a:pt x="348060" y="797719"/>
                    <a:pt x="504825" y="785813"/>
                    <a:pt x="504825" y="785813"/>
                  </a:cubicBezTo>
                  <a:cubicBezTo>
                    <a:pt x="578644" y="778669"/>
                    <a:pt x="676672" y="775097"/>
                    <a:pt x="721519" y="764381"/>
                  </a:cubicBezTo>
                  <a:cubicBezTo>
                    <a:pt x="766366" y="753665"/>
                    <a:pt x="759223" y="753666"/>
                    <a:pt x="773907" y="721519"/>
                  </a:cubicBezTo>
                  <a:cubicBezTo>
                    <a:pt x="788591" y="689372"/>
                    <a:pt x="785813" y="606028"/>
                    <a:pt x="809625" y="571500"/>
                  </a:cubicBezTo>
                  <a:cubicBezTo>
                    <a:pt x="833438" y="536972"/>
                    <a:pt x="893366" y="535781"/>
                    <a:pt x="916782" y="514350"/>
                  </a:cubicBezTo>
                  <a:cubicBezTo>
                    <a:pt x="940198" y="492919"/>
                    <a:pt x="943769" y="477044"/>
                    <a:pt x="950119" y="442913"/>
                  </a:cubicBezTo>
                  <a:cubicBezTo>
                    <a:pt x="956469" y="408782"/>
                    <a:pt x="922735" y="354807"/>
                    <a:pt x="954882" y="309563"/>
                  </a:cubicBezTo>
                  <a:cubicBezTo>
                    <a:pt x="987029" y="264319"/>
                    <a:pt x="1068388" y="223044"/>
                    <a:pt x="1143000" y="171450"/>
                  </a:cubicBezTo>
                  <a:cubicBezTo>
                    <a:pt x="1217612" y="119856"/>
                    <a:pt x="1310084" y="59928"/>
                    <a:pt x="1402557" y="0"/>
                  </a:cubicBezTo>
                </a:path>
              </a:pathLst>
            </a:cu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" name="Straight Connector 17"/>
            <p:cNvCxnSpPr/>
            <p:nvPr/>
          </p:nvCxnSpPr>
          <p:spPr>
            <a:xfrm>
              <a:off x="9559227" y="4428731"/>
              <a:ext cx="0" cy="869155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9701271" y="4428731"/>
              <a:ext cx="0" cy="869155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9823546" y="4428731"/>
              <a:ext cx="0" cy="869155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Freeform 20"/>
            <p:cNvSpPr/>
            <p:nvPr/>
          </p:nvSpPr>
          <p:spPr>
            <a:xfrm>
              <a:off x="8651970" y="4615055"/>
              <a:ext cx="1728788" cy="581036"/>
            </a:xfrm>
            <a:custGeom>
              <a:avLst/>
              <a:gdLst>
                <a:gd name="connsiteX0" fmla="*/ 0 w 1728788"/>
                <a:gd name="connsiteY0" fmla="*/ 376638 h 589893"/>
                <a:gd name="connsiteX1" fmla="*/ 169069 w 1728788"/>
                <a:gd name="connsiteY1" fmla="*/ 488557 h 589893"/>
                <a:gd name="connsiteX2" fmla="*/ 478632 w 1728788"/>
                <a:gd name="connsiteY2" fmla="*/ 574282 h 589893"/>
                <a:gd name="connsiteX3" fmla="*/ 700088 w 1728788"/>
                <a:gd name="connsiteY3" fmla="*/ 586188 h 589893"/>
                <a:gd name="connsiteX4" fmla="*/ 785813 w 1728788"/>
                <a:gd name="connsiteY4" fmla="*/ 531419 h 589893"/>
                <a:gd name="connsiteX5" fmla="*/ 845344 w 1728788"/>
                <a:gd name="connsiteY5" fmla="*/ 364732 h 589893"/>
                <a:gd name="connsiteX6" fmla="*/ 892969 w 1728788"/>
                <a:gd name="connsiteY6" fmla="*/ 200426 h 589893"/>
                <a:gd name="connsiteX7" fmla="*/ 904875 w 1728788"/>
                <a:gd name="connsiteY7" fmla="*/ 176613 h 589893"/>
                <a:gd name="connsiteX8" fmla="*/ 945357 w 1728788"/>
                <a:gd name="connsiteY8" fmla="*/ 226619 h 589893"/>
                <a:gd name="connsiteX9" fmla="*/ 983457 w 1728788"/>
                <a:gd name="connsiteY9" fmla="*/ 367113 h 589893"/>
                <a:gd name="connsiteX10" fmla="*/ 1014413 w 1728788"/>
                <a:gd name="connsiteY10" fmla="*/ 436169 h 589893"/>
                <a:gd name="connsiteX11" fmla="*/ 1057275 w 1728788"/>
                <a:gd name="connsiteY11" fmla="*/ 438551 h 589893"/>
                <a:gd name="connsiteX12" fmla="*/ 1107282 w 1728788"/>
                <a:gd name="connsiteY12" fmla="*/ 319488 h 589893"/>
                <a:gd name="connsiteX13" fmla="*/ 1164432 w 1728788"/>
                <a:gd name="connsiteY13" fmla="*/ 31357 h 589893"/>
                <a:gd name="connsiteX14" fmla="*/ 1190625 w 1728788"/>
                <a:gd name="connsiteY14" fmla="*/ 19451 h 589893"/>
                <a:gd name="connsiteX15" fmla="*/ 1231107 w 1728788"/>
                <a:gd name="connsiteY15" fmla="*/ 136132 h 589893"/>
                <a:gd name="connsiteX16" fmla="*/ 1259682 w 1728788"/>
                <a:gd name="connsiteY16" fmla="*/ 236144 h 589893"/>
                <a:gd name="connsiteX17" fmla="*/ 1295400 w 1728788"/>
                <a:gd name="connsiteY17" fmla="*/ 243288 h 589893"/>
                <a:gd name="connsiteX18" fmla="*/ 1728788 w 1728788"/>
                <a:gd name="connsiteY18" fmla="*/ 229001 h 589893"/>
                <a:gd name="connsiteX0" fmla="*/ 0 w 1728788"/>
                <a:gd name="connsiteY0" fmla="*/ 376638 h 589893"/>
                <a:gd name="connsiteX1" fmla="*/ 169069 w 1728788"/>
                <a:gd name="connsiteY1" fmla="*/ 488557 h 589893"/>
                <a:gd name="connsiteX2" fmla="*/ 478632 w 1728788"/>
                <a:gd name="connsiteY2" fmla="*/ 574282 h 589893"/>
                <a:gd name="connsiteX3" fmla="*/ 700088 w 1728788"/>
                <a:gd name="connsiteY3" fmla="*/ 586188 h 589893"/>
                <a:gd name="connsiteX4" fmla="*/ 785813 w 1728788"/>
                <a:gd name="connsiteY4" fmla="*/ 531419 h 589893"/>
                <a:gd name="connsiteX5" fmla="*/ 845344 w 1728788"/>
                <a:gd name="connsiteY5" fmla="*/ 364732 h 589893"/>
                <a:gd name="connsiteX6" fmla="*/ 892969 w 1728788"/>
                <a:gd name="connsiteY6" fmla="*/ 200426 h 589893"/>
                <a:gd name="connsiteX7" fmla="*/ 904875 w 1728788"/>
                <a:gd name="connsiteY7" fmla="*/ 176613 h 589893"/>
                <a:gd name="connsiteX8" fmla="*/ 945357 w 1728788"/>
                <a:gd name="connsiteY8" fmla="*/ 226619 h 589893"/>
                <a:gd name="connsiteX9" fmla="*/ 983457 w 1728788"/>
                <a:gd name="connsiteY9" fmla="*/ 367113 h 589893"/>
                <a:gd name="connsiteX10" fmla="*/ 1014413 w 1728788"/>
                <a:gd name="connsiteY10" fmla="*/ 436169 h 589893"/>
                <a:gd name="connsiteX11" fmla="*/ 1057275 w 1728788"/>
                <a:gd name="connsiteY11" fmla="*/ 438551 h 589893"/>
                <a:gd name="connsiteX12" fmla="*/ 1107282 w 1728788"/>
                <a:gd name="connsiteY12" fmla="*/ 319488 h 589893"/>
                <a:gd name="connsiteX13" fmla="*/ 1164432 w 1728788"/>
                <a:gd name="connsiteY13" fmla="*/ 31357 h 589893"/>
                <a:gd name="connsiteX14" fmla="*/ 1190625 w 1728788"/>
                <a:gd name="connsiteY14" fmla="*/ 19451 h 589893"/>
                <a:gd name="connsiteX15" fmla="*/ 1231107 w 1728788"/>
                <a:gd name="connsiteY15" fmla="*/ 136132 h 589893"/>
                <a:gd name="connsiteX16" fmla="*/ 1295400 w 1728788"/>
                <a:gd name="connsiteY16" fmla="*/ 243288 h 589893"/>
                <a:gd name="connsiteX17" fmla="*/ 1728788 w 1728788"/>
                <a:gd name="connsiteY17" fmla="*/ 229001 h 589893"/>
                <a:gd name="connsiteX0" fmla="*/ 0 w 1728788"/>
                <a:gd name="connsiteY0" fmla="*/ 376777 h 590032"/>
                <a:gd name="connsiteX1" fmla="*/ 169069 w 1728788"/>
                <a:gd name="connsiteY1" fmla="*/ 488696 h 590032"/>
                <a:gd name="connsiteX2" fmla="*/ 478632 w 1728788"/>
                <a:gd name="connsiteY2" fmla="*/ 574421 h 590032"/>
                <a:gd name="connsiteX3" fmla="*/ 700088 w 1728788"/>
                <a:gd name="connsiteY3" fmla="*/ 586327 h 590032"/>
                <a:gd name="connsiteX4" fmla="*/ 785813 w 1728788"/>
                <a:gd name="connsiteY4" fmla="*/ 531558 h 590032"/>
                <a:gd name="connsiteX5" fmla="*/ 845344 w 1728788"/>
                <a:gd name="connsiteY5" fmla="*/ 364871 h 590032"/>
                <a:gd name="connsiteX6" fmla="*/ 892969 w 1728788"/>
                <a:gd name="connsiteY6" fmla="*/ 200565 h 590032"/>
                <a:gd name="connsiteX7" fmla="*/ 904875 w 1728788"/>
                <a:gd name="connsiteY7" fmla="*/ 176752 h 590032"/>
                <a:gd name="connsiteX8" fmla="*/ 945357 w 1728788"/>
                <a:gd name="connsiteY8" fmla="*/ 226758 h 590032"/>
                <a:gd name="connsiteX9" fmla="*/ 983457 w 1728788"/>
                <a:gd name="connsiteY9" fmla="*/ 367252 h 590032"/>
                <a:gd name="connsiteX10" fmla="*/ 1014413 w 1728788"/>
                <a:gd name="connsiteY10" fmla="*/ 436308 h 590032"/>
                <a:gd name="connsiteX11" fmla="*/ 1057275 w 1728788"/>
                <a:gd name="connsiteY11" fmla="*/ 438690 h 590032"/>
                <a:gd name="connsiteX12" fmla="*/ 1107282 w 1728788"/>
                <a:gd name="connsiteY12" fmla="*/ 319627 h 590032"/>
                <a:gd name="connsiteX13" fmla="*/ 1164432 w 1728788"/>
                <a:gd name="connsiteY13" fmla="*/ 31496 h 590032"/>
                <a:gd name="connsiteX14" fmla="*/ 1190625 w 1728788"/>
                <a:gd name="connsiteY14" fmla="*/ 19590 h 590032"/>
                <a:gd name="connsiteX15" fmla="*/ 1231107 w 1728788"/>
                <a:gd name="connsiteY15" fmla="*/ 138653 h 590032"/>
                <a:gd name="connsiteX16" fmla="*/ 1295400 w 1728788"/>
                <a:gd name="connsiteY16" fmla="*/ 243427 h 590032"/>
                <a:gd name="connsiteX17" fmla="*/ 1728788 w 1728788"/>
                <a:gd name="connsiteY17" fmla="*/ 229140 h 590032"/>
                <a:gd name="connsiteX0" fmla="*/ 0 w 1728788"/>
                <a:gd name="connsiteY0" fmla="*/ 376777 h 590032"/>
                <a:gd name="connsiteX1" fmla="*/ 169069 w 1728788"/>
                <a:gd name="connsiteY1" fmla="*/ 488696 h 590032"/>
                <a:gd name="connsiteX2" fmla="*/ 478632 w 1728788"/>
                <a:gd name="connsiteY2" fmla="*/ 574421 h 590032"/>
                <a:gd name="connsiteX3" fmla="*/ 700088 w 1728788"/>
                <a:gd name="connsiteY3" fmla="*/ 586327 h 590032"/>
                <a:gd name="connsiteX4" fmla="*/ 785813 w 1728788"/>
                <a:gd name="connsiteY4" fmla="*/ 531558 h 590032"/>
                <a:gd name="connsiteX5" fmla="*/ 845344 w 1728788"/>
                <a:gd name="connsiteY5" fmla="*/ 364871 h 590032"/>
                <a:gd name="connsiteX6" fmla="*/ 892969 w 1728788"/>
                <a:gd name="connsiteY6" fmla="*/ 200565 h 590032"/>
                <a:gd name="connsiteX7" fmla="*/ 904875 w 1728788"/>
                <a:gd name="connsiteY7" fmla="*/ 176752 h 590032"/>
                <a:gd name="connsiteX8" fmla="*/ 945357 w 1728788"/>
                <a:gd name="connsiteY8" fmla="*/ 226758 h 590032"/>
                <a:gd name="connsiteX9" fmla="*/ 983457 w 1728788"/>
                <a:gd name="connsiteY9" fmla="*/ 367252 h 590032"/>
                <a:gd name="connsiteX10" fmla="*/ 1014413 w 1728788"/>
                <a:gd name="connsiteY10" fmla="*/ 436308 h 590032"/>
                <a:gd name="connsiteX11" fmla="*/ 1057275 w 1728788"/>
                <a:gd name="connsiteY11" fmla="*/ 438690 h 590032"/>
                <a:gd name="connsiteX12" fmla="*/ 1107282 w 1728788"/>
                <a:gd name="connsiteY12" fmla="*/ 319627 h 590032"/>
                <a:gd name="connsiteX13" fmla="*/ 1164432 w 1728788"/>
                <a:gd name="connsiteY13" fmla="*/ 31496 h 590032"/>
                <a:gd name="connsiteX14" fmla="*/ 1190625 w 1728788"/>
                <a:gd name="connsiteY14" fmla="*/ 19590 h 590032"/>
                <a:gd name="connsiteX15" fmla="*/ 1231107 w 1728788"/>
                <a:gd name="connsiteY15" fmla="*/ 138653 h 590032"/>
                <a:gd name="connsiteX16" fmla="*/ 1295400 w 1728788"/>
                <a:gd name="connsiteY16" fmla="*/ 243427 h 590032"/>
                <a:gd name="connsiteX17" fmla="*/ 1728788 w 1728788"/>
                <a:gd name="connsiteY17" fmla="*/ 229140 h 590032"/>
                <a:gd name="connsiteX0" fmla="*/ 0 w 1728788"/>
                <a:gd name="connsiteY0" fmla="*/ 374006 h 587261"/>
                <a:gd name="connsiteX1" fmla="*/ 169069 w 1728788"/>
                <a:gd name="connsiteY1" fmla="*/ 485925 h 587261"/>
                <a:gd name="connsiteX2" fmla="*/ 478632 w 1728788"/>
                <a:gd name="connsiteY2" fmla="*/ 571650 h 587261"/>
                <a:gd name="connsiteX3" fmla="*/ 700088 w 1728788"/>
                <a:gd name="connsiteY3" fmla="*/ 583556 h 587261"/>
                <a:gd name="connsiteX4" fmla="*/ 785813 w 1728788"/>
                <a:gd name="connsiteY4" fmla="*/ 528787 h 587261"/>
                <a:gd name="connsiteX5" fmla="*/ 845344 w 1728788"/>
                <a:gd name="connsiteY5" fmla="*/ 362100 h 587261"/>
                <a:gd name="connsiteX6" fmla="*/ 892969 w 1728788"/>
                <a:gd name="connsiteY6" fmla="*/ 197794 h 587261"/>
                <a:gd name="connsiteX7" fmla="*/ 904875 w 1728788"/>
                <a:gd name="connsiteY7" fmla="*/ 173981 h 587261"/>
                <a:gd name="connsiteX8" fmla="*/ 945357 w 1728788"/>
                <a:gd name="connsiteY8" fmla="*/ 223987 h 587261"/>
                <a:gd name="connsiteX9" fmla="*/ 983457 w 1728788"/>
                <a:gd name="connsiteY9" fmla="*/ 364481 h 587261"/>
                <a:gd name="connsiteX10" fmla="*/ 1014413 w 1728788"/>
                <a:gd name="connsiteY10" fmla="*/ 433537 h 587261"/>
                <a:gd name="connsiteX11" fmla="*/ 1057275 w 1728788"/>
                <a:gd name="connsiteY11" fmla="*/ 435919 h 587261"/>
                <a:gd name="connsiteX12" fmla="*/ 1107282 w 1728788"/>
                <a:gd name="connsiteY12" fmla="*/ 316856 h 587261"/>
                <a:gd name="connsiteX13" fmla="*/ 1152526 w 1728788"/>
                <a:gd name="connsiteY13" fmla="*/ 33487 h 587261"/>
                <a:gd name="connsiteX14" fmla="*/ 1190625 w 1728788"/>
                <a:gd name="connsiteY14" fmla="*/ 16819 h 587261"/>
                <a:gd name="connsiteX15" fmla="*/ 1231107 w 1728788"/>
                <a:gd name="connsiteY15" fmla="*/ 135882 h 587261"/>
                <a:gd name="connsiteX16" fmla="*/ 1295400 w 1728788"/>
                <a:gd name="connsiteY16" fmla="*/ 240656 h 587261"/>
                <a:gd name="connsiteX17" fmla="*/ 1728788 w 1728788"/>
                <a:gd name="connsiteY17" fmla="*/ 226369 h 587261"/>
                <a:gd name="connsiteX0" fmla="*/ 0 w 1728788"/>
                <a:gd name="connsiteY0" fmla="*/ 374006 h 587261"/>
                <a:gd name="connsiteX1" fmla="*/ 169069 w 1728788"/>
                <a:gd name="connsiteY1" fmla="*/ 485925 h 587261"/>
                <a:gd name="connsiteX2" fmla="*/ 478632 w 1728788"/>
                <a:gd name="connsiteY2" fmla="*/ 571650 h 587261"/>
                <a:gd name="connsiteX3" fmla="*/ 700088 w 1728788"/>
                <a:gd name="connsiteY3" fmla="*/ 583556 h 587261"/>
                <a:gd name="connsiteX4" fmla="*/ 785813 w 1728788"/>
                <a:gd name="connsiteY4" fmla="*/ 528787 h 587261"/>
                <a:gd name="connsiteX5" fmla="*/ 845344 w 1728788"/>
                <a:gd name="connsiteY5" fmla="*/ 362100 h 587261"/>
                <a:gd name="connsiteX6" fmla="*/ 892969 w 1728788"/>
                <a:gd name="connsiteY6" fmla="*/ 197794 h 587261"/>
                <a:gd name="connsiteX7" fmla="*/ 904875 w 1728788"/>
                <a:gd name="connsiteY7" fmla="*/ 173981 h 587261"/>
                <a:gd name="connsiteX8" fmla="*/ 945357 w 1728788"/>
                <a:gd name="connsiteY8" fmla="*/ 223987 h 587261"/>
                <a:gd name="connsiteX9" fmla="*/ 983457 w 1728788"/>
                <a:gd name="connsiteY9" fmla="*/ 364481 h 587261"/>
                <a:gd name="connsiteX10" fmla="*/ 1014413 w 1728788"/>
                <a:gd name="connsiteY10" fmla="*/ 433537 h 587261"/>
                <a:gd name="connsiteX11" fmla="*/ 1062037 w 1728788"/>
                <a:gd name="connsiteY11" fmla="*/ 421632 h 587261"/>
                <a:gd name="connsiteX12" fmla="*/ 1107282 w 1728788"/>
                <a:gd name="connsiteY12" fmla="*/ 316856 h 587261"/>
                <a:gd name="connsiteX13" fmla="*/ 1152526 w 1728788"/>
                <a:gd name="connsiteY13" fmla="*/ 33487 h 587261"/>
                <a:gd name="connsiteX14" fmla="*/ 1190625 w 1728788"/>
                <a:gd name="connsiteY14" fmla="*/ 16819 h 587261"/>
                <a:gd name="connsiteX15" fmla="*/ 1231107 w 1728788"/>
                <a:gd name="connsiteY15" fmla="*/ 135882 h 587261"/>
                <a:gd name="connsiteX16" fmla="*/ 1295400 w 1728788"/>
                <a:gd name="connsiteY16" fmla="*/ 240656 h 587261"/>
                <a:gd name="connsiteX17" fmla="*/ 1728788 w 1728788"/>
                <a:gd name="connsiteY17" fmla="*/ 226369 h 587261"/>
                <a:gd name="connsiteX0" fmla="*/ 0 w 1728788"/>
                <a:gd name="connsiteY0" fmla="*/ 373270 h 586525"/>
                <a:gd name="connsiteX1" fmla="*/ 169069 w 1728788"/>
                <a:gd name="connsiteY1" fmla="*/ 485189 h 586525"/>
                <a:gd name="connsiteX2" fmla="*/ 478632 w 1728788"/>
                <a:gd name="connsiteY2" fmla="*/ 570914 h 586525"/>
                <a:gd name="connsiteX3" fmla="*/ 700088 w 1728788"/>
                <a:gd name="connsiteY3" fmla="*/ 582820 h 586525"/>
                <a:gd name="connsiteX4" fmla="*/ 785813 w 1728788"/>
                <a:gd name="connsiteY4" fmla="*/ 528051 h 586525"/>
                <a:gd name="connsiteX5" fmla="*/ 845344 w 1728788"/>
                <a:gd name="connsiteY5" fmla="*/ 361364 h 586525"/>
                <a:gd name="connsiteX6" fmla="*/ 892969 w 1728788"/>
                <a:gd name="connsiteY6" fmla="*/ 197058 h 586525"/>
                <a:gd name="connsiteX7" fmla="*/ 904875 w 1728788"/>
                <a:gd name="connsiteY7" fmla="*/ 173245 h 586525"/>
                <a:gd name="connsiteX8" fmla="*/ 945357 w 1728788"/>
                <a:gd name="connsiteY8" fmla="*/ 223251 h 586525"/>
                <a:gd name="connsiteX9" fmla="*/ 983457 w 1728788"/>
                <a:gd name="connsiteY9" fmla="*/ 363745 h 586525"/>
                <a:gd name="connsiteX10" fmla="*/ 1014413 w 1728788"/>
                <a:gd name="connsiteY10" fmla="*/ 432801 h 586525"/>
                <a:gd name="connsiteX11" fmla="*/ 1062037 w 1728788"/>
                <a:gd name="connsiteY11" fmla="*/ 420896 h 586525"/>
                <a:gd name="connsiteX12" fmla="*/ 1104901 w 1728788"/>
                <a:gd name="connsiteY12" fmla="*/ 304214 h 586525"/>
                <a:gd name="connsiteX13" fmla="*/ 1152526 w 1728788"/>
                <a:gd name="connsiteY13" fmla="*/ 32751 h 586525"/>
                <a:gd name="connsiteX14" fmla="*/ 1190625 w 1728788"/>
                <a:gd name="connsiteY14" fmla="*/ 16083 h 586525"/>
                <a:gd name="connsiteX15" fmla="*/ 1231107 w 1728788"/>
                <a:gd name="connsiteY15" fmla="*/ 135146 h 586525"/>
                <a:gd name="connsiteX16" fmla="*/ 1295400 w 1728788"/>
                <a:gd name="connsiteY16" fmla="*/ 239920 h 586525"/>
                <a:gd name="connsiteX17" fmla="*/ 1728788 w 1728788"/>
                <a:gd name="connsiteY17" fmla="*/ 225633 h 586525"/>
                <a:gd name="connsiteX0" fmla="*/ 0 w 1728788"/>
                <a:gd name="connsiteY0" fmla="*/ 373270 h 586525"/>
                <a:gd name="connsiteX1" fmla="*/ 169069 w 1728788"/>
                <a:gd name="connsiteY1" fmla="*/ 485189 h 586525"/>
                <a:gd name="connsiteX2" fmla="*/ 478632 w 1728788"/>
                <a:gd name="connsiteY2" fmla="*/ 570914 h 586525"/>
                <a:gd name="connsiteX3" fmla="*/ 700088 w 1728788"/>
                <a:gd name="connsiteY3" fmla="*/ 582820 h 586525"/>
                <a:gd name="connsiteX4" fmla="*/ 785813 w 1728788"/>
                <a:gd name="connsiteY4" fmla="*/ 528051 h 586525"/>
                <a:gd name="connsiteX5" fmla="*/ 845344 w 1728788"/>
                <a:gd name="connsiteY5" fmla="*/ 361364 h 586525"/>
                <a:gd name="connsiteX6" fmla="*/ 892969 w 1728788"/>
                <a:gd name="connsiteY6" fmla="*/ 197058 h 586525"/>
                <a:gd name="connsiteX7" fmla="*/ 904875 w 1728788"/>
                <a:gd name="connsiteY7" fmla="*/ 173245 h 586525"/>
                <a:gd name="connsiteX8" fmla="*/ 945357 w 1728788"/>
                <a:gd name="connsiteY8" fmla="*/ 223251 h 586525"/>
                <a:gd name="connsiteX9" fmla="*/ 976313 w 1728788"/>
                <a:gd name="connsiteY9" fmla="*/ 347077 h 586525"/>
                <a:gd name="connsiteX10" fmla="*/ 1014413 w 1728788"/>
                <a:gd name="connsiteY10" fmla="*/ 432801 h 586525"/>
                <a:gd name="connsiteX11" fmla="*/ 1062037 w 1728788"/>
                <a:gd name="connsiteY11" fmla="*/ 420896 h 586525"/>
                <a:gd name="connsiteX12" fmla="*/ 1104901 w 1728788"/>
                <a:gd name="connsiteY12" fmla="*/ 304214 h 586525"/>
                <a:gd name="connsiteX13" fmla="*/ 1152526 w 1728788"/>
                <a:gd name="connsiteY13" fmla="*/ 32751 h 586525"/>
                <a:gd name="connsiteX14" fmla="*/ 1190625 w 1728788"/>
                <a:gd name="connsiteY14" fmla="*/ 16083 h 586525"/>
                <a:gd name="connsiteX15" fmla="*/ 1231107 w 1728788"/>
                <a:gd name="connsiteY15" fmla="*/ 135146 h 586525"/>
                <a:gd name="connsiteX16" fmla="*/ 1295400 w 1728788"/>
                <a:gd name="connsiteY16" fmla="*/ 239920 h 586525"/>
                <a:gd name="connsiteX17" fmla="*/ 1728788 w 1728788"/>
                <a:gd name="connsiteY17" fmla="*/ 225633 h 586525"/>
                <a:gd name="connsiteX0" fmla="*/ 0 w 1728788"/>
                <a:gd name="connsiteY0" fmla="*/ 373270 h 586525"/>
                <a:gd name="connsiteX1" fmla="*/ 169069 w 1728788"/>
                <a:gd name="connsiteY1" fmla="*/ 485189 h 586525"/>
                <a:gd name="connsiteX2" fmla="*/ 478632 w 1728788"/>
                <a:gd name="connsiteY2" fmla="*/ 570914 h 586525"/>
                <a:gd name="connsiteX3" fmla="*/ 700088 w 1728788"/>
                <a:gd name="connsiteY3" fmla="*/ 582820 h 586525"/>
                <a:gd name="connsiteX4" fmla="*/ 785813 w 1728788"/>
                <a:gd name="connsiteY4" fmla="*/ 528051 h 586525"/>
                <a:gd name="connsiteX5" fmla="*/ 845344 w 1728788"/>
                <a:gd name="connsiteY5" fmla="*/ 361364 h 586525"/>
                <a:gd name="connsiteX6" fmla="*/ 892969 w 1728788"/>
                <a:gd name="connsiteY6" fmla="*/ 197058 h 586525"/>
                <a:gd name="connsiteX7" fmla="*/ 904875 w 1728788"/>
                <a:gd name="connsiteY7" fmla="*/ 173245 h 586525"/>
                <a:gd name="connsiteX8" fmla="*/ 942975 w 1728788"/>
                <a:gd name="connsiteY8" fmla="*/ 228013 h 586525"/>
                <a:gd name="connsiteX9" fmla="*/ 976313 w 1728788"/>
                <a:gd name="connsiteY9" fmla="*/ 347077 h 586525"/>
                <a:gd name="connsiteX10" fmla="*/ 1014413 w 1728788"/>
                <a:gd name="connsiteY10" fmla="*/ 432801 h 586525"/>
                <a:gd name="connsiteX11" fmla="*/ 1062037 w 1728788"/>
                <a:gd name="connsiteY11" fmla="*/ 420896 h 586525"/>
                <a:gd name="connsiteX12" fmla="*/ 1104901 w 1728788"/>
                <a:gd name="connsiteY12" fmla="*/ 304214 h 586525"/>
                <a:gd name="connsiteX13" fmla="*/ 1152526 w 1728788"/>
                <a:gd name="connsiteY13" fmla="*/ 32751 h 586525"/>
                <a:gd name="connsiteX14" fmla="*/ 1190625 w 1728788"/>
                <a:gd name="connsiteY14" fmla="*/ 16083 h 586525"/>
                <a:gd name="connsiteX15" fmla="*/ 1231107 w 1728788"/>
                <a:gd name="connsiteY15" fmla="*/ 135146 h 586525"/>
                <a:gd name="connsiteX16" fmla="*/ 1295400 w 1728788"/>
                <a:gd name="connsiteY16" fmla="*/ 239920 h 586525"/>
                <a:gd name="connsiteX17" fmla="*/ 1728788 w 1728788"/>
                <a:gd name="connsiteY17" fmla="*/ 225633 h 586525"/>
                <a:gd name="connsiteX0" fmla="*/ 0 w 1728788"/>
                <a:gd name="connsiteY0" fmla="*/ 373270 h 586525"/>
                <a:gd name="connsiteX1" fmla="*/ 169069 w 1728788"/>
                <a:gd name="connsiteY1" fmla="*/ 485189 h 586525"/>
                <a:gd name="connsiteX2" fmla="*/ 478632 w 1728788"/>
                <a:gd name="connsiteY2" fmla="*/ 570914 h 586525"/>
                <a:gd name="connsiteX3" fmla="*/ 700088 w 1728788"/>
                <a:gd name="connsiteY3" fmla="*/ 582820 h 586525"/>
                <a:gd name="connsiteX4" fmla="*/ 785813 w 1728788"/>
                <a:gd name="connsiteY4" fmla="*/ 528051 h 586525"/>
                <a:gd name="connsiteX5" fmla="*/ 845344 w 1728788"/>
                <a:gd name="connsiteY5" fmla="*/ 361364 h 586525"/>
                <a:gd name="connsiteX6" fmla="*/ 892969 w 1728788"/>
                <a:gd name="connsiteY6" fmla="*/ 197058 h 586525"/>
                <a:gd name="connsiteX7" fmla="*/ 919163 w 1728788"/>
                <a:gd name="connsiteY7" fmla="*/ 173245 h 586525"/>
                <a:gd name="connsiteX8" fmla="*/ 942975 w 1728788"/>
                <a:gd name="connsiteY8" fmla="*/ 228013 h 586525"/>
                <a:gd name="connsiteX9" fmla="*/ 976313 w 1728788"/>
                <a:gd name="connsiteY9" fmla="*/ 347077 h 586525"/>
                <a:gd name="connsiteX10" fmla="*/ 1014413 w 1728788"/>
                <a:gd name="connsiteY10" fmla="*/ 432801 h 586525"/>
                <a:gd name="connsiteX11" fmla="*/ 1062037 w 1728788"/>
                <a:gd name="connsiteY11" fmla="*/ 420896 h 586525"/>
                <a:gd name="connsiteX12" fmla="*/ 1104901 w 1728788"/>
                <a:gd name="connsiteY12" fmla="*/ 304214 h 586525"/>
                <a:gd name="connsiteX13" fmla="*/ 1152526 w 1728788"/>
                <a:gd name="connsiteY13" fmla="*/ 32751 h 586525"/>
                <a:gd name="connsiteX14" fmla="*/ 1190625 w 1728788"/>
                <a:gd name="connsiteY14" fmla="*/ 16083 h 586525"/>
                <a:gd name="connsiteX15" fmla="*/ 1231107 w 1728788"/>
                <a:gd name="connsiteY15" fmla="*/ 135146 h 586525"/>
                <a:gd name="connsiteX16" fmla="*/ 1295400 w 1728788"/>
                <a:gd name="connsiteY16" fmla="*/ 239920 h 586525"/>
                <a:gd name="connsiteX17" fmla="*/ 1728788 w 1728788"/>
                <a:gd name="connsiteY17" fmla="*/ 225633 h 586525"/>
                <a:gd name="connsiteX0" fmla="*/ 0 w 1728788"/>
                <a:gd name="connsiteY0" fmla="*/ 373270 h 580322"/>
                <a:gd name="connsiteX1" fmla="*/ 169069 w 1728788"/>
                <a:gd name="connsiteY1" fmla="*/ 485189 h 580322"/>
                <a:gd name="connsiteX2" fmla="*/ 478632 w 1728788"/>
                <a:gd name="connsiteY2" fmla="*/ 570914 h 580322"/>
                <a:gd name="connsiteX3" fmla="*/ 702470 w 1728788"/>
                <a:gd name="connsiteY3" fmla="*/ 573295 h 580322"/>
                <a:gd name="connsiteX4" fmla="*/ 785813 w 1728788"/>
                <a:gd name="connsiteY4" fmla="*/ 528051 h 580322"/>
                <a:gd name="connsiteX5" fmla="*/ 845344 w 1728788"/>
                <a:gd name="connsiteY5" fmla="*/ 361364 h 580322"/>
                <a:gd name="connsiteX6" fmla="*/ 892969 w 1728788"/>
                <a:gd name="connsiteY6" fmla="*/ 197058 h 580322"/>
                <a:gd name="connsiteX7" fmla="*/ 919163 w 1728788"/>
                <a:gd name="connsiteY7" fmla="*/ 173245 h 580322"/>
                <a:gd name="connsiteX8" fmla="*/ 942975 w 1728788"/>
                <a:gd name="connsiteY8" fmla="*/ 228013 h 580322"/>
                <a:gd name="connsiteX9" fmla="*/ 976313 w 1728788"/>
                <a:gd name="connsiteY9" fmla="*/ 347077 h 580322"/>
                <a:gd name="connsiteX10" fmla="*/ 1014413 w 1728788"/>
                <a:gd name="connsiteY10" fmla="*/ 432801 h 580322"/>
                <a:gd name="connsiteX11" fmla="*/ 1062037 w 1728788"/>
                <a:gd name="connsiteY11" fmla="*/ 420896 h 580322"/>
                <a:gd name="connsiteX12" fmla="*/ 1104901 w 1728788"/>
                <a:gd name="connsiteY12" fmla="*/ 304214 h 580322"/>
                <a:gd name="connsiteX13" fmla="*/ 1152526 w 1728788"/>
                <a:gd name="connsiteY13" fmla="*/ 32751 h 580322"/>
                <a:gd name="connsiteX14" fmla="*/ 1190625 w 1728788"/>
                <a:gd name="connsiteY14" fmla="*/ 16083 h 580322"/>
                <a:gd name="connsiteX15" fmla="*/ 1231107 w 1728788"/>
                <a:gd name="connsiteY15" fmla="*/ 135146 h 580322"/>
                <a:gd name="connsiteX16" fmla="*/ 1295400 w 1728788"/>
                <a:gd name="connsiteY16" fmla="*/ 239920 h 580322"/>
                <a:gd name="connsiteX17" fmla="*/ 1728788 w 1728788"/>
                <a:gd name="connsiteY17" fmla="*/ 225633 h 580322"/>
                <a:gd name="connsiteX0" fmla="*/ 0 w 1728788"/>
                <a:gd name="connsiteY0" fmla="*/ 373270 h 581036"/>
                <a:gd name="connsiteX1" fmla="*/ 169069 w 1728788"/>
                <a:gd name="connsiteY1" fmla="*/ 485189 h 581036"/>
                <a:gd name="connsiteX2" fmla="*/ 478632 w 1728788"/>
                <a:gd name="connsiteY2" fmla="*/ 570914 h 581036"/>
                <a:gd name="connsiteX3" fmla="*/ 702470 w 1728788"/>
                <a:gd name="connsiteY3" fmla="*/ 573295 h 581036"/>
                <a:gd name="connsiteX4" fmla="*/ 783431 w 1728788"/>
                <a:gd name="connsiteY4" fmla="*/ 516145 h 581036"/>
                <a:gd name="connsiteX5" fmla="*/ 845344 w 1728788"/>
                <a:gd name="connsiteY5" fmla="*/ 361364 h 581036"/>
                <a:gd name="connsiteX6" fmla="*/ 892969 w 1728788"/>
                <a:gd name="connsiteY6" fmla="*/ 197058 h 581036"/>
                <a:gd name="connsiteX7" fmla="*/ 919163 w 1728788"/>
                <a:gd name="connsiteY7" fmla="*/ 173245 h 581036"/>
                <a:gd name="connsiteX8" fmla="*/ 942975 w 1728788"/>
                <a:gd name="connsiteY8" fmla="*/ 228013 h 581036"/>
                <a:gd name="connsiteX9" fmla="*/ 976313 w 1728788"/>
                <a:gd name="connsiteY9" fmla="*/ 347077 h 581036"/>
                <a:gd name="connsiteX10" fmla="*/ 1014413 w 1728788"/>
                <a:gd name="connsiteY10" fmla="*/ 432801 h 581036"/>
                <a:gd name="connsiteX11" fmla="*/ 1062037 w 1728788"/>
                <a:gd name="connsiteY11" fmla="*/ 420896 h 581036"/>
                <a:gd name="connsiteX12" fmla="*/ 1104901 w 1728788"/>
                <a:gd name="connsiteY12" fmla="*/ 304214 h 581036"/>
                <a:gd name="connsiteX13" fmla="*/ 1152526 w 1728788"/>
                <a:gd name="connsiteY13" fmla="*/ 32751 h 581036"/>
                <a:gd name="connsiteX14" fmla="*/ 1190625 w 1728788"/>
                <a:gd name="connsiteY14" fmla="*/ 16083 h 581036"/>
                <a:gd name="connsiteX15" fmla="*/ 1231107 w 1728788"/>
                <a:gd name="connsiteY15" fmla="*/ 135146 h 581036"/>
                <a:gd name="connsiteX16" fmla="*/ 1295400 w 1728788"/>
                <a:gd name="connsiteY16" fmla="*/ 239920 h 581036"/>
                <a:gd name="connsiteX17" fmla="*/ 1728788 w 1728788"/>
                <a:gd name="connsiteY17" fmla="*/ 225633 h 5810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1728788" h="581036">
                  <a:moveTo>
                    <a:pt x="0" y="373270"/>
                  </a:moveTo>
                  <a:cubicBezTo>
                    <a:pt x="44648" y="412759"/>
                    <a:pt x="89297" y="452248"/>
                    <a:pt x="169069" y="485189"/>
                  </a:cubicBezTo>
                  <a:cubicBezTo>
                    <a:pt x="248841" y="518130"/>
                    <a:pt x="389732" y="556230"/>
                    <a:pt x="478632" y="570914"/>
                  </a:cubicBezTo>
                  <a:cubicBezTo>
                    <a:pt x="567532" y="585598"/>
                    <a:pt x="651670" y="582423"/>
                    <a:pt x="702470" y="573295"/>
                  </a:cubicBezTo>
                  <a:cubicBezTo>
                    <a:pt x="753270" y="564167"/>
                    <a:pt x="759619" y="551467"/>
                    <a:pt x="783431" y="516145"/>
                  </a:cubicBezTo>
                  <a:cubicBezTo>
                    <a:pt x="807243" y="480823"/>
                    <a:pt x="827088" y="414545"/>
                    <a:pt x="845344" y="361364"/>
                  </a:cubicBezTo>
                  <a:cubicBezTo>
                    <a:pt x="863600" y="308183"/>
                    <a:pt x="880666" y="228411"/>
                    <a:pt x="892969" y="197058"/>
                  </a:cubicBezTo>
                  <a:cubicBezTo>
                    <a:pt x="905272" y="165705"/>
                    <a:pt x="910829" y="168086"/>
                    <a:pt x="919163" y="173245"/>
                  </a:cubicBezTo>
                  <a:cubicBezTo>
                    <a:pt x="927497" y="178404"/>
                    <a:pt x="933450" y="199041"/>
                    <a:pt x="942975" y="228013"/>
                  </a:cubicBezTo>
                  <a:cubicBezTo>
                    <a:pt x="952500" y="256985"/>
                    <a:pt x="964407" y="312946"/>
                    <a:pt x="976313" y="347077"/>
                  </a:cubicBezTo>
                  <a:cubicBezTo>
                    <a:pt x="988219" y="381208"/>
                    <a:pt x="1000126" y="420498"/>
                    <a:pt x="1014413" y="432801"/>
                  </a:cubicBezTo>
                  <a:cubicBezTo>
                    <a:pt x="1028700" y="445104"/>
                    <a:pt x="1046956" y="442327"/>
                    <a:pt x="1062037" y="420896"/>
                  </a:cubicBezTo>
                  <a:cubicBezTo>
                    <a:pt x="1077118" y="399465"/>
                    <a:pt x="1089820" y="368905"/>
                    <a:pt x="1104901" y="304214"/>
                  </a:cubicBezTo>
                  <a:cubicBezTo>
                    <a:pt x="1119982" y="239523"/>
                    <a:pt x="1138239" y="80773"/>
                    <a:pt x="1152526" y="32751"/>
                  </a:cubicBezTo>
                  <a:cubicBezTo>
                    <a:pt x="1166813" y="-15271"/>
                    <a:pt x="1177528" y="-983"/>
                    <a:pt x="1190625" y="16083"/>
                  </a:cubicBezTo>
                  <a:cubicBezTo>
                    <a:pt x="1203722" y="33149"/>
                    <a:pt x="1220788" y="88315"/>
                    <a:pt x="1231107" y="135146"/>
                  </a:cubicBezTo>
                  <a:cubicBezTo>
                    <a:pt x="1241426" y="181977"/>
                    <a:pt x="1212453" y="224839"/>
                    <a:pt x="1295400" y="239920"/>
                  </a:cubicBezTo>
                  <a:cubicBezTo>
                    <a:pt x="1378347" y="255001"/>
                    <a:pt x="1551186" y="232181"/>
                    <a:pt x="1728788" y="225633"/>
                  </a:cubicBezTo>
                </a:path>
              </a:pathLst>
            </a:custGeom>
            <a:noFill/>
            <a:ln w="28575">
              <a:solidFill>
                <a:srgbClr val="0000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V="1">
              <a:off x="9387761" y="4549012"/>
              <a:ext cx="311943" cy="476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flipH="1">
              <a:off x="9832318" y="4541423"/>
              <a:ext cx="341366" cy="758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5722922"/>
                </p:ext>
              </p:extLst>
            </p:nvPr>
          </p:nvGraphicFramePr>
          <p:xfrm>
            <a:off x="5868289" y="4755358"/>
            <a:ext cx="18415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0" name="Equation" r:id="rId8" imgW="152280" imgH="215640" progId="Equation.DSMT4">
                    <p:embed/>
                  </p:oleObj>
                </mc:Choice>
                <mc:Fallback>
                  <p:oleObj name="Equation" r:id="rId8" imgW="152280" imgH="215640" progId="Equation.DSMT4">
                    <p:embed/>
                    <p:pic>
                      <p:nvPicPr>
                        <p:cNvPr id="24" name="Object 23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868289" y="4755358"/>
                          <a:ext cx="18415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0954611"/>
                </p:ext>
              </p:extLst>
            </p:nvPr>
          </p:nvGraphicFramePr>
          <p:xfrm>
            <a:off x="7728049" y="5216925"/>
            <a:ext cx="1905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1" name="Equation" r:id="rId10" imgW="190440" imgH="228600" progId="Equation.DSMT4">
                    <p:embed/>
                  </p:oleObj>
                </mc:Choice>
                <mc:Fallback>
                  <p:oleObj name="Equation" r:id="rId10" imgW="190440" imgH="228600" progId="Equation.DSMT4">
                    <p:embed/>
                    <p:pic>
                      <p:nvPicPr>
                        <p:cNvPr id="25" name="Object 24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728049" y="5216925"/>
                          <a:ext cx="1905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1888167"/>
                </p:ext>
              </p:extLst>
            </p:nvPr>
          </p:nvGraphicFramePr>
          <p:xfrm>
            <a:off x="8243192" y="4590654"/>
            <a:ext cx="3683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2" name="Equation" r:id="rId12" imgW="368280" imgH="571320" progId="Equation.DSMT4">
                    <p:embed/>
                  </p:oleObj>
                </mc:Choice>
                <mc:Fallback>
                  <p:oleObj name="Equation" r:id="rId12" imgW="368280" imgH="571320" progId="Equation.DSMT4">
                    <p:embed/>
                    <p:pic>
                      <p:nvPicPr>
                        <p:cNvPr id="26" name="Object 25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8243192" y="4590654"/>
                          <a:ext cx="368300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6134373"/>
                </p:ext>
              </p:extLst>
            </p:nvPr>
          </p:nvGraphicFramePr>
          <p:xfrm>
            <a:off x="10345040" y="5159649"/>
            <a:ext cx="1905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3" name="Equation" r:id="rId14" imgW="190440" imgH="228600" progId="Equation.DSMT4">
                    <p:embed/>
                  </p:oleObj>
                </mc:Choice>
                <mc:Fallback>
                  <p:oleObj name="Equation" r:id="rId14" imgW="190440" imgH="228600" progId="Equation.DSMT4">
                    <p:embed/>
                    <p:pic>
                      <p:nvPicPr>
                        <p:cNvPr id="27" name="Object 26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0345040" y="5159649"/>
                          <a:ext cx="1905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150959"/>
                </p:ext>
              </p:extLst>
            </p:nvPr>
          </p:nvGraphicFramePr>
          <p:xfrm>
            <a:off x="10230779" y="4390321"/>
            <a:ext cx="3175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4" name="Equation" r:id="rId15" imgW="317160" imgH="291960" progId="Equation.DSMT4">
                    <p:embed/>
                  </p:oleObj>
                </mc:Choice>
                <mc:Fallback>
                  <p:oleObj name="Equation" r:id="rId15" imgW="317160" imgH="291960" progId="Equation.DSMT4">
                    <p:embed/>
                    <p:pic>
                      <p:nvPicPr>
                        <p:cNvPr id="28" name="Object 27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0230779" y="4390321"/>
                          <a:ext cx="3175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2200407"/>
                </p:ext>
              </p:extLst>
            </p:nvPr>
          </p:nvGraphicFramePr>
          <p:xfrm>
            <a:off x="9559227" y="5391787"/>
            <a:ext cx="3048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5" name="Equation" r:id="rId17" imgW="304560" imgH="215640" progId="Equation.DSMT4">
                    <p:embed/>
                  </p:oleObj>
                </mc:Choice>
                <mc:Fallback>
                  <p:oleObj name="Equation" r:id="rId17" imgW="304560" imgH="215640" progId="Equation.DSMT4">
                    <p:embed/>
                    <p:pic>
                      <p:nvPicPr>
                        <p:cNvPr id="29" name="Object 28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9559227" y="5391787"/>
                          <a:ext cx="3048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Rectangle 29"/>
          <p:cNvSpPr/>
          <p:nvPr/>
        </p:nvSpPr>
        <p:spPr>
          <a:xfrm>
            <a:off x="818795" y="1559022"/>
            <a:ext cx="20301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Classical </a:t>
            </a:r>
            <a:r>
              <a:rPr lang="en-US" dirty="0" smtClean="0"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tr</a:t>
            </a:r>
            <a:r>
              <a:rPr lang="en-US" dirty="0"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ea</a:t>
            </a:r>
            <a:r>
              <a:rPr lang="en-US" dirty="0" smtClean="0"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tment:</a:t>
            </a:r>
            <a:endParaRPr lang="en-US" dirty="0"/>
          </a:p>
        </p:txBody>
      </p:sp>
      <p:sp>
        <p:nvSpPr>
          <p:cNvPr id="31" name="Rectangle 30"/>
          <p:cNvSpPr/>
          <p:nvPr/>
        </p:nvSpPr>
        <p:spPr>
          <a:xfrm>
            <a:off x="1422130" y="1962186"/>
            <a:ext cx="48539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Assume an I-V characteristic for a tunnel junction: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6303827" y="1941202"/>
                <a:ext cx="93256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𝑆</m:t>
                          </m:r>
                        </m:sub>
                      </m:sSub>
                      <m:r>
                        <a:rPr lang="en-US" b="0" i="1" baseline="3000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3827" y="1941202"/>
                <a:ext cx="932563" cy="369332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Rectangle 32"/>
          <p:cNvSpPr/>
          <p:nvPr/>
        </p:nvSpPr>
        <p:spPr>
          <a:xfrm>
            <a:off x="1352128" y="2720639"/>
            <a:ext cx="24364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Apply a dc + ac voltage: </a:t>
            </a:r>
            <a:endParaRPr lang="en-US" dirty="0"/>
          </a:p>
        </p:txBody>
      </p:sp>
      <p:sp>
        <p:nvSpPr>
          <p:cNvPr id="34" name="Right Arrow 33"/>
          <p:cNvSpPr/>
          <p:nvPr/>
        </p:nvSpPr>
        <p:spPr>
          <a:xfrm>
            <a:off x="6213570" y="2809542"/>
            <a:ext cx="321542" cy="15750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7788275" y="1496819"/>
            <a:ext cx="2180534" cy="957262"/>
            <a:chOff x="8295572" y="886668"/>
            <a:chExt cx="2180534" cy="957262"/>
          </a:xfrm>
        </p:grpSpPr>
        <p:cxnSp>
          <p:nvCxnSpPr>
            <p:cNvPr id="35" name="Straight Arrow Connector 34"/>
            <p:cNvCxnSpPr/>
            <p:nvPr/>
          </p:nvCxnSpPr>
          <p:spPr>
            <a:xfrm flipV="1">
              <a:off x="8759222" y="886668"/>
              <a:ext cx="0" cy="84296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>
              <a:off x="8759222" y="1729631"/>
              <a:ext cx="150495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8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3114477"/>
                </p:ext>
              </p:extLst>
            </p:nvPr>
          </p:nvGraphicFramePr>
          <p:xfrm>
            <a:off x="8295572" y="1096412"/>
            <a:ext cx="4445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6" name="Equation" r:id="rId20" imgW="368280" imgH="330120" progId="Equation.DSMT4">
                    <p:embed/>
                  </p:oleObj>
                </mc:Choice>
                <mc:Fallback>
                  <p:oleObj name="Equation" r:id="rId20" imgW="368280" imgH="330120" progId="Equation.DSMT4">
                    <p:embed/>
                    <p:pic>
                      <p:nvPicPr>
                        <p:cNvPr id="24" name="Object 23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8295572" y="1096412"/>
                          <a:ext cx="4445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0632184"/>
                </p:ext>
              </p:extLst>
            </p:nvPr>
          </p:nvGraphicFramePr>
          <p:xfrm>
            <a:off x="10285606" y="1615330"/>
            <a:ext cx="1905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7" name="Equation" r:id="rId10" imgW="190440" imgH="228600" progId="Equation.DSMT4">
                    <p:embed/>
                  </p:oleObj>
                </mc:Choice>
                <mc:Fallback>
                  <p:oleObj name="Equation" r:id="rId10" imgW="190440" imgH="228600" progId="Equation.DSMT4">
                    <p:embed/>
                    <p:pic>
                      <p:nvPicPr>
                        <p:cNvPr id="25" name="Object 24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0285606" y="1615330"/>
                          <a:ext cx="1905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Freeform 1"/>
            <p:cNvSpPr/>
            <p:nvPr/>
          </p:nvSpPr>
          <p:spPr>
            <a:xfrm>
              <a:off x="8760543" y="934065"/>
              <a:ext cx="1413142" cy="796412"/>
            </a:xfrm>
            <a:custGeom>
              <a:avLst/>
              <a:gdLst>
                <a:gd name="connsiteX0" fmla="*/ 0 w 1563329"/>
                <a:gd name="connsiteY0" fmla="*/ 1022554 h 1022554"/>
                <a:gd name="connsiteX1" fmla="*/ 334297 w 1563329"/>
                <a:gd name="connsiteY1" fmla="*/ 924232 h 1022554"/>
                <a:gd name="connsiteX2" fmla="*/ 840658 w 1563329"/>
                <a:gd name="connsiteY2" fmla="*/ 889819 h 1022554"/>
                <a:gd name="connsiteX3" fmla="*/ 938981 w 1563329"/>
                <a:gd name="connsiteY3" fmla="*/ 427703 h 1022554"/>
                <a:gd name="connsiteX4" fmla="*/ 1563329 w 1563329"/>
                <a:gd name="connsiteY4" fmla="*/ 0 h 10225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63329" h="1022554">
                  <a:moveTo>
                    <a:pt x="0" y="1022554"/>
                  </a:moveTo>
                  <a:cubicBezTo>
                    <a:pt x="97093" y="984454"/>
                    <a:pt x="194187" y="946354"/>
                    <a:pt x="334297" y="924232"/>
                  </a:cubicBezTo>
                  <a:cubicBezTo>
                    <a:pt x="474407" y="902110"/>
                    <a:pt x="739877" y="972574"/>
                    <a:pt x="840658" y="889819"/>
                  </a:cubicBezTo>
                  <a:cubicBezTo>
                    <a:pt x="941439" y="807064"/>
                    <a:pt x="818536" y="576006"/>
                    <a:pt x="938981" y="427703"/>
                  </a:cubicBezTo>
                  <a:cubicBezTo>
                    <a:pt x="1059426" y="279400"/>
                    <a:pt x="1456813" y="66368"/>
                    <a:pt x="1563329" y="0"/>
                  </a:cubicBezTo>
                </a:path>
              </a:pathLst>
            </a:cu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64616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30" grpId="0"/>
      <p:bldP spid="31" grpId="0"/>
      <p:bldP spid="32" grpId="0"/>
      <p:bldP spid="33" grpId="0"/>
      <p:bldP spid="3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-540689" y="5438462"/>
            <a:ext cx="842867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	</a:t>
            </a:r>
          </a:p>
          <a:p>
            <a:r>
              <a:rPr lang="en-US" dirty="0" smtClean="0"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			</a:t>
            </a:r>
            <a:r>
              <a:rPr lang="en-US" dirty="0" smtClean="0"/>
              <a:t>				</a:t>
            </a:r>
          </a:p>
          <a:p>
            <a:r>
              <a:rPr lang="en-US" dirty="0"/>
              <a:t>	</a:t>
            </a:r>
            <a:r>
              <a:rPr lang="en-US" dirty="0" smtClean="0"/>
              <a:t>		</a:t>
            </a:r>
            <a:r>
              <a:rPr lang="en-US" dirty="0"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	</a:t>
            </a:r>
            <a:r>
              <a:rPr lang="en-US" dirty="0" smtClean="0"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		</a:t>
            </a:r>
            <a:endParaRPr lang="en-US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285939" y="4589093"/>
                <a:ext cx="16383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ℏ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𝜔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5939" y="4589093"/>
                <a:ext cx="1638300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367744" y="4677901"/>
                <a:ext cx="1600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ℏ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𝜔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7744" y="4677901"/>
                <a:ext cx="1600200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424316" y="94676"/>
            <a:ext cx="21950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Quantum treatment: </a:t>
            </a:r>
            <a:endParaRPr lang="en-US" dirty="0">
              <a:latin typeface="Calibri" panose="020F0502020204030204" pitchFamily="34" charset="0"/>
              <a:ea typeface="Cambria Math" panose="02040503050406030204" pitchFamily="18" charset="0"/>
              <a:cs typeface="Calibri" panose="020F050202020403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127430" y="657073"/>
            <a:ext cx="771417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Break Cooper pairs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⟹ </a:t>
            </a:r>
            <a:r>
              <a:rPr lang="en-US" dirty="0"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more </a:t>
            </a:r>
            <a:r>
              <a:rPr lang="en-US" dirty="0" err="1"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qp’s</a:t>
            </a:r>
            <a:r>
              <a:rPr lang="en-US" dirty="0"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⟹ </a:t>
            </a:r>
            <a:r>
              <a:rPr lang="en-US" dirty="0"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enhanced tunneling current (like heating)</a:t>
            </a:r>
          </a:p>
        </p:txBody>
      </p:sp>
      <p:sp>
        <p:nvSpPr>
          <p:cNvPr id="9" name="Rectangle 8"/>
          <p:cNvSpPr/>
          <p:nvPr/>
        </p:nvSpPr>
        <p:spPr>
          <a:xfrm>
            <a:off x="530317" y="658334"/>
            <a:ext cx="7697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CASE 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556970" y="636798"/>
                <a:ext cx="111306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ℏ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𝜔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2∆</m:t>
                      </m:r>
                    </m:oMath>
                  </m:oMathPara>
                </a14:m>
                <a:endParaRPr lang="en-US" u="sng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6970" y="636798"/>
                <a:ext cx="1113061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485875" y="1173675"/>
                <a:ext cx="214219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CASE II 	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</a:rPr>
                      <m:t>ℏ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</a:rPr>
                      <m:t>𝜔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</a:rPr>
                      <m:t>&lt;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</a:rPr>
                      <m:t>2∆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875" y="1173675"/>
                <a:ext cx="2142190" cy="369332"/>
              </a:xfrm>
              <a:prstGeom prst="rect">
                <a:avLst/>
              </a:prstGeom>
              <a:blipFill>
                <a:blip r:embed="rId7"/>
                <a:stretch>
                  <a:fillRect l="-2564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/>
          <p:cNvSpPr/>
          <p:nvPr/>
        </p:nvSpPr>
        <p:spPr>
          <a:xfrm>
            <a:off x="3089806" y="1207376"/>
            <a:ext cx="20002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Cannot break pairs 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223887" y="1694341"/>
            <a:ext cx="752125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(a) Can raise energy of </a:t>
            </a:r>
            <a:r>
              <a:rPr lang="en-US" dirty="0" err="1"/>
              <a:t>qp’s</a:t>
            </a:r>
            <a:r>
              <a:rPr lang="en-US" dirty="0"/>
              <a:t>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⟹ </a:t>
            </a:r>
            <a:r>
              <a:rPr lang="en-US" dirty="0"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small effects </a:t>
            </a:r>
            <a:r>
              <a:rPr lang="en-US" dirty="0" smtClean="0"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(</a:t>
            </a:r>
            <a:r>
              <a:rPr lang="en-US" dirty="0"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raise energy gap, for example)</a:t>
            </a:r>
          </a:p>
        </p:txBody>
      </p:sp>
      <p:sp>
        <p:nvSpPr>
          <p:cNvPr id="14" name="Rectangle 13"/>
          <p:cNvSpPr/>
          <p:nvPr/>
        </p:nvSpPr>
        <p:spPr>
          <a:xfrm>
            <a:off x="3211479" y="2152331"/>
            <a:ext cx="838995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(b) Can “assist” in </a:t>
            </a:r>
            <a:r>
              <a:rPr lang="en-US" dirty="0" err="1"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qp</a:t>
            </a:r>
            <a:r>
              <a:rPr lang="en-US" dirty="0"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 tunneling by altering </a:t>
            </a:r>
            <a:r>
              <a:rPr lang="en-US" dirty="0" smtClean="0"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energy conservative </a:t>
            </a:r>
            <a:r>
              <a:rPr lang="en-US" dirty="0"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conditions</a:t>
            </a:r>
            <a:r>
              <a:rPr lang="en-US" dirty="0"/>
              <a:t>	</a:t>
            </a:r>
            <a:endParaRPr lang="en-US" u="sng" dirty="0"/>
          </a:p>
        </p:txBody>
      </p:sp>
      <p:grpSp>
        <p:nvGrpSpPr>
          <p:cNvPr id="15" name="Group 14"/>
          <p:cNvGrpSpPr/>
          <p:nvPr/>
        </p:nvGrpSpPr>
        <p:grpSpPr>
          <a:xfrm>
            <a:off x="1872769" y="2804592"/>
            <a:ext cx="2354363" cy="1702701"/>
            <a:chOff x="999927" y="5729823"/>
            <a:chExt cx="2354363" cy="1702701"/>
          </a:xfrm>
        </p:grpSpPr>
        <p:cxnSp>
          <p:nvCxnSpPr>
            <p:cNvPr id="16" name="Straight Connector 15"/>
            <p:cNvCxnSpPr/>
            <p:nvPr/>
          </p:nvCxnSpPr>
          <p:spPr>
            <a:xfrm>
              <a:off x="2088615" y="5730622"/>
              <a:ext cx="0" cy="1682852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2264273" y="5729823"/>
              <a:ext cx="0" cy="169317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1015626" y="5973509"/>
              <a:ext cx="1088688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2264273" y="6444997"/>
              <a:ext cx="1088688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999927" y="6611797"/>
              <a:ext cx="1088688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2259148" y="7196364"/>
              <a:ext cx="1088688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1034124" y="6289689"/>
              <a:ext cx="1088688" cy="0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2265602" y="6807137"/>
              <a:ext cx="1088688" cy="0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Isosceles Triangle 23"/>
            <p:cNvSpPr/>
            <p:nvPr/>
          </p:nvSpPr>
          <p:spPr>
            <a:xfrm rot="10800000">
              <a:off x="1012822" y="6639280"/>
              <a:ext cx="1073840" cy="793244"/>
            </a:xfrm>
            <a:prstGeom prst="triangle">
              <a:avLst>
                <a:gd name="adj" fmla="val 0"/>
              </a:avLst>
            </a:prstGeom>
            <a:pattFill prst="ltUpDiag">
              <a:fgClr>
                <a:schemeClr val="bg1">
                  <a:lumMod val="7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2280408" y="7204137"/>
              <a:ext cx="1027115" cy="209337"/>
            </a:xfrm>
            <a:prstGeom prst="rect">
              <a:avLst/>
            </a:prstGeom>
            <a:pattFill prst="ltUpDiag">
              <a:fgClr>
                <a:schemeClr val="bg1">
                  <a:lumMod val="7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6" name="Straight Arrow Connector 25"/>
            <p:cNvCxnSpPr/>
            <p:nvPr/>
          </p:nvCxnSpPr>
          <p:spPr>
            <a:xfrm flipV="1">
              <a:off x="1969432" y="6361154"/>
              <a:ext cx="499134" cy="442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Oval 26"/>
            <p:cNvSpPr/>
            <p:nvPr/>
          </p:nvSpPr>
          <p:spPr>
            <a:xfrm>
              <a:off x="2479459" y="6302788"/>
              <a:ext cx="91440" cy="9144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9044812"/>
                </p:ext>
              </p:extLst>
            </p:nvPr>
          </p:nvGraphicFramePr>
          <p:xfrm>
            <a:off x="1472637" y="6369386"/>
            <a:ext cx="3302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0" name="Equation" r:id="rId8" imgW="330120" imgH="228600" progId="Equation.DSMT4">
                    <p:embed/>
                  </p:oleObj>
                </mc:Choice>
                <mc:Fallback>
                  <p:oleObj name="Equation" r:id="rId8" imgW="330120" imgH="228600" progId="Equation.DSMT4">
                    <p:embed/>
                    <p:pic>
                      <p:nvPicPr>
                        <p:cNvPr id="28" name="Object 27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472637" y="6369386"/>
                          <a:ext cx="3302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Oval 28"/>
            <p:cNvSpPr/>
            <p:nvPr/>
          </p:nvSpPr>
          <p:spPr>
            <a:xfrm>
              <a:off x="1848530" y="6308422"/>
              <a:ext cx="91440" cy="9144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/>
            <p:cNvSpPr/>
            <p:nvPr/>
          </p:nvSpPr>
          <p:spPr>
            <a:xfrm>
              <a:off x="1866522" y="6641448"/>
              <a:ext cx="91440" cy="90531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Freeform 30"/>
            <p:cNvSpPr/>
            <p:nvPr/>
          </p:nvSpPr>
          <p:spPr>
            <a:xfrm>
              <a:off x="1889065" y="6405805"/>
              <a:ext cx="45719" cy="220378"/>
            </a:xfrm>
            <a:custGeom>
              <a:avLst/>
              <a:gdLst>
                <a:gd name="connsiteX0" fmla="*/ 23830 w 33372"/>
                <a:gd name="connsiteY0" fmla="*/ 200025 h 200025"/>
                <a:gd name="connsiteX1" fmla="*/ 28593 w 33372"/>
                <a:gd name="connsiteY1" fmla="*/ 128587 h 200025"/>
                <a:gd name="connsiteX2" fmla="*/ 18 w 33372"/>
                <a:gd name="connsiteY2" fmla="*/ 90487 h 200025"/>
                <a:gd name="connsiteX3" fmla="*/ 33355 w 33372"/>
                <a:gd name="connsiteY3" fmla="*/ 66675 h 200025"/>
                <a:gd name="connsiteX4" fmla="*/ 4780 w 33372"/>
                <a:gd name="connsiteY4" fmla="*/ 33337 h 200025"/>
                <a:gd name="connsiteX5" fmla="*/ 19068 w 33372"/>
                <a:gd name="connsiteY5" fmla="*/ 0 h 200025"/>
                <a:gd name="connsiteX0" fmla="*/ 23830 w 33372"/>
                <a:gd name="connsiteY0" fmla="*/ 207763 h 207763"/>
                <a:gd name="connsiteX1" fmla="*/ 28593 w 33372"/>
                <a:gd name="connsiteY1" fmla="*/ 136325 h 207763"/>
                <a:gd name="connsiteX2" fmla="*/ 18 w 33372"/>
                <a:gd name="connsiteY2" fmla="*/ 98225 h 207763"/>
                <a:gd name="connsiteX3" fmla="*/ 33355 w 33372"/>
                <a:gd name="connsiteY3" fmla="*/ 74413 h 207763"/>
                <a:gd name="connsiteX4" fmla="*/ 4780 w 33372"/>
                <a:gd name="connsiteY4" fmla="*/ 41075 h 207763"/>
                <a:gd name="connsiteX5" fmla="*/ 19068 w 33372"/>
                <a:gd name="connsiteY5" fmla="*/ 0 h 207763"/>
                <a:gd name="connsiteX0" fmla="*/ 23830 w 33372"/>
                <a:gd name="connsiteY0" fmla="*/ 207763 h 207763"/>
                <a:gd name="connsiteX1" fmla="*/ 28593 w 33372"/>
                <a:gd name="connsiteY1" fmla="*/ 136325 h 207763"/>
                <a:gd name="connsiteX2" fmla="*/ 18 w 33372"/>
                <a:gd name="connsiteY2" fmla="*/ 98225 h 207763"/>
                <a:gd name="connsiteX3" fmla="*/ 33355 w 33372"/>
                <a:gd name="connsiteY3" fmla="*/ 74413 h 207763"/>
                <a:gd name="connsiteX4" fmla="*/ 4780 w 33372"/>
                <a:gd name="connsiteY4" fmla="*/ 41075 h 207763"/>
                <a:gd name="connsiteX5" fmla="*/ 19068 w 33372"/>
                <a:gd name="connsiteY5" fmla="*/ 0 h 207763"/>
                <a:gd name="connsiteX0" fmla="*/ 23830 w 33811"/>
                <a:gd name="connsiteY0" fmla="*/ 207763 h 207763"/>
                <a:gd name="connsiteX1" fmla="*/ 28593 w 33811"/>
                <a:gd name="connsiteY1" fmla="*/ 136325 h 207763"/>
                <a:gd name="connsiteX2" fmla="*/ 18 w 33811"/>
                <a:gd name="connsiteY2" fmla="*/ 98225 h 207763"/>
                <a:gd name="connsiteX3" fmla="*/ 33355 w 33811"/>
                <a:gd name="connsiteY3" fmla="*/ 74413 h 207763"/>
                <a:gd name="connsiteX4" fmla="*/ 19372 w 33811"/>
                <a:gd name="connsiteY4" fmla="*/ 39785 h 207763"/>
                <a:gd name="connsiteX5" fmla="*/ 19068 w 33811"/>
                <a:gd name="connsiteY5" fmla="*/ 0 h 207763"/>
                <a:gd name="connsiteX0" fmla="*/ 23813 w 30132"/>
                <a:gd name="connsiteY0" fmla="*/ 207763 h 207763"/>
                <a:gd name="connsiteX1" fmla="*/ 28576 w 30132"/>
                <a:gd name="connsiteY1" fmla="*/ 136325 h 207763"/>
                <a:gd name="connsiteX2" fmla="*/ 1 w 30132"/>
                <a:gd name="connsiteY2" fmla="*/ 98225 h 207763"/>
                <a:gd name="connsiteX3" fmla="*/ 28778 w 30132"/>
                <a:gd name="connsiteY3" fmla="*/ 58937 h 207763"/>
                <a:gd name="connsiteX4" fmla="*/ 19355 w 30132"/>
                <a:gd name="connsiteY4" fmla="*/ 39785 h 207763"/>
                <a:gd name="connsiteX5" fmla="*/ 19051 w 30132"/>
                <a:gd name="connsiteY5" fmla="*/ 0 h 207763"/>
                <a:gd name="connsiteX0" fmla="*/ 11045 w 16455"/>
                <a:gd name="connsiteY0" fmla="*/ 207763 h 207763"/>
                <a:gd name="connsiteX1" fmla="*/ 15808 w 16455"/>
                <a:gd name="connsiteY1" fmla="*/ 136325 h 207763"/>
                <a:gd name="connsiteX2" fmla="*/ 1 w 16455"/>
                <a:gd name="connsiteY2" fmla="*/ 73722 h 207763"/>
                <a:gd name="connsiteX3" fmla="*/ 16010 w 16455"/>
                <a:gd name="connsiteY3" fmla="*/ 58937 h 207763"/>
                <a:gd name="connsiteX4" fmla="*/ 6587 w 16455"/>
                <a:gd name="connsiteY4" fmla="*/ 39785 h 207763"/>
                <a:gd name="connsiteX5" fmla="*/ 6283 w 16455"/>
                <a:gd name="connsiteY5" fmla="*/ 0 h 207763"/>
                <a:gd name="connsiteX0" fmla="*/ 11047 w 18088"/>
                <a:gd name="connsiteY0" fmla="*/ 207763 h 207763"/>
                <a:gd name="connsiteX1" fmla="*/ 17634 w 18088"/>
                <a:gd name="connsiteY1" fmla="*/ 95056 h 207763"/>
                <a:gd name="connsiteX2" fmla="*/ 3 w 18088"/>
                <a:gd name="connsiteY2" fmla="*/ 73722 h 207763"/>
                <a:gd name="connsiteX3" fmla="*/ 16012 w 18088"/>
                <a:gd name="connsiteY3" fmla="*/ 58937 h 207763"/>
                <a:gd name="connsiteX4" fmla="*/ 6589 w 18088"/>
                <a:gd name="connsiteY4" fmla="*/ 39785 h 207763"/>
                <a:gd name="connsiteX5" fmla="*/ 6285 w 18088"/>
                <a:gd name="connsiteY5" fmla="*/ 0 h 207763"/>
                <a:gd name="connsiteX0" fmla="*/ 6487 w 17734"/>
                <a:gd name="connsiteY0" fmla="*/ 114909 h 114909"/>
                <a:gd name="connsiteX1" fmla="*/ 17634 w 17734"/>
                <a:gd name="connsiteY1" fmla="*/ 95056 h 114909"/>
                <a:gd name="connsiteX2" fmla="*/ 3 w 17734"/>
                <a:gd name="connsiteY2" fmla="*/ 73722 h 114909"/>
                <a:gd name="connsiteX3" fmla="*/ 16012 w 17734"/>
                <a:gd name="connsiteY3" fmla="*/ 58937 h 114909"/>
                <a:gd name="connsiteX4" fmla="*/ 6589 w 17734"/>
                <a:gd name="connsiteY4" fmla="*/ 39785 h 114909"/>
                <a:gd name="connsiteX5" fmla="*/ 6285 w 17734"/>
                <a:gd name="connsiteY5" fmla="*/ 0 h 114909"/>
                <a:gd name="connsiteX0" fmla="*/ 2841 w 14010"/>
                <a:gd name="connsiteY0" fmla="*/ 114909 h 114909"/>
                <a:gd name="connsiteX1" fmla="*/ 13988 w 14010"/>
                <a:gd name="connsiteY1" fmla="*/ 95056 h 114909"/>
                <a:gd name="connsiteX2" fmla="*/ 5 w 14010"/>
                <a:gd name="connsiteY2" fmla="*/ 76301 h 114909"/>
                <a:gd name="connsiteX3" fmla="*/ 12366 w 14010"/>
                <a:gd name="connsiteY3" fmla="*/ 58937 h 114909"/>
                <a:gd name="connsiteX4" fmla="*/ 2943 w 14010"/>
                <a:gd name="connsiteY4" fmla="*/ 39785 h 114909"/>
                <a:gd name="connsiteX5" fmla="*/ 2639 w 14010"/>
                <a:gd name="connsiteY5" fmla="*/ 0 h 1149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4010" h="114909">
                  <a:moveTo>
                    <a:pt x="2841" y="114909"/>
                  </a:moveTo>
                  <a:cubicBezTo>
                    <a:pt x="7207" y="88318"/>
                    <a:pt x="14461" y="101491"/>
                    <a:pt x="13988" y="95056"/>
                  </a:cubicBezTo>
                  <a:cubicBezTo>
                    <a:pt x="13515" y="88621"/>
                    <a:pt x="275" y="82321"/>
                    <a:pt x="5" y="76301"/>
                  </a:cubicBezTo>
                  <a:cubicBezTo>
                    <a:pt x="-265" y="70281"/>
                    <a:pt x="11876" y="65023"/>
                    <a:pt x="12366" y="58937"/>
                  </a:cubicBezTo>
                  <a:cubicBezTo>
                    <a:pt x="12856" y="52851"/>
                    <a:pt x="4564" y="49608"/>
                    <a:pt x="2943" y="39785"/>
                  </a:cubicBezTo>
                  <a:cubicBezTo>
                    <a:pt x="1322" y="29962"/>
                    <a:pt x="4336" y="31746"/>
                    <a:pt x="2639" y="0"/>
                  </a:cubicBezTo>
                </a:path>
              </a:pathLst>
            </a:custGeom>
            <a:noFill/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5090097" y="2772328"/>
            <a:ext cx="2518551" cy="1813180"/>
            <a:chOff x="4298474" y="5609821"/>
            <a:chExt cx="2518551" cy="1813180"/>
          </a:xfrm>
        </p:grpSpPr>
        <p:sp>
          <p:nvSpPr>
            <p:cNvPr id="33" name="Rectangle 32"/>
            <p:cNvSpPr/>
            <p:nvPr/>
          </p:nvSpPr>
          <p:spPr>
            <a:xfrm>
              <a:off x="4312270" y="6418956"/>
              <a:ext cx="1063951" cy="994517"/>
            </a:xfrm>
            <a:prstGeom prst="rect">
              <a:avLst/>
            </a:prstGeom>
            <a:pattFill prst="ltUpDiag">
              <a:fgClr>
                <a:schemeClr val="bg1">
                  <a:lumMod val="6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4" name="Straight Connector 33"/>
            <p:cNvCxnSpPr/>
            <p:nvPr/>
          </p:nvCxnSpPr>
          <p:spPr>
            <a:xfrm>
              <a:off x="5391069" y="5730622"/>
              <a:ext cx="0" cy="1682852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>
              <a:off x="5566727" y="5729823"/>
              <a:ext cx="0" cy="169317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4301822" y="5787772"/>
              <a:ext cx="1088688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>
              <a:off x="5572284" y="6737184"/>
              <a:ext cx="1088688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>
              <a:off x="4302381" y="6405804"/>
              <a:ext cx="1088688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>
              <a:off x="5572284" y="7237478"/>
              <a:ext cx="1088688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>
              <a:off x="4298474" y="6075490"/>
              <a:ext cx="1088688" cy="0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>
              <a:off x="5572284" y="6978701"/>
              <a:ext cx="1088688" cy="0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Rectangle 41"/>
            <p:cNvSpPr/>
            <p:nvPr/>
          </p:nvSpPr>
          <p:spPr>
            <a:xfrm>
              <a:off x="5581649" y="7252163"/>
              <a:ext cx="1079323" cy="170838"/>
            </a:xfrm>
            <a:prstGeom prst="rect">
              <a:avLst/>
            </a:prstGeom>
            <a:pattFill prst="ltUpDiag">
              <a:fgClr>
                <a:schemeClr val="bg1">
                  <a:lumMod val="7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3" name="Straight Arrow Connector 42"/>
            <p:cNvCxnSpPr/>
            <p:nvPr/>
          </p:nvCxnSpPr>
          <p:spPr>
            <a:xfrm>
              <a:off x="5092041" y="6471715"/>
              <a:ext cx="674791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Oval 43"/>
            <p:cNvSpPr/>
            <p:nvPr/>
          </p:nvSpPr>
          <p:spPr>
            <a:xfrm>
              <a:off x="5715000" y="6688982"/>
              <a:ext cx="61912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9021994"/>
                </p:ext>
              </p:extLst>
            </p:nvPr>
          </p:nvGraphicFramePr>
          <p:xfrm>
            <a:off x="5827189" y="6450592"/>
            <a:ext cx="3302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1" name="Equation" r:id="rId10" imgW="330120" imgH="228600" progId="Equation.DSMT4">
                    <p:embed/>
                  </p:oleObj>
                </mc:Choice>
                <mc:Fallback>
                  <p:oleObj name="Equation" r:id="rId10" imgW="330120" imgH="228600" progId="Equation.DSMT4">
                    <p:embed/>
                    <p:pic>
                      <p:nvPicPr>
                        <p:cNvPr id="45" name="Object 44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827189" y="6450592"/>
                          <a:ext cx="3302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Oval 45"/>
            <p:cNvSpPr/>
            <p:nvPr/>
          </p:nvSpPr>
          <p:spPr>
            <a:xfrm>
              <a:off x="4989367" y="6429191"/>
              <a:ext cx="91440" cy="9144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 rot="11034612">
              <a:off x="5705876" y="6471070"/>
              <a:ext cx="45719" cy="247632"/>
            </a:xfrm>
            <a:custGeom>
              <a:avLst/>
              <a:gdLst>
                <a:gd name="connsiteX0" fmla="*/ 23830 w 33372"/>
                <a:gd name="connsiteY0" fmla="*/ 200025 h 200025"/>
                <a:gd name="connsiteX1" fmla="*/ 28593 w 33372"/>
                <a:gd name="connsiteY1" fmla="*/ 128587 h 200025"/>
                <a:gd name="connsiteX2" fmla="*/ 18 w 33372"/>
                <a:gd name="connsiteY2" fmla="*/ 90487 h 200025"/>
                <a:gd name="connsiteX3" fmla="*/ 33355 w 33372"/>
                <a:gd name="connsiteY3" fmla="*/ 66675 h 200025"/>
                <a:gd name="connsiteX4" fmla="*/ 4780 w 33372"/>
                <a:gd name="connsiteY4" fmla="*/ 33337 h 200025"/>
                <a:gd name="connsiteX5" fmla="*/ 19068 w 33372"/>
                <a:gd name="connsiteY5" fmla="*/ 0 h 200025"/>
                <a:gd name="connsiteX0" fmla="*/ 23830 w 33372"/>
                <a:gd name="connsiteY0" fmla="*/ 207763 h 207763"/>
                <a:gd name="connsiteX1" fmla="*/ 28593 w 33372"/>
                <a:gd name="connsiteY1" fmla="*/ 136325 h 207763"/>
                <a:gd name="connsiteX2" fmla="*/ 18 w 33372"/>
                <a:gd name="connsiteY2" fmla="*/ 98225 h 207763"/>
                <a:gd name="connsiteX3" fmla="*/ 33355 w 33372"/>
                <a:gd name="connsiteY3" fmla="*/ 74413 h 207763"/>
                <a:gd name="connsiteX4" fmla="*/ 4780 w 33372"/>
                <a:gd name="connsiteY4" fmla="*/ 41075 h 207763"/>
                <a:gd name="connsiteX5" fmla="*/ 19068 w 33372"/>
                <a:gd name="connsiteY5" fmla="*/ 0 h 207763"/>
                <a:gd name="connsiteX0" fmla="*/ 23830 w 33372"/>
                <a:gd name="connsiteY0" fmla="*/ 207763 h 207763"/>
                <a:gd name="connsiteX1" fmla="*/ 28593 w 33372"/>
                <a:gd name="connsiteY1" fmla="*/ 136325 h 207763"/>
                <a:gd name="connsiteX2" fmla="*/ 18 w 33372"/>
                <a:gd name="connsiteY2" fmla="*/ 98225 h 207763"/>
                <a:gd name="connsiteX3" fmla="*/ 33355 w 33372"/>
                <a:gd name="connsiteY3" fmla="*/ 74413 h 207763"/>
                <a:gd name="connsiteX4" fmla="*/ 4780 w 33372"/>
                <a:gd name="connsiteY4" fmla="*/ 41075 h 207763"/>
                <a:gd name="connsiteX5" fmla="*/ 19068 w 33372"/>
                <a:gd name="connsiteY5" fmla="*/ 0 h 207763"/>
                <a:gd name="connsiteX0" fmla="*/ 23830 w 33811"/>
                <a:gd name="connsiteY0" fmla="*/ 207763 h 207763"/>
                <a:gd name="connsiteX1" fmla="*/ 28593 w 33811"/>
                <a:gd name="connsiteY1" fmla="*/ 136325 h 207763"/>
                <a:gd name="connsiteX2" fmla="*/ 18 w 33811"/>
                <a:gd name="connsiteY2" fmla="*/ 98225 h 207763"/>
                <a:gd name="connsiteX3" fmla="*/ 33355 w 33811"/>
                <a:gd name="connsiteY3" fmla="*/ 74413 h 207763"/>
                <a:gd name="connsiteX4" fmla="*/ 19372 w 33811"/>
                <a:gd name="connsiteY4" fmla="*/ 39785 h 207763"/>
                <a:gd name="connsiteX5" fmla="*/ 19068 w 33811"/>
                <a:gd name="connsiteY5" fmla="*/ 0 h 207763"/>
                <a:gd name="connsiteX0" fmla="*/ 23813 w 30132"/>
                <a:gd name="connsiteY0" fmla="*/ 207763 h 207763"/>
                <a:gd name="connsiteX1" fmla="*/ 28576 w 30132"/>
                <a:gd name="connsiteY1" fmla="*/ 136325 h 207763"/>
                <a:gd name="connsiteX2" fmla="*/ 1 w 30132"/>
                <a:gd name="connsiteY2" fmla="*/ 98225 h 207763"/>
                <a:gd name="connsiteX3" fmla="*/ 28778 w 30132"/>
                <a:gd name="connsiteY3" fmla="*/ 58937 h 207763"/>
                <a:gd name="connsiteX4" fmla="*/ 19355 w 30132"/>
                <a:gd name="connsiteY4" fmla="*/ 39785 h 207763"/>
                <a:gd name="connsiteX5" fmla="*/ 19051 w 30132"/>
                <a:gd name="connsiteY5" fmla="*/ 0 h 207763"/>
                <a:gd name="connsiteX0" fmla="*/ 11045 w 16455"/>
                <a:gd name="connsiteY0" fmla="*/ 207763 h 207763"/>
                <a:gd name="connsiteX1" fmla="*/ 15808 w 16455"/>
                <a:gd name="connsiteY1" fmla="*/ 136325 h 207763"/>
                <a:gd name="connsiteX2" fmla="*/ 1 w 16455"/>
                <a:gd name="connsiteY2" fmla="*/ 73722 h 207763"/>
                <a:gd name="connsiteX3" fmla="*/ 16010 w 16455"/>
                <a:gd name="connsiteY3" fmla="*/ 58937 h 207763"/>
                <a:gd name="connsiteX4" fmla="*/ 6587 w 16455"/>
                <a:gd name="connsiteY4" fmla="*/ 39785 h 207763"/>
                <a:gd name="connsiteX5" fmla="*/ 6283 w 16455"/>
                <a:gd name="connsiteY5" fmla="*/ 0 h 207763"/>
                <a:gd name="connsiteX0" fmla="*/ 11047 w 18088"/>
                <a:gd name="connsiteY0" fmla="*/ 207763 h 207763"/>
                <a:gd name="connsiteX1" fmla="*/ 17634 w 18088"/>
                <a:gd name="connsiteY1" fmla="*/ 95056 h 207763"/>
                <a:gd name="connsiteX2" fmla="*/ 3 w 18088"/>
                <a:gd name="connsiteY2" fmla="*/ 73722 h 207763"/>
                <a:gd name="connsiteX3" fmla="*/ 16012 w 18088"/>
                <a:gd name="connsiteY3" fmla="*/ 58937 h 207763"/>
                <a:gd name="connsiteX4" fmla="*/ 6589 w 18088"/>
                <a:gd name="connsiteY4" fmla="*/ 39785 h 207763"/>
                <a:gd name="connsiteX5" fmla="*/ 6285 w 18088"/>
                <a:gd name="connsiteY5" fmla="*/ 0 h 207763"/>
                <a:gd name="connsiteX0" fmla="*/ 6487 w 17734"/>
                <a:gd name="connsiteY0" fmla="*/ 114909 h 114909"/>
                <a:gd name="connsiteX1" fmla="*/ 17634 w 17734"/>
                <a:gd name="connsiteY1" fmla="*/ 95056 h 114909"/>
                <a:gd name="connsiteX2" fmla="*/ 3 w 17734"/>
                <a:gd name="connsiteY2" fmla="*/ 73722 h 114909"/>
                <a:gd name="connsiteX3" fmla="*/ 16012 w 17734"/>
                <a:gd name="connsiteY3" fmla="*/ 58937 h 114909"/>
                <a:gd name="connsiteX4" fmla="*/ 6589 w 17734"/>
                <a:gd name="connsiteY4" fmla="*/ 39785 h 114909"/>
                <a:gd name="connsiteX5" fmla="*/ 6285 w 17734"/>
                <a:gd name="connsiteY5" fmla="*/ 0 h 114909"/>
                <a:gd name="connsiteX0" fmla="*/ 2841 w 14010"/>
                <a:gd name="connsiteY0" fmla="*/ 114909 h 114909"/>
                <a:gd name="connsiteX1" fmla="*/ 13988 w 14010"/>
                <a:gd name="connsiteY1" fmla="*/ 95056 h 114909"/>
                <a:gd name="connsiteX2" fmla="*/ 5 w 14010"/>
                <a:gd name="connsiteY2" fmla="*/ 76301 h 114909"/>
                <a:gd name="connsiteX3" fmla="*/ 12366 w 14010"/>
                <a:gd name="connsiteY3" fmla="*/ 58937 h 114909"/>
                <a:gd name="connsiteX4" fmla="*/ 2943 w 14010"/>
                <a:gd name="connsiteY4" fmla="*/ 39785 h 114909"/>
                <a:gd name="connsiteX5" fmla="*/ 2639 w 14010"/>
                <a:gd name="connsiteY5" fmla="*/ 0 h 1149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4010" h="114909">
                  <a:moveTo>
                    <a:pt x="2841" y="114909"/>
                  </a:moveTo>
                  <a:cubicBezTo>
                    <a:pt x="7207" y="88318"/>
                    <a:pt x="14461" y="101491"/>
                    <a:pt x="13988" y="95056"/>
                  </a:cubicBezTo>
                  <a:cubicBezTo>
                    <a:pt x="13515" y="88621"/>
                    <a:pt x="275" y="82321"/>
                    <a:pt x="5" y="76301"/>
                  </a:cubicBezTo>
                  <a:cubicBezTo>
                    <a:pt x="-265" y="70281"/>
                    <a:pt x="11876" y="65023"/>
                    <a:pt x="12366" y="58937"/>
                  </a:cubicBezTo>
                  <a:cubicBezTo>
                    <a:pt x="12856" y="52851"/>
                    <a:pt x="4564" y="49608"/>
                    <a:pt x="2943" y="39785"/>
                  </a:cubicBezTo>
                  <a:cubicBezTo>
                    <a:pt x="1322" y="29962"/>
                    <a:pt x="4336" y="31746"/>
                    <a:pt x="2639" y="0"/>
                  </a:cubicBezTo>
                </a:path>
              </a:pathLst>
            </a:custGeom>
            <a:noFill/>
            <a:ln>
              <a:solidFill>
                <a:schemeClr val="tx1"/>
              </a:solidFill>
              <a:tailEnd type="arrow" w="sm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5806812" y="5609821"/>
              <a:ext cx="101021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Emission</a:t>
              </a:r>
              <a:endParaRPr lang="en-US" dirty="0"/>
            </a:p>
          </p:txBody>
        </p:sp>
      </p:grpSp>
      <p:sp>
        <p:nvSpPr>
          <p:cNvPr id="49" name="TextBox 48"/>
          <p:cNvSpPr txBox="1"/>
          <p:nvPr/>
        </p:nvSpPr>
        <p:spPr>
          <a:xfrm>
            <a:off x="3264171" y="2758374"/>
            <a:ext cx="1224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bsorption</a:t>
            </a:r>
            <a:endParaRPr lang="en-US" dirty="0"/>
          </a:p>
        </p:txBody>
      </p:sp>
      <p:sp>
        <p:nvSpPr>
          <p:cNvPr id="50" name="Oval 49"/>
          <p:cNvSpPr/>
          <p:nvPr/>
        </p:nvSpPr>
        <p:spPr>
          <a:xfrm>
            <a:off x="6484394" y="3860850"/>
            <a:ext cx="91440" cy="9144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2323753" y="5804546"/>
            <a:ext cx="43826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(Peak occurs due to density of states </a:t>
            </a:r>
            <a:r>
              <a:rPr lang="en-US" dirty="0" smtClean="0"/>
              <a:t>factor)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735926" y="5086370"/>
                <a:ext cx="354930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Threshold</a:t>
                </a:r>
                <a:r>
                  <a:rPr lang="en-US" dirty="0" smtClean="0"/>
                  <a:t>: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𝑒𝑉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ℏ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926" y="5086370"/>
                <a:ext cx="3549305" cy="369332"/>
              </a:xfrm>
              <a:prstGeom prst="rect">
                <a:avLst/>
              </a:prstGeom>
              <a:blipFill>
                <a:blip r:embed="rId12"/>
                <a:stretch>
                  <a:fillRect l="-1546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5115635" y="5073169"/>
                <a:ext cx="234044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𝑒𝑉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ℏ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𝜔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5635" y="5073169"/>
                <a:ext cx="2340449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29154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49" grpId="0"/>
      <p:bldP spid="50" grpId="0" animBg="1"/>
      <p:bldP spid="3" grpId="0"/>
      <p:bldP spid="51" grpId="0"/>
      <p:bldP spid="5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Left Brace 2"/>
          <p:cNvSpPr/>
          <p:nvPr/>
        </p:nvSpPr>
        <p:spPr>
          <a:xfrm rot="5400000">
            <a:off x="3622097" y="1243490"/>
            <a:ext cx="176211" cy="1014413"/>
          </a:xfrm>
          <a:prstGeom prst="leftBrace">
            <a:avLst>
              <a:gd name="adj1" fmla="val 37664"/>
              <a:gd name="adj2" fmla="val 50000"/>
            </a:avLst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960785" y="1838802"/>
                <a:ext cx="143827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𝑒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0785" y="1838802"/>
                <a:ext cx="1438275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1318755" y="2711998"/>
            <a:ext cx="8572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patial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176005" y="2695053"/>
            <a:ext cx="17049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</a:t>
            </a:r>
            <a:r>
              <a:rPr lang="en-US" dirty="0" smtClean="0"/>
              <a:t>ime dependent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221316" y="3828082"/>
            <a:ext cx="21050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</a:t>
            </a:r>
            <a:r>
              <a:rPr lang="en-US" dirty="0" smtClean="0"/>
              <a:t> photon processes</a:t>
            </a:r>
            <a:endParaRPr lang="en-US" dirty="0"/>
          </a:p>
        </p:txBody>
      </p:sp>
      <p:cxnSp>
        <p:nvCxnSpPr>
          <p:cNvPr id="8" name="Curved Connector 7"/>
          <p:cNvCxnSpPr>
            <a:stCxn id="7" idx="1"/>
          </p:cNvCxnSpPr>
          <p:nvPr/>
        </p:nvCxnSpPr>
        <p:spPr>
          <a:xfrm rot="10800000">
            <a:off x="4059390" y="3835464"/>
            <a:ext cx="161926" cy="177284"/>
          </a:xfrm>
          <a:prstGeom prst="curvedConnector2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7545747" y="4559380"/>
                <a:ext cx="3889976" cy="7820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𝑁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𝐸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i="1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𝑛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𝑁</m:t>
                              </m:r>
                              <m:r>
                                <a:rPr lang="en-US" b="0" i="1" baseline="-25000" smtClean="0"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0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 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𝐸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libri" panose="020F0502020204030204" pitchFamily="34" charset="0"/>
                            </a:rPr>
                            <m:t>ℏ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libri" panose="020F0502020204030204" pitchFamily="34" charset="0"/>
                            </a:rPr>
                            <m:t>𝜔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libri" panose="020F0502020204030204" pitchFamily="34" charset="0"/>
                            </a:rPr>
                            <m:t>)</m:t>
                          </m:r>
                        </m:e>
                      </m:nary>
                      <m:r>
                        <a:rPr lang="en-US" i="1"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  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𝑛</m:t>
                              </m:r>
                            </m:sub>
                          </m:sSub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𝑒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cs typeface="Calibri" panose="020F050202020403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cs typeface="Calibri" panose="020F0502020204030204" pitchFamily="34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cs typeface="Calibri" panose="020F0502020204030204" pitchFamily="34" charset="0"/>
                                    </a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ℏ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𝜔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5747" y="4559380"/>
                <a:ext cx="3889976" cy="78200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7283354" y="5488647"/>
                <a:ext cx="4393767" cy="7820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𝑆𝑆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i="1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𝑛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𝑆𝑆</m:t>
                              </m:r>
                            </m:sub>
                          </m:sSub>
                          <m:r>
                            <a:rPr lang="en-US" b="0" i="1" baseline="300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libri" panose="020F0502020204030204" pitchFamily="34" charset="0"/>
                            </a:rPr>
                            <m:t>0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Calibri" panose="020F050202020403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Calibri" panose="020F0502020204030204" pitchFamily="34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Calibri" panose="020F0502020204030204" pitchFamily="34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𝑛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ℏ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𝜔</m:t>
                              </m:r>
                            </m:e>
                          </m:d>
                        </m:e>
                      </m:nary>
                      <m:r>
                        <a:rPr lang="en-US" i="1"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  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𝑛</m:t>
                              </m:r>
                            </m:sub>
                          </m:sSub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𝑒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cs typeface="Calibri" panose="020F050202020403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cs typeface="Calibri" panose="020F0502020204030204" pitchFamily="34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cs typeface="Calibri" panose="020F0502020204030204" pitchFamily="34" charset="0"/>
                                    </a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ℏ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𝜔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3354" y="5488647"/>
                <a:ext cx="4393767" cy="78200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/>
          <p:nvPr/>
        </p:nvSpPr>
        <p:spPr>
          <a:xfrm>
            <a:off x="365489" y="758870"/>
            <a:ext cx="24882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>
                <a:latin typeface="Calibri" panose="020F0502020204030204" pitchFamily="34" charset="0"/>
                <a:cs typeface="Calibri" panose="020F0502020204030204" pitchFamily="34" charset="0"/>
              </a:rPr>
              <a:t>Solution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(Tien – Gordon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811350" y="1257125"/>
                <a:ext cx="368972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𝐻</m:t>
                      </m:r>
                      <m:r>
                        <a:rPr lang="en-US" i="1" smtClean="0"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𝐻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0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𝑇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" panose="020F0502020204030204" pitchFamily="34" charset="0"/>
                        </a:rPr>
                        <m:t>→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" panose="020F0502020204030204" pitchFamily="34" charset="0"/>
                        </a:rPr>
                        <m:t>𝐻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" panose="020F0502020204030204" pitchFamily="34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libri" panose="020F0502020204030204" pitchFamily="34" charset="0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libri" panose="020F0502020204030204" pitchFamily="34" charset="0"/>
                            </a:rPr>
                            <m:t>0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" panose="020F0502020204030204" pitchFamily="34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libri" panose="020F0502020204030204" pitchFamily="34" charset="0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libri" panose="020F0502020204030204" pitchFamily="34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" panose="020F0502020204030204" pitchFamily="34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libri" panose="020F0502020204030204" pitchFamily="34" charset="0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libri" panose="020F0502020204030204" pitchFamily="34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350" y="1257125"/>
                <a:ext cx="3689728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493230" y="2281956"/>
                <a:ext cx="4418646" cy="4521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" panose="020F0502020204030204" pitchFamily="34" charset="0"/>
                        </a:rPr>
                        <m:t>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𝑟</m:t>
                              </m:r>
                            </m:e>
                          </m:acc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libri" panose="020F0502020204030204" pitchFamily="34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libri" panose="020F0502020204030204" pitchFamily="34" charset="0"/>
                            </a:rPr>
                            <m:t>𝑡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" panose="020F0502020204030204" pitchFamily="34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" panose="020F0502020204030204" pitchFamily="34" charset="0"/>
                        </a:rPr>
                        <m:t>𝑋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𝑟</m:t>
                              </m:r>
                            </m:e>
                          </m:acc>
                        </m:e>
                      </m:d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libri" panose="020F0502020204030204" pitchFamily="34" charset="0"/>
                            </a:rPr>
                            <m:t>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libri" panose="020F0502020204030204" pitchFamily="34" charset="0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libri" panose="020F0502020204030204" pitchFamily="34" charset="0"/>
                            </a:rPr>
                            <m:t>−</m:t>
                          </m:r>
                          <m:f>
                            <m:fPr>
                              <m:type m:val="skw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𝑖𝐸𝑡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ℏ</m:t>
                              </m:r>
                            </m:den>
                          </m:f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" panose="020F0502020204030204" pitchFamily="34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" panose="020F0502020204030204" pitchFamily="34" charset="0"/>
                        </a:rPr>
                        <m:t> 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" panose="020F0502020204030204" pitchFamily="34" charset="0"/>
                        </a:rPr>
                        <m:t>→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" panose="020F0502020204030204" pitchFamily="34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" panose="020F0502020204030204" pitchFamily="34" charset="0"/>
                        </a:rPr>
                        <m:t> 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" panose="020F0502020204030204" pitchFamily="34" charset="0"/>
                        </a:rPr>
                        <m:t>𝐸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" panose="020F0502020204030204" pitchFamily="34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libri" panose="020F0502020204030204" pitchFamily="34" charset="0"/>
                            </a:rPr>
                            <m:t>𝐸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libri" panose="020F0502020204030204" pitchFamily="34" charset="0"/>
                            </a:rPr>
                            <m:t>0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" panose="020F0502020204030204" pitchFamily="34" charset="0"/>
                        </a:rPr>
                        <m:t>±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" panose="020F0502020204030204" pitchFamily="34" charset="0"/>
                        </a:rPr>
                        <m:t>𝑛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" panose="020F0502020204030204" pitchFamily="34" charset="0"/>
                        </a:rPr>
                        <m:t>ℏ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" panose="020F0502020204030204" pitchFamily="34" charset="0"/>
                        </a:rPr>
                        <m:t>𝜔</m:t>
                      </m:r>
                    </m:oMath>
                  </m:oMathPara>
                </a14:m>
                <a:endParaRPr lang="en-US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230" y="2281956"/>
                <a:ext cx="4418646" cy="452111"/>
              </a:xfrm>
              <a:prstGeom prst="rect">
                <a:avLst/>
              </a:prstGeom>
              <a:blipFill>
                <a:blip r:embed="rId7"/>
                <a:stretch>
                  <a:fillRect t="-85333" b="-114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472540" y="155793"/>
                <a:ext cx="9296936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Consider 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, allow multiple </a:t>
                </a:r>
                <a:r>
                  <a:rPr lang="en-US" dirty="0" smtClean="0"/>
                  <a:t>absorptions/emissions   </a:t>
                </a:r>
                <a:r>
                  <a:rPr lang="en-US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⟹  </a:t>
                </a:r>
                <a:r>
                  <a:rPr lang="en-US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structure </a:t>
                </a:r>
                <a:r>
                  <a:rPr lang="en-US" dirty="0">
                    <a:latin typeface="Calibri" panose="020F0502020204030204" pitchFamily="34" charset="0"/>
                    <a:cs typeface="Calibri" panose="020F0502020204030204" pitchFamily="34" charset="0"/>
                  </a:rPr>
                  <a:t>at 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libri" panose="020F0502020204030204" pitchFamily="34" charset="0"/>
                              </a:rPr>
                              <m:t>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±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libri" panose="020F0502020204030204" pitchFamily="34" charset="0"/>
                              </a:rPr>
                              <m:t>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</a:rPr>
                      <m:t>±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</a:rPr>
                      <m:t>ℏ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</a:rPr>
                      <m:t>𝜔</m:t>
                    </m:r>
                  </m:oMath>
                </a14:m>
                <a:endParaRPr lang="en-US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540" y="155793"/>
                <a:ext cx="9296936" cy="369332"/>
              </a:xfrm>
              <a:prstGeom prst="rect">
                <a:avLst/>
              </a:prstGeom>
              <a:blipFill>
                <a:blip r:embed="rId8"/>
                <a:stretch>
                  <a:fillRect l="-590" t="-13333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755565" y="3148000"/>
                <a:ext cx="3745513" cy="9840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" panose="020F0502020204030204" pitchFamily="34" charset="0"/>
                        </a:rPr>
                        <m:t>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𝑟</m:t>
                              </m:r>
                            </m:e>
                          </m:acc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libri" panose="020F0502020204030204" pitchFamily="34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libri" panose="020F0502020204030204" pitchFamily="34" charset="0"/>
                            </a:rPr>
                            <m:t>𝑡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" panose="020F0502020204030204" pitchFamily="34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libri" panose="020F0502020204030204" pitchFamily="34" charset="0"/>
                            </a:rPr>
                            <m:t>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libri" panose="020F0502020204030204" pitchFamily="34" charset="0"/>
                            </a:rPr>
                            <m:t>0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" panose="020F0502020204030204" pitchFamily="34" charset="0"/>
                        </a:rPr>
                        <m:t>(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libri" panose="020F0502020204030204" pitchFamily="34" charset="0"/>
                            </a:rPr>
                            <m:t>𝑟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" panose="020F0502020204030204" pitchFamily="34" charset="0"/>
                        </a:rPr>
                        <m:t>,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" panose="020F0502020204030204" pitchFamily="34" charset="0"/>
                        </a:rPr>
                        <m:t>𝑡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" panose="020F0502020204030204" pitchFamily="34" charset="0"/>
                        </a:rPr>
                        <m:t>)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𝑛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=−∞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∞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Calibri" panose="020F050202020403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Calibri" panose="020F0502020204030204" pitchFamily="34" charset="0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Calibri" panose="020F0502020204030204" pitchFamily="34" charset="0"/>
                                    </a:rPr>
                                    <m:t>𝑛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Calibri" panose="020F0502020204030204" pitchFamily="34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Calibri" panose="020F0502020204030204" pitchFamily="34" charset="0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Calibri" panose="020F0502020204030204" pitchFamily="34" charset="0"/>
                                    </a:rPr>
                                    <m:t>𝑖𝑛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Calibri" panose="020F0502020204030204" pitchFamily="34" charset="0"/>
                                    </a:rPr>
                                    <m:t>𝜔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Calibri" panose="020F0502020204030204" pitchFamily="34" charset="0"/>
                                    </a:rPr>
                                    <m:t>𝑡</m:t>
                                  </m:r>
                                </m:sup>
                              </m:sSup>
                            </m:e>
                          </m:nary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65" y="3148000"/>
                <a:ext cx="3745513" cy="98405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364553" y="4834519"/>
                <a:ext cx="5032853" cy="5068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latin typeface="Calibri" panose="020F0502020204030204" pitchFamily="34" charset="0"/>
                    <a:cs typeface="Calibri" panose="020F0502020204030204" pitchFamily="34" charset="0"/>
                  </a:rPr>
                  <a:t>Recursion relation 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2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𝑛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𝐵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𝑛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libri" panose="020F050202020403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libri" panose="020F0502020204030204" pitchFamily="34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libri" panose="020F0502020204030204" pitchFamily="34" charset="0"/>
                                  </a:rPr>
                                  <m:t>1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libri" panose="020F0502020204030204" pitchFamily="34" charset="0"/>
                              </a:rPr>
                              <m:t>ℏ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𝜔</m:t>
                            </m:r>
                          </m:den>
                        </m:f>
                      </m:e>
                    </m:d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𝑛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libri" panose="020F0502020204030204" pitchFamily="34" charset="0"/>
                              </a:rPr>
                              <m:t>+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𝑛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libri" panose="020F0502020204030204" pitchFamily="34" charset="0"/>
                              </a:rPr>
                              <m:t>−1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4553" y="4834519"/>
                <a:ext cx="5032853" cy="506870"/>
              </a:xfrm>
              <a:prstGeom prst="rect">
                <a:avLst/>
              </a:prstGeom>
              <a:blipFill>
                <a:blip r:embed="rId10"/>
                <a:stretch>
                  <a:fillRect l="-1091" b="-60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470174" y="4309600"/>
                <a:ext cx="2231124" cy="4995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latin typeface="Calibri" panose="020F0502020204030204" pitchFamily="34" charset="0"/>
                    <a:cs typeface="Calibri" panose="020F0502020204030204" pitchFamily="34" charset="0"/>
                  </a:rPr>
                  <a:t>TDSE :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𝐻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</a:rPr>
                      <m:t>𝜓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</a:rPr>
                      <m:t>𝑖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</a:rPr>
                      <m:t>ℏ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𝜕𝜓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𝜕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𝑡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174" y="4309600"/>
                <a:ext cx="2231124" cy="499560"/>
              </a:xfrm>
              <a:prstGeom prst="rect">
                <a:avLst/>
              </a:prstGeom>
              <a:blipFill>
                <a:blip r:embed="rId11"/>
                <a:stretch>
                  <a:fillRect l="-2186" b="-73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1364553" y="5384613"/>
                <a:ext cx="4008983" cy="5068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latin typeface="Calibri" panose="020F0502020204030204" pitchFamily="34" charset="0"/>
                    <a:cs typeface="Calibri" panose="020F0502020204030204" pitchFamily="34" charset="0"/>
                  </a:rPr>
                  <a:t>Bessel function (1</a:t>
                </a:r>
                <a:r>
                  <a:rPr lang="en-US" baseline="300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st</a:t>
                </a:r>
                <a:r>
                  <a:rPr lang="en-US" dirty="0">
                    <a:latin typeface="Calibri" panose="020F0502020204030204" pitchFamily="34" charset="0"/>
                    <a:cs typeface="Calibri" panose="020F0502020204030204" pitchFamily="34" charset="0"/>
                  </a:rPr>
                  <a:t> Kind):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𝐵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𝑛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𝐽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cs typeface="Calibri" panose="020F050202020403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cs typeface="Calibri" panose="020F0502020204030204" pitchFamily="34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cs typeface="Calibri" panose="020F0502020204030204" pitchFamily="34" charset="0"/>
                                  </a:rPr>
                                  <m:t>1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libri" panose="020F0502020204030204" pitchFamily="34" charset="0"/>
                              </a:rPr>
                              <m:t>ℏ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𝜔</m:t>
                            </m:r>
                          </m:den>
                        </m:f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4553" y="5384613"/>
                <a:ext cx="4008983" cy="506870"/>
              </a:xfrm>
              <a:prstGeom prst="rect">
                <a:avLst/>
              </a:prstGeom>
              <a:blipFill>
                <a:blip r:embed="rId12"/>
                <a:stretch>
                  <a:fillRect l="-1370" b="-60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2015663" y="6069758"/>
                <a:ext cx="2696829" cy="3859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latin typeface="Calibri" panose="020F0502020204030204" pitchFamily="34" charset="0"/>
                    <a:cs typeface="Calibri" panose="020F0502020204030204" pitchFamily="34" charset="0"/>
                  </a:rPr>
                  <a:t>Probability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</a:rPr>
                      <m:t>~  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libri" panose="020F0502020204030204" pitchFamily="34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libri" panose="020F050202020403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libri" panose="020F0502020204030204" pitchFamily="34" charset="0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libri" panose="020F0502020204030204" pitchFamily="34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</a:rPr>
                      <m:t>  ~  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𝐽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𝑛</m:t>
                            </m:r>
                          </m:sub>
                        </m:sSub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5663" y="6069758"/>
                <a:ext cx="2696829" cy="385939"/>
              </a:xfrm>
              <a:prstGeom prst="rect">
                <a:avLst/>
              </a:prstGeom>
              <a:blipFill>
                <a:blip r:embed="rId13"/>
                <a:stretch>
                  <a:fillRect l="-2036" t="-4762" b="-253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34731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5" grpId="0"/>
      <p:bldP spid="6" grpId="0"/>
      <p:bldP spid="7" grpId="0"/>
      <p:bldP spid="11" grpId="0"/>
      <p:bldP spid="12" grpId="0"/>
      <p:bldP spid="14" grpId="0"/>
      <p:bldP spid="15" grpId="0"/>
      <p:bldP spid="16" grpId="0"/>
      <p:bldP spid="18" grpId="0"/>
      <p:bldP spid="19" grpId="0"/>
      <p:bldP spid="2" grpId="0"/>
      <p:bldP spid="17" grpId="0"/>
      <p:bldP spid="20" grpId="0"/>
      <p:bldP spid="2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25</TotalTime>
  <Words>903</Words>
  <Application>Microsoft Office PowerPoint</Application>
  <PresentationFormat>Widescreen</PresentationFormat>
  <Paragraphs>269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8" baseType="lpstr">
      <vt:lpstr>Arial</vt:lpstr>
      <vt:lpstr>Calibri</vt:lpstr>
      <vt:lpstr>Calibri Light</vt:lpstr>
      <vt:lpstr>Cambria Math</vt:lpstr>
      <vt:lpstr>Comic Sans MS</vt:lpstr>
      <vt:lpstr>Symbol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Illinoi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n Harlingen, Dale J</dc:creator>
  <cp:lastModifiedBy>Van Harlingen, Dale J</cp:lastModifiedBy>
  <cp:revision>57</cp:revision>
  <dcterms:created xsi:type="dcterms:W3CDTF">2019-08-28T19:25:40Z</dcterms:created>
  <dcterms:modified xsi:type="dcterms:W3CDTF">2019-10-22T16:11:26Z</dcterms:modified>
</cp:coreProperties>
</file>